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4" r:id="rId1"/>
  </p:sldMasterIdLst>
  <p:notesMasterIdLst>
    <p:notesMasterId r:id="rId23"/>
  </p:notesMasterIdLst>
  <p:sldIdLst>
    <p:sldId id="256" r:id="rId2"/>
    <p:sldId id="368" r:id="rId3"/>
    <p:sldId id="259" r:id="rId4"/>
    <p:sldId id="266" r:id="rId5"/>
    <p:sldId id="257" r:id="rId6"/>
    <p:sldId id="258" r:id="rId7"/>
    <p:sldId id="261" r:id="rId8"/>
    <p:sldId id="263" r:id="rId9"/>
    <p:sldId id="382" r:id="rId10"/>
    <p:sldId id="373" r:id="rId11"/>
    <p:sldId id="386" r:id="rId12"/>
    <p:sldId id="374" r:id="rId13"/>
    <p:sldId id="260" r:id="rId14"/>
    <p:sldId id="272" r:id="rId15"/>
    <p:sldId id="375" r:id="rId16"/>
    <p:sldId id="384" r:id="rId17"/>
    <p:sldId id="383" r:id="rId18"/>
    <p:sldId id="271" r:id="rId19"/>
    <p:sldId id="291" r:id="rId20"/>
    <p:sldId id="292" r:id="rId21"/>
    <p:sldId id="268" r:id="rId22"/>
  </p:sldIdLst>
  <p:sldSz cx="9144000" cy="5143500" type="screen16x9"/>
  <p:notesSz cx="6858000" cy="9144000"/>
  <p:embeddedFontLst>
    <p:embeddedFont>
      <p:font typeface="Anek Malayalam" panose="020B0604020202020204" charset="0"/>
      <p:regular r:id="rId24"/>
      <p:bold r:id="rId25"/>
    </p:embeddedFont>
    <p:embeddedFont>
      <p:font typeface="Arial Black" panose="020B0A04020102020204" pitchFamily="34" charset="0"/>
      <p:bold r:id="rId26"/>
    </p:embeddedFont>
    <p:embeddedFont>
      <p:font typeface="Arimo" panose="020B0604020202020204" charset="0"/>
      <p:regular r:id="rId27"/>
    </p:embeddedFont>
    <p:embeddedFont>
      <p:font typeface="Epilogue" panose="020B0604020202020204" charset="0"/>
      <p:regular r:id="rId28"/>
      <p:bold r:id="rId29"/>
      <p:italic r:id="rId30"/>
      <p:boldItalic r:id="rId31"/>
    </p:embeddedFont>
    <p:embeddedFont>
      <p:font typeface="Epilogue Medium" panose="020B0604020202020204" charset="0"/>
      <p:regular r:id="rId32"/>
      <p:bold r:id="rId33"/>
      <p:italic r:id="rId34"/>
      <p:boldItalic r:id="rId35"/>
    </p:embeddedFont>
    <p:embeddedFont>
      <p:font typeface="Nunito Light" pitchFamily="2" charset="0"/>
      <p:regular r:id="rId36"/>
      <p:italic r:id="rId37"/>
    </p:embeddedFont>
    <p:embeddedFont>
      <p:font typeface="VNI-Times" pitchFamily="2" charset="0"/>
      <p:regular r:id="rId38"/>
      <p:bold r:id="rId39"/>
      <p:italic r:id="rId40"/>
      <p:boldItalic r:id="rId4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747775"/>
          </p15:clr>
        </p15:guide>
        <p15:guide id="2" pos="2880">
          <p15:clr>
            <a:srgbClr val="747775"/>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9A5EB7E-5697-4507-8776-7F8CF202582A}">
  <a:tblStyle styleId="{19A5EB7E-5697-4507-8776-7F8CF202582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3" d="100"/>
          <a:sy n="103" d="100"/>
        </p:scale>
        <p:origin x="874" y="77"/>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3.fntdata"/><Relationship Id="rId39" Type="http://schemas.openxmlformats.org/officeDocument/2006/relationships/font" Target="fonts/font16.fntdata"/><Relationship Id="rId21" Type="http://schemas.openxmlformats.org/officeDocument/2006/relationships/slide" Target="slides/slide20.xml"/><Relationship Id="rId34" Type="http://schemas.openxmlformats.org/officeDocument/2006/relationships/font" Target="fonts/font11.fntdata"/><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1.fntdata"/><Relationship Id="rId32" Type="http://schemas.openxmlformats.org/officeDocument/2006/relationships/font" Target="fonts/font9.fntdata"/><Relationship Id="rId37" Type="http://schemas.openxmlformats.org/officeDocument/2006/relationships/font" Target="fonts/font14.fntdata"/><Relationship Id="rId40" Type="http://schemas.openxmlformats.org/officeDocument/2006/relationships/font" Target="fonts/font17.fntdata"/><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font" Target="fonts/font5.fntdata"/><Relationship Id="rId36" Type="http://schemas.openxmlformats.org/officeDocument/2006/relationships/font" Target="fonts/font1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8.fntdata"/><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4.fntdata"/><Relationship Id="rId30" Type="http://schemas.openxmlformats.org/officeDocument/2006/relationships/font" Target="fonts/font7.fntdata"/><Relationship Id="rId35" Type="http://schemas.openxmlformats.org/officeDocument/2006/relationships/font" Target="fonts/font12.fntdata"/><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2.fntdata"/><Relationship Id="rId33" Type="http://schemas.openxmlformats.org/officeDocument/2006/relationships/font" Target="fonts/font10.fntdata"/><Relationship Id="rId38" Type="http://schemas.openxmlformats.org/officeDocument/2006/relationships/font" Target="fonts/font15.fntdata"/><Relationship Id="rId20" Type="http://schemas.openxmlformats.org/officeDocument/2006/relationships/slide" Target="slides/slide19.xml"/><Relationship Id="rId41" Type="http://schemas.openxmlformats.org/officeDocument/2006/relationships/font" Target="fonts/font18.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9"/>
        <p:cNvGrpSpPr/>
        <p:nvPr/>
      </p:nvGrpSpPr>
      <p:grpSpPr>
        <a:xfrm>
          <a:off x="0" y="0"/>
          <a:ext cx="0" cy="0"/>
          <a:chOff x="0" y="0"/>
          <a:chExt cx="0" cy="0"/>
        </a:xfrm>
      </p:grpSpPr>
      <p:sp>
        <p:nvSpPr>
          <p:cNvPr id="730" name="Google Shape;730;g1dcacca0357_2_4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1" name="Google Shape;731;g1dcacca0357_2_4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42"/>
        <p:cNvGrpSpPr/>
        <p:nvPr/>
      </p:nvGrpSpPr>
      <p:grpSpPr>
        <a:xfrm>
          <a:off x="0" y="0"/>
          <a:ext cx="0" cy="0"/>
          <a:chOff x="0" y="0"/>
          <a:chExt cx="0" cy="0"/>
        </a:xfrm>
      </p:grpSpPr>
      <p:sp>
        <p:nvSpPr>
          <p:cNvPr id="1543" name="Google Shape;1543;g2082a654da5_0_5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44" name="Google Shape;1544;g2082a654da5_0_5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1e91be21892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1e91be21892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4"/>
        <p:cNvGrpSpPr/>
        <p:nvPr/>
      </p:nvGrpSpPr>
      <p:grpSpPr>
        <a:xfrm>
          <a:off x="0" y="0"/>
          <a:ext cx="0" cy="0"/>
          <a:chOff x="0" y="0"/>
          <a:chExt cx="0" cy="0"/>
        </a:xfrm>
      </p:grpSpPr>
      <p:sp>
        <p:nvSpPr>
          <p:cNvPr id="1445" name="Google Shape;1445;g2082a654da5_0_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46" name="Google Shape;1446;g2082a654da5_0_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4"/>
        <p:cNvGrpSpPr/>
        <p:nvPr/>
      </p:nvGrpSpPr>
      <p:grpSpPr>
        <a:xfrm>
          <a:off x="0" y="0"/>
          <a:ext cx="0" cy="0"/>
          <a:chOff x="0" y="0"/>
          <a:chExt cx="0" cy="0"/>
        </a:xfrm>
      </p:grpSpPr>
      <p:sp>
        <p:nvSpPr>
          <p:cNvPr id="1445" name="Google Shape;1445;g2082a654da5_0_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46" name="Google Shape;1446;g2082a654da5_0_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804785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44"/>
        <p:cNvGrpSpPr/>
        <p:nvPr/>
      </p:nvGrpSpPr>
      <p:grpSpPr>
        <a:xfrm>
          <a:off x="0" y="0"/>
          <a:ext cx="0" cy="0"/>
          <a:chOff x="0" y="0"/>
          <a:chExt cx="0" cy="0"/>
        </a:xfrm>
      </p:grpSpPr>
      <p:sp>
        <p:nvSpPr>
          <p:cNvPr id="1445" name="Google Shape;1445;g2082a654da5_0_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46" name="Google Shape;1446;g2082a654da5_0_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277829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3"/>
        <p:cNvGrpSpPr/>
        <p:nvPr/>
      </p:nvGrpSpPr>
      <p:grpSpPr>
        <a:xfrm>
          <a:off x="0" y="0"/>
          <a:ext cx="0" cy="0"/>
          <a:chOff x="0" y="0"/>
          <a:chExt cx="0" cy="0"/>
        </a:xfrm>
      </p:grpSpPr>
      <p:sp>
        <p:nvSpPr>
          <p:cNvPr id="1244" name="Google Shape;1244;g1e91be21892_1_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45" name="Google Shape;1245;g1e91be21892_1_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1"/>
        <p:cNvGrpSpPr/>
        <p:nvPr/>
      </p:nvGrpSpPr>
      <p:grpSpPr>
        <a:xfrm>
          <a:off x="0" y="0"/>
          <a:ext cx="0" cy="0"/>
          <a:chOff x="0" y="0"/>
          <a:chExt cx="0" cy="0"/>
        </a:xfrm>
      </p:grpSpPr>
      <p:sp>
        <p:nvSpPr>
          <p:cNvPr id="852" name="Google Shape;852;g54dda1946d_6_3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3" name="Google Shape;853;g54dda1946d_6_3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52"/>
        <p:cNvGrpSpPr/>
        <p:nvPr/>
      </p:nvGrpSpPr>
      <p:grpSpPr>
        <a:xfrm>
          <a:off x="0" y="0"/>
          <a:ext cx="0" cy="0"/>
          <a:chOff x="0" y="0"/>
          <a:chExt cx="0" cy="0"/>
        </a:xfrm>
      </p:grpSpPr>
      <p:sp>
        <p:nvSpPr>
          <p:cNvPr id="1153" name="Google Shape;1153;g1e91be21892_1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54" name="Google Shape;1154;g1e91be21892_1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7"/>
        <p:cNvGrpSpPr/>
        <p:nvPr/>
      </p:nvGrpSpPr>
      <p:grpSpPr>
        <a:xfrm>
          <a:off x="0" y="0"/>
          <a:ext cx="0" cy="0"/>
          <a:chOff x="0" y="0"/>
          <a:chExt cx="0" cy="0"/>
        </a:xfrm>
      </p:grpSpPr>
      <p:sp>
        <p:nvSpPr>
          <p:cNvPr id="768" name="Google Shape;768;g287048d645c_1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9" name="Google Shape;769;g287048d645c_1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7"/>
        <p:cNvGrpSpPr/>
        <p:nvPr/>
      </p:nvGrpSpPr>
      <p:grpSpPr>
        <a:xfrm>
          <a:off x="0" y="0"/>
          <a:ext cx="0" cy="0"/>
          <a:chOff x="0" y="0"/>
          <a:chExt cx="0" cy="0"/>
        </a:xfrm>
      </p:grpSpPr>
      <p:sp>
        <p:nvSpPr>
          <p:cNvPr id="808" name="Google Shape;808;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9" name="Google Shape;809;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1e91be21892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1e91be21892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0"/>
        <p:cNvGrpSpPr/>
        <p:nvPr/>
      </p:nvGrpSpPr>
      <p:grpSpPr>
        <a:xfrm>
          <a:off x="0" y="0"/>
          <a:ext cx="0" cy="0"/>
          <a:chOff x="0" y="0"/>
          <a:chExt cx="0" cy="0"/>
        </a:xfrm>
      </p:grpSpPr>
      <p:sp>
        <p:nvSpPr>
          <p:cNvPr id="1021" name="Google Shape;1021;g1e91be21892_1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2" name="Google Shape;1022;g1e91be21892_1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0">
          <a:extLst>
            <a:ext uri="{FF2B5EF4-FFF2-40B4-BE49-F238E27FC236}">
              <a16:creationId xmlns:a16="http://schemas.microsoft.com/office/drawing/2014/main" id="{228AD7BC-CAF5-0D6C-16C9-3421F6EC917B}"/>
            </a:ext>
          </a:extLst>
        </p:cNvPr>
        <p:cNvGrpSpPr/>
        <p:nvPr/>
      </p:nvGrpSpPr>
      <p:grpSpPr>
        <a:xfrm>
          <a:off x="0" y="0"/>
          <a:ext cx="0" cy="0"/>
          <a:chOff x="0" y="0"/>
          <a:chExt cx="0" cy="0"/>
        </a:xfrm>
      </p:grpSpPr>
      <p:sp>
        <p:nvSpPr>
          <p:cNvPr id="1021" name="Google Shape;1021;g1e91be21892_1_34:notes">
            <a:extLst>
              <a:ext uri="{FF2B5EF4-FFF2-40B4-BE49-F238E27FC236}">
                <a16:creationId xmlns:a16="http://schemas.microsoft.com/office/drawing/2014/main" id="{47B4876A-D134-DF94-2322-1558931B5DBE}"/>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2" name="Google Shape;1022;g1e91be21892_1_34:notes">
            <a:extLst>
              <a:ext uri="{FF2B5EF4-FFF2-40B4-BE49-F238E27FC236}">
                <a16:creationId xmlns:a16="http://schemas.microsoft.com/office/drawing/2014/main" id="{4F8E5458-5FD2-0BDE-BE6A-CDAF756EBD8F}"/>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989731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97"/>
        <p:cNvGrpSpPr/>
        <p:nvPr/>
      </p:nvGrpSpPr>
      <p:grpSpPr>
        <a:xfrm>
          <a:off x="0" y="0"/>
          <a:ext cx="0" cy="0"/>
          <a:chOff x="0" y="0"/>
          <a:chExt cx="0" cy="0"/>
        </a:xfrm>
      </p:grpSpPr>
      <p:sp>
        <p:nvSpPr>
          <p:cNvPr id="898" name="Google Shape;898;g1e91be21892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99" name="Google Shape;899;g1e91be21892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980250" y="1516850"/>
            <a:ext cx="7183500" cy="2109900"/>
          </a:xfrm>
          <a:prstGeom prst="rect">
            <a:avLst/>
          </a:prstGeom>
          <a:ln>
            <a:noFill/>
          </a:ln>
        </p:spPr>
        <p:txBody>
          <a:bodyPr spcFirstLastPara="1" wrap="square" lIns="91425" tIns="91425" rIns="91425" bIns="91425" anchor="ctr" anchorCtr="0">
            <a:noAutofit/>
          </a:bodyPr>
          <a:lstStyle>
            <a:lvl1pPr lvl="0" algn="ctr" rtl="0">
              <a:lnSpc>
                <a:spcPct val="80000"/>
              </a:lnSpc>
              <a:spcBef>
                <a:spcPts val="0"/>
              </a:spcBef>
              <a:spcAft>
                <a:spcPts val="0"/>
              </a:spcAft>
              <a:buClr>
                <a:srgbClr val="191919"/>
              </a:buClr>
              <a:buSzPts val="5200"/>
              <a:buNone/>
              <a:defRPr sz="7000"/>
            </a:lvl1pPr>
            <a:lvl2pPr lvl="1" algn="ctr" rtl="0">
              <a:spcBef>
                <a:spcPts val="0"/>
              </a:spcBef>
              <a:spcAft>
                <a:spcPts val="0"/>
              </a:spcAft>
              <a:buClr>
                <a:srgbClr val="191919"/>
              </a:buClr>
              <a:buSzPts val="5200"/>
              <a:buNone/>
              <a:defRPr sz="5200">
                <a:solidFill>
                  <a:srgbClr val="191919"/>
                </a:solidFill>
              </a:defRPr>
            </a:lvl2pPr>
            <a:lvl3pPr lvl="2" algn="ctr" rtl="0">
              <a:spcBef>
                <a:spcPts val="0"/>
              </a:spcBef>
              <a:spcAft>
                <a:spcPts val="0"/>
              </a:spcAft>
              <a:buClr>
                <a:srgbClr val="191919"/>
              </a:buClr>
              <a:buSzPts val="5200"/>
              <a:buNone/>
              <a:defRPr sz="5200">
                <a:solidFill>
                  <a:srgbClr val="191919"/>
                </a:solidFill>
              </a:defRPr>
            </a:lvl3pPr>
            <a:lvl4pPr lvl="3" algn="ctr" rtl="0">
              <a:spcBef>
                <a:spcPts val="0"/>
              </a:spcBef>
              <a:spcAft>
                <a:spcPts val="0"/>
              </a:spcAft>
              <a:buClr>
                <a:srgbClr val="191919"/>
              </a:buClr>
              <a:buSzPts val="5200"/>
              <a:buNone/>
              <a:defRPr sz="5200">
                <a:solidFill>
                  <a:srgbClr val="191919"/>
                </a:solidFill>
              </a:defRPr>
            </a:lvl4pPr>
            <a:lvl5pPr lvl="4" algn="ctr" rtl="0">
              <a:spcBef>
                <a:spcPts val="0"/>
              </a:spcBef>
              <a:spcAft>
                <a:spcPts val="0"/>
              </a:spcAft>
              <a:buClr>
                <a:srgbClr val="191919"/>
              </a:buClr>
              <a:buSzPts val="5200"/>
              <a:buNone/>
              <a:defRPr sz="5200">
                <a:solidFill>
                  <a:srgbClr val="191919"/>
                </a:solidFill>
              </a:defRPr>
            </a:lvl5pPr>
            <a:lvl6pPr lvl="5" algn="ctr" rtl="0">
              <a:spcBef>
                <a:spcPts val="0"/>
              </a:spcBef>
              <a:spcAft>
                <a:spcPts val="0"/>
              </a:spcAft>
              <a:buClr>
                <a:srgbClr val="191919"/>
              </a:buClr>
              <a:buSzPts val="5200"/>
              <a:buNone/>
              <a:defRPr sz="5200">
                <a:solidFill>
                  <a:srgbClr val="191919"/>
                </a:solidFill>
              </a:defRPr>
            </a:lvl6pPr>
            <a:lvl7pPr lvl="6" algn="ctr" rtl="0">
              <a:spcBef>
                <a:spcPts val="0"/>
              </a:spcBef>
              <a:spcAft>
                <a:spcPts val="0"/>
              </a:spcAft>
              <a:buClr>
                <a:srgbClr val="191919"/>
              </a:buClr>
              <a:buSzPts val="5200"/>
              <a:buNone/>
              <a:defRPr sz="5200">
                <a:solidFill>
                  <a:srgbClr val="191919"/>
                </a:solidFill>
              </a:defRPr>
            </a:lvl7pPr>
            <a:lvl8pPr lvl="7" algn="ctr" rtl="0">
              <a:spcBef>
                <a:spcPts val="0"/>
              </a:spcBef>
              <a:spcAft>
                <a:spcPts val="0"/>
              </a:spcAft>
              <a:buClr>
                <a:srgbClr val="191919"/>
              </a:buClr>
              <a:buSzPts val="5200"/>
              <a:buNone/>
              <a:defRPr sz="5200">
                <a:solidFill>
                  <a:srgbClr val="191919"/>
                </a:solidFill>
              </a:defRPr>
            </a:lvl8pPr>
            <a:lvl9pPr lvl="8" algn="ctr" rtl="0">
              <a:spcBef>
                <a:spcPts val="0"/>
              </a:spcBef>
              <a:spcAft>
                <a:spcPts val="0"/>
              </a:spcAft>
              <a:buClr>
                <a:srgbClr val="191919"/>
              </a:buClr>
              <a:buSzPts val="5200"/>
              <a:buNone/>
              <a:defRPr sz="5200">
                <a:solidFill>
                  <a:srgbClr val="191919"/>
                </a:solidFill>
              </a:defRPr>
            </a:lvl9pPr>
          </a:lstStyle>
          <a:p>
            <a:endParaRPr/>
          </a:p>
        </p:txBody>
      </p:sp>
      <p:sp>
        <p:nvSpPr>
          <p:cNvPr id="10" name="Google Shape;10;p2"/>
          <p:cNvSpPr/>
          <p:nvPr/>
        </p:nvSpPr>
        <p:spPr>
          <a:xfrm>
            <a:off x="712850" y="1103550"/>
            <a:ext cx="7718400" cy="29364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 name="Google Shape;11;p2"/>
          <p:cNvGrpSpPr/>
          <p:nvPr/>
        </p:nvGrpSpPr>
        <p:grpSpPr>
          <a:xfrm>
            <a:off x="2630250" y="491288"/>
            <a:ext cx="5819677" cy="4000080"/>
            <a:chOff x="2630250" y="491288"/>
            <a:chExt cx="5819677" cy="4000080"/>
          </a:xfrm>
        </p:grpSpPr>
        <p:grpSp>
          <p:nvGrpSpPr>
            <p:cNvPr id="12" name="Google Shape;12;p2"/>
            <p:cNvGrpSpPr/>
            <p:nvPr/>
          </p:nvGrpSpPr>
          <p:grpSpPr>
            <a:xfrm>
              <a:off x="8163750" y="4205225"/>
              <a:ext cx="286177" cy="286142"/>
              <a:chOff x="6154325" y="4381100"/>
              <a:chExt cx="286177" cy="286142"/>
            </a:xfrm>
          </p:grpSpPr>
          <p:sp>
            <p:nvSpPr>
              <p:cNvPr id="13" name="Google Shape;13;p2"/>
              <p:cNvSpPr/>
              <p:nvPr/>
            </p:nvSpPr>
            <p:spPr>
              <a:xfrm>
                <a:off x="6211805" y="4514182"/>
                <a:ext cx="171252" cy="19941"/>
              </a:xfrm>
              <a:custGeom>
                <a:avLst/>
                <a:gdLst/>
                <a:ahLst/>
                <a:cxnLst/>
                <a:rect l="l" t="t" r="r" b="b"/>
                <a:pathLst>
                  <a:path w="4895" h="570" extrusionOk="0">
                    <a:moveTo>
                      <a:pt x="285" y="1"/>
                    </a:moveTo>
                    <a:cubicBezTo>
                      <a:pt x="130" y="1"/>
                      <a:pt x="0" y="123"/>
                      <a:pt x="0" y="285"/>
                    </a:cubicBezTo>
                    <a:cubicBezTo>
                      <a:pt x="0" y="440"/>
                      <a:pt x="130" y="570"/>
                      <a:pt x="285" y="570"/>
                    </a:cubicBezTo>
                    <a:lnTo>
                      <a:pt x="4601" y="570"/>
                    </a:lnTo>
                    <a:cubicBezTo>
                      <a:pt x="4764" y="570"/>
                      <a:pt x="4894" y="440"/>
                      <a:pt x="4894" y="285"/>
                    </a:cubicBezTo>
                    <a:cubicBezTo>
                      <a:pt x="4894" y="123"/>
                      <a:pt x="4764" y="1"/>
                      <a:pt x="46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6287442" y="4438545"/>
                <a:ext cx="19941" cy="170972"/>
              </a:xfrm>
              <a:custGeom>
                <a:avLst/>
                <a:gdLst/>
                <a:ahLst/>
                <a:cxnLst/>
                <a:rect l="l" t="t" r="r" b="b"/>
                <a:pathLst>
                  <a:path w="570" h="4887" extrusionOk="0">
                    <a:moveTo>
                      <a:pt x="285" y="0"/>
                    </a:moveTo>
                    <a:cubicBezTo>
                      <a:pt x="131" y="0"/>
                      <a:pt x="1" y="130"/>
                      <a:pt x="1" y="285"/>
                    </a:cubicBezTo>
                    <a:lnTo>
                      <a:pt x="1" y="4602"/>
                    </a:lnTo>
                    <a:cubicBezTo>
                      <a:pt x="1" y="4764"/>
                      <a:pt x="122" y="4886"/>
                      <a:pt x="285" y="4886"/>
                    </a:cubicBezTo>
                    <a:cubicBezTo>
                      <a:pt x="440" y="4886"/>
                      <a:pt x="570" y="4764"/>
                      <a:pt x="570" y="4602"/>
                    </a:cubicBezTo>
                    <a:lnTo>
                      <a:pt x="570" y="285"/>
                    </a:lnTo>
                    <a:cubicBezTo>
                      <a:pt x="570" y="130"/>
                      <a:pt x="440" y="0"/>
                      <a:pt x="2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6154325" y="4381100"/>
                <a:ext cx="286177" cy="286142"/>
              </a:xfrm>
              <a:custGeom>
                <a:avLst/>
                <a:gdLst/>
                <a:ahLst/>
                <a:cxnLst/>
                <a:rect l="l" t="t" r="r" b="b"/>
                <a:pathLst>
                  <a:path w="8180" h="8179" extrusionOk="0">
                    <a:moveTo>
                      <a:pt x="4090" y="569"/>
                    </a:moveTo>
                    <a:cubicBezTo>
                      <a:pt x="6033" y="569"/>
                      <a:pt x="7610" y="2146"/>
                      <a:pt x="7610" y="4089"/>
                    </a:cubicBezTo>
                    <a:cubicBezTo>
                      <a:pt x="7610" y="6024"/>
                      <a:pt x="6033" y="7601"/>
                      <a:pt x="4090" y="7601"/>
                    </a:cubicBezTo>
                    <a:cubicBezTo>
                      <a:pt x="2155" y="7601"/>
                      <a:pt x="578" y="6024"/>
                      <a:pt x="578" y="4089"/>
                    </a:cubicBezTo>
                    <a:cubicBezTo>
                      <a:pt x="578" y="2146"/>
                      <a:pt x="2155" y="569"/>
                      <a:pt x="4090" y="569"/>
                    </a:cubicBezTo>
                    <a:close/>
                    <a:moveTo>
                      <a:pt x="4090" y="0"/>
                    </a:moveTo>
                    <a:cubicBezTo>
                      <a:pt x="1838" y="0"/>
                      <a:pt x="1" y="1829"/>
                      <a:pt x="1" y="4089"/>
                    </a:cubicBezTo>
                    <a:cubicBezTo>
                      <a:pt x="1" y="6341"/>
                      <a:pt x="1838" y="8178"/>
                      <a:pt x="4090" y="8178"/>
                    </a:cubicBezTo>
                    <a:cubicBezTo>
                      <a:pt x="6350" y="8178"/>
                      <a:pt x="8179" y="6341"/>
                      <a:pt x="8179" y="4089"/>
                    </a:cubicBezTo>
                    <a:cubicBezTo>
                      <a:pt x="8179" y="1829"/>
                      <a:pt x="6350"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 name="Google Shape;16;p2"/>
            <p:cNvGrpSpPr/>
            <p:nvPr/>
          </p:nvGrpSpPr>
          <p:grpSpPr>
            <a:xfrm>
              <a:off x="2630250" y="491288"/>
              <a:ext cx="286183" cy="286183"/>
              <a:chOff x="1880338" y="332675"/>
              <a:chExt cx="286183" cy="286183"/>
            </a:xfrm>
          </p:grpSpPr>
          <p:sp>
            <p:nvSpPr>
              <p:cNvPr id="17" name="Google Shape;17;p2"/>
              <p:cNvSpPr/>
              <p:nvPr/>
            </p:nvSpPr>
            <p:spPr>
              <a:xfrm>
                <a:off x="1880338" y="332675"/>
                <a:ext cx="286183" cy="286183"/>
              </a:xfrm>
              <a:custGeom>
                <a:avLst/>
                <a:gdLst/>
                <a:ahLst/>
                <a:cxnLst/>
                <a:rect l="l" t="t" r="r" b="b"/>
                <a:pathLst>
                  <a:path w="8179" h="8179" extrusionOk="0">
                    <a:moveTo>
                      <a:pt x="4089" y="569"/>
                    </a:moveTo>
                    <a:cubicBezTo>
                      <a:pt x="6024" y="569"/>
                      <a:pt x="7601" y="2146"/>
                      <a:pt x="7601" y="4089"/>
                    </a:cubicBezTo>
                    <a:cubicBezTo>
                      <a:pt x="7601" y="6024"/>
                      <a:pt x="6024" y="7609"/>
                      <a:pt x="4089" y="7609"/>
                    </a:cubicBezTo>
                    <a:cubicBezTo>
                      <a:pt x="2146" y="7609"/>
                      <a:pt x="569" y="6024"/>
                      <a:pt x="569" y="4089"/>
                    </a:cubicBezTo>
                    <a:cubicBezTo>
                      <a:pt x="569" y="2146"/>
                      <a:pt x="2146" y="569"/>
                      <a:pt x="4089" y="569"/>
                    </a:cubicBezTo>
                    <a:close/>
                    <a:moveTo>
                      <a:pt x="4089" y="0"/>
                    </a:moveTo>
                    <a:cubicBezTo>
                      <a:pt x="1829" y="0"/>
                      <a:pt x="0" y="1829"/>
                      <a:pt x="0" y="4089"/>
                    </a:cubicBezTo>
                    <a:cubicBezTo>
                      <a:pt x="0" y="6341"/>
                      <a:pt x="1829" y="8178"/>
                      <a:pt x="4089" y="8178"/>
                    </a:cubicBezTo>
                    <a:cubicBezTo>
                      <a:pt x="6341" y="8178"/>
                      <a:pt x="8178" y="6341"/>
                      <a:pt x="8178" y="4089"/>
                    </a:cubicBezTo>
                    <a:cubicBezTo>
                      <a:pt x="8178" y="1837"/>
                      <a:pt x="6341" y="0"/>
                      <a:pt x="40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1933241" y="405452"/>
                <a:ext cx="170681" cy="140590"/>
              </a:xfrm>
              <a:custGeom>
                <a:avLst/>
                <a:gdLst/>
                <a:ahLst/>
                <a:cxnLst/>
                <a:rect l="l" t="t" r="r" b="b"/>
                <a:pathLst>
                  <a:path w="4878" h="4018" extrusionOk="0">
                    <a:moveTo>
                      <a:pt x="4478" y="0"/>
                    </a:moveTo>
                    <a:cubicBezTo>
                      <a:pt x="4372" y="0"/>
                      <a:pt x="4267" y="49"/>
                      <a:pt x="4195" y="139"/>
                    </a:cubicBezTo>
                    <a:lnTo>
                      <a:pt x="1935" y="3082"/>
                    </a:lnTo>
                    <a:lnTo>
                      <a:pt x="683" y="1416"/>
                    </a:lnTo>
                    <a:cubicBezTo>
                      <a:pt x="616" y="1325"/>
                      <a:pt x="510" y="1276"/>
                      <a:pt x="403" y="1276"/>
                    </a:cubicBezTo>
                    <a:cubicBezTo>
                      <a:pt x="327" y="1276"/>
                      <a:pt x="251" y="1300"/>
                      <a:pt x="187" y="1351"/>
                    </a:cubicBezTo>
                    <a:cubicBezTo>
                      <a:pt x="33" y="1464"/>
                      <a:pt x="0" y="1684"/>
                      <a:pt x="122" y="1838"/>
                    </a:cubicBezTo>
                    <a:lnTo>
                      <a:pt x="1651" y="3879"/>
                    </a:lnTo>
                    <a:cubicBezTo>
                      <a:pt x="1716" y="3968"/>
                      <a:pt x="1821" y="4017"/>
                      <a:pt x="1927" y="4017"/>
                    </a:cubicBezTo>
                    <a:cubicBezTo>
                      <a:pt x="2041" y="4017"/>
                      <a:pt x="2146" y="3968"/>
                      <a:pt x="2211" y="3879"/>
                    </a:cubicBezTo>
                    <a:lnTo>
                      <a:pt x="4756" y="570"/>
                    </a:lnTo>
                    <a:cubicBezTo>
                      <a:pt x="4878" y="416"/>
                      <a:pt x="4845" y="188"/>
                      <a:pt x="4691" y="74"/>
                    </a:cubicBezTo>
                    <a:cubicBezTo>
                      <a:pt x="4627" y="24"/>
                      <a:pt x="4552" y="0"/>
                      <a:pt x="44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 name="Google Shape;19;p2"/>
            <p:cNvGrpSpPr/>
            <p:nvPr/>
          </p:nvGrpSpPr>
          <p:grpSpPr>
            <a:xfrm>
              <a:off x="7263275" y="539761"/>
              <a:ext cx="286175" cy="280315"/>
              <a:chOff x="4428913" y="967436"/>
              <a:chExt cx="286175" cy="280315"/>
            </a:xfrm>
          </p:grpSpPr>
          <p:sp>
            <p:nvSpPr>
              <p:cNvPr id="20" name="Google Shape;20;p2"/>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4" name="Google Shape;24;p2"/>
          <p:cNvGrpSpPr/>
          <p:nvPr/>
        </p:nvGrpSpPr>
        <p:grpSpPr>
          <a:xfrm>
            <a:off x="2830438" y="290550"/>
            <a:ext cx="5186981" cy="3984875"/>
            <a:chOff x="2830438" y="290550"/>
            <a:chExt cx="5186981" cy="3984875"/>
          </a:xfrm>
        </p:grpSpPr>
        <p:grpSp>
          <p:nvGrpSpPr>
            <p:cNvPr id="25" name="Google Shape;25;p2"/>
            <p:cNvGrpSpPr/>
            <p:nvPr/>
          </p:nvGrpSpPr>
          <p:grpSpPr>
            <a:xfrm>
              <a:off x="2830438" y="4205225"/>
              <a:ext cx="262069" cy="70200"/>
              <a:chOff x="7931225" y="3954075"/>
              <a:chExt cx="262069" cy="70200"/>
            </a:xfrm>
          </p:grpSpPr>
          <p:sp>
            <p:nvSpPr>
              <p:cNvPr id="26" name="Google Shape;26;p2"/>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 name="Google Shape;28;p2"/>
            <p:cNvGrpSpPr/>
            <p:nvPr/>
          </p:nvGrpSpPr>
          <p:grpSpPr>
            <a:xfrm>
              <a:off x="7755350" y="290550"/>
              <a:ext cx="262069" cy="70200"/>
              <a:chOff x="7931225" y="3954075"/>
              <a:chExt cx="262069" cy="70200"/>
            </a:xfrm>
          </p:grpSpPr>
          <p:sp>
            <p:nvSpPr>
              <p:cNvPr id="29" name="Google Shape;29;p2"/>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1" name="Google Shape;31;p2"/>
          <p:cNvGrpSpPr/>
          <p:nvPr/>
        </p:nvGrpSpPr>
        <p:grpSpPr>
          <a:xfrm>
            <a:off x="1978000" y="144400"/>
            <a:ext cx="6161625" cy="4735750"/>
            <a:chOff x="1978000" y="144400"/>
            <a:chExt cx="6161625" cy="4735750"/>
          </a:xfrm>
        </p:grpSpPr>
        <p:sp>
          <p:nvSpPr>
            <p:cNvPr id="32" name="Google Shape;32;p2"/>
            <p:cNvSpPr/>
            <p:nvPr/>
          </p:nvSpPr>
          <p:spPr>
            <a:xfrm>
              <a:off x="7985950" y="4734000"/>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1978000" y="144400"/>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 name="Google Shape;34;p2"/>
          <p:cNvGrpSpPr/>
          <p:nvPr/>
        </p:nvGrpSpPr>
        <p:grpSpPr>
          <a:xfrm>
            <a:off x="2357225" y="774538"/>
            <a:ext cx="6168655" cy="3742760"/>
            <a:chOff x="2357225" y="774538"/>
            <a:chExt cx="6168655" cy="3742760"/>
          </a:xfrm>
        </p:grpSpPr>
        <p:sp>
          <p:nvSpPr>
            <p:cNvPr id="35" name="Google Shape;35;p2"/>
            <p:cNvSpPr/>
            <p:nvPr/>
          </p:nvSpPr>
          <p:spPr>
            <a:xfrm>
              <a:off x="2357225" y="4451550"/>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u="sng"/>
            </a:p>
          </p:txBody>
        </p:sp>
        <p:sp>
          <p:nvSpPr>
            <p:cNvPr id="36" name="Google Shape;36;p2"/>
            <p:cNvSpPr/>
            <p:nvPr/>
          </p:nvSpPr>
          <p:spPr>
            <a:xfrm>
              <a:off x="8087775" y="774538"/>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u="sng"/>
            </a:p>
          </p:txBody>
        </p:sp>
      </p:grpSp>
      <p:grpSp>
        <p:nvGrpSpPr>
          <p:cNvPr id="37" name="Google Shape;37;p2"/>
          <p:cNvGrpSpPr/>
          <p:nvPr/>
        </p:nvGrpSpPr>
        <p:grpSpPr>
          <a:xfrm>
            <a:off x="1674829" y="667650"/>
            <a:ext cx="682400" cy="279516"/>
            <a:chOff x="890354" y="684688"/>
            <a:chExt cx="682400" cy="279516"/>
          </a:xfrm>
        </p:grpSpPr>
        <p:sp>
          <p:nvSpPr>
            <p:cNvPr id="38" name="Google Shape;38;p2"/>
            <p:cNvSpPr/>
            <p:nvPr/>
          </p:nvSpPr>
          <p:spPr>
            <a:xfrm rot="5400000" flipH="1">
              <a:off x="1355200" y="730832"/>
              <a:ext cx="247626" cy="187481"/>
            </a:xfrm>
            <a:custGeom>
              <a:avLst/>
              <a:gdLst/>
              <a:ahLst/>
              <a:cxnLst/>
              <a:rect l="l" t="t" r="r" b="b"/>
              <a:pathLst>
                <a:path w="7765" h="5879" extrusionOk="0">
                  <a:moveTo>
                    <a:pt x="3894" y="1"/>
                  </a:moveTo>
                  <a:cubicBezTo>
                    <a:pt x="3797" y="1"/>
                    <a:pt x="3707" y="49"/>
                    <a:pt x="3659" y="131"/>
                  </a:cubicBezTo>
                  <a:lnTo>
                    <a:pt x="90" y="5423"/>
                  </a:lnTo>
                  <a:cubicBezTo>
                    <a:pt x="0" y="5553"/>
                    <a:pt x="33" y="5732"/>
                    <a:pt x="163" y="5813"/>
                  </a:cubicBezTo>
                  <a:cubicBezTo>
                    <a:pt x="213" y="5847"/>
                    <a:pt x="269" y="5864"/>
                    <a:pt x="325" y="5864"/>
                  </a:cubicBezTo>
                  <a:cubicBezTo>
                    <a:pt x="416" y="5864"/>
                    <a:pt x="506" y="5821"/>
                    <a:pt x="561" y="5740"/>
                  </a:cubicBezTo>
                  <a:lnTo>
                    <a:pt x="3894" y="805"/>
                  </a:lnTo>
                  <a:lnTo>
                    <a:pt x="7203" y="5748"/>
                  </a:lnTo>
                  <a:cubicBezTo>
                    <a:pt x="7260" y="5829"/>
                    <a:pt x="7349" y="5878"/>
                    <a:pt x="7439" y="5878"/>
                  </a:cubicBezTo>
                  <a:cubicBezTo>
                    <a:pt x="7496" y="5878"/>
                    <a:pt x="7545" y="5862"/>
                    <a:pt x="7593" y="5829"/>
                  </a:cubicBezTo>
                  <a:cubicBezTo>
                    <a:pt x="7732" y="5740"/>
                    <a:pt x="7764" y="5561"/>
                    <a:pt x="7675" y="5431"/>
                  </a:cubicBezTo>
                  <a:lnTo>
                    <a:pt x="4130" y="131"/>
                  </a:lnTo>
                  <a:cubicBezTo>
                    <a:pt x="4081" y="49"/>
                    <a:pt x="3992" y="1"/>
                    <a:pt x="38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rot="5400000" flipH="1">
              <a:off x="1430522" y="814956"/>
              <a:ext cx="113050" cy="18464"/>
            </a:xfrm>
            <a:custGeom>
              <a:avLst/>
              <a:gdLst/>
              <a:ahLst/>
              <a:cxnLst/>
              <a:rect l="l" t="t" r="r" b="b"/>
              <a:pathLst>
                <a:path w="3545" h="579" extrusionOk="0">
                  <a:moveTo>
                    <a:pt x="285" y="1"/>
                  </a:moveTo>
                  <a:cubicBezTo>
                    <a:pt x="130" y="1"/>
                    <a:pt x="0" y="131"/>
                    <a:pt x="0" y="285"/>
                  </a:cubicBezTo>
                  <a:cubicBezTo>
                    <a:pt x="0" y="448"/>
                    <a:pt x="122" y="578"/>
                    <a:pt x="285" y="578"/>
                  </a:cubicBezTo>
                  <a:lnTo>
                    <a:pt x="3252" y="578"/>
                  </a:lnTo>
                  <a:cubicBezTo>
                    <a:pt x="3415" y="578"/>
                    <a:pt x="3545" y="448"/>
                    <a:pt x="3545" y="285"/>
                  </a:cubicBezTo>
                  <a:cubicBezTo>
                    <a:pt x="3545" y="131"/>
                    <a:pt x="3415" y="1"/>
                    <a:pt x="32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rot="5400000" flipH="1">
              <a:off x="1028163" y="576740"/>
              <a:ext cx="238027" cy="495443"/>
            </a:xfrm>
            <a:custGeom>
              <a:avLst/>
              <a:gdLst/>
              <a:ahLst/>
              <a:cxnLst/>
              <a:rect l="l" t="t" r="r" b="b"/>
              <a:pathLst>
                <a:path w="7464" h="15536" extrusionOk="0">
                  <a:moveTo>
                    <a:pt x="1" y="0"/>
                  </a:moveTo>
                  <a:lnTo>
                    <a:pt x="1" y="15536"/>
                  </a:lnTo>
                  <a:lnTo>
                    <a:pt x="7464" y="15536"/>
                  </a:lnTo>
                  <a:lnTo>
                    <a:pt x="746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rot="5400000" flipH="1">
              <a:off x="852901" y="815230"/>
              <a:ext cx="279516" cy="18432"/>
            </a:xfrm>
            <a:custGeom>
              <a:avLst/>
              <a:gdLst/>
              <a:ahLst/>
              <a:cxnLst/>
              <a:rect l="l" t="t" r="r" b="b"/>
              <a:pathLst>
                <a:path w="8765" h="578" extrusionOk="0">
                  <a:moveTo>
                    <a:pt x="293" y="1"/>
                  </a:moveTo>
                  <a:cubicBezTo>
                    <a:pt x="131" y="1"/>
                    <a:pt x="1" y="131"/>
                    <a:pt x="1" y="285"/>
                  </a:cubicBezTo>
                  <a:cubicBezTo>
                    <a:pt x="1" y="448"/>
                    <a:pt x="131" y="578"/>
                    <a:pt x="293" y="578"/>
                  </a:cubicBezTo>
                  <a:lnTo>
                    <a:pt x="8480" y="578"/>
                  </a:lnTo>
                  <a:cubicBezTo>
                    <a:pt x="8634" y="578"/>
                    <a:pt x="8764" y="448"/>
                    <a:pt x="8764" y="285"/>
                  </a:cubicBezTo>
                  <a:cubicBezTo>
                    <a:pt x="8764" y="131"/>
                    <a:pt x="8642" y="1"/>
                    <a:pt x="84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rot="5400000" flipH="1">
              <a:off x="759684" y="815357"/>
              <a:ext cx="279516" cy="18177"/>
            </a:xfrm>
            <a:custGeom>
              <a:avLst/>
              <a:gdLst/>
              <a:ahLst/>
              <a:cxnLst/>
              <a:rect l="l" t="t" r="r" b="b"/>
              <a:pathLst>
                <a:path w="8765" h="570" extrusionOk="0">
                  <a:moveTo>
                    <a:pt x="293" y="0"/>
                  </a:moveTo>
                  <a:cubicBezTo>
                    <a:pt x="131" y="0"/>
                    <a:pt x="1" y="130"/>
                    <a:pt x="1" y="285"/>
                  </a:cubicBezTo>
                  <a:cubicBezTo>
                    <a:pt x="1" y="447"/>
                    <a:pt x="131" y="569"/>
                    <a:pt x="293" y="569"/>
                  </a:cubicBezTo>
                  <a:lnTo>
                    <a:pt x="8480" y="569"/>
                  </a:lnTo>
                  <a:cubicBezTo>
                    <a:pt x="8634" y="569"/>
                    <a:pt x="8764" y="447"/>
                    <a:pt x="8764" y="285"/>
                  </a:cubicBezTo>
                  <a:cubicBezTo>
                    <a:pt x="8764" y="130"/>
                    <a:pt x="8642" y="0"/>
                    <a:pt x="84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 name="Google Shape;43;p2"/>
          <p:cNvGrpSpPr/>
          <p:nvPr/>
        </p:nvGrpSpPr>
        <p:grpSpPr>
          <a:xfrm>
            <a:off x="7221155" y="4323418"/>
            <a:ext cx="499071" cy="559027"/>
            <a:chOff x="5830603" y="540575"/>
            <a:chExt cx="562714" cy="630316"/>
          </a:xfrm>
        </p:grpSpPr>
        <p:sp>
          <p:nvSpPr>
            <p:cNvPr id="44" name="Google Shape;44;p2"/>
            <p:cNvSpPr/>
            <p:nvPr/>
          </p:nvSpPr>
          <p:spPr>
            <a:xfrm>
              <a:off x="5830603" y="540575"/>
              <a:ext cx="562714" cy="630316"/>
            </a:xfrm>
            <a:custGeom>
              <a:avLst/>
              <a:gdLst/>
              <a:ahLst/>
              <a:cxnLst/>
              <a:rect l="l" t="t" r="r" b="b"/>
              <a:pathLst>
                <a:path w="18812" h="21072" extrusionOk="0">
                  <a:moveTo>
                    <a:pt x="57" y="0"/>
                  </a:moveTo>
                  <a:lnTo>
                    <a:pt x="0" y="21015"/>
                  </a:lnTo>
                  <a:lnTo>
                    <a:pt x="18747" y="21072"/>
                  </a:lnTo>
                  <a:lnTo>
                    <a:pt x="18812" y="57"/>
                  </a:lnTo>
                  <a:lnTo>
                    <a:pt x="57"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5911577" y="631271"/>
              <a:ext cx="401486" cy="18277"/>
            </a:xfrm>
            <a:custGeom>
              <a:avLst/>
              <a:gdLst/>
              <a:ahLst/>
              <a:cxnLst/>
              <a:rect l="l" t="t" r="r" b="b"/>
              <a:pathLst>
                <a:path w="13422" h="611" extrusionOk="0">
                  <a:moveTo>
                    <a:pt x="285" y="0"/>
                  </a:moveTo>
                  <a:cubicBezTo>
                    <a:pt x="130" y="0"/>
                    <a:pt x="0" y="130"/>
                    <a:pt x="0" y="293"/>
                  </a:cubicBezTo>
                  <a:cubicBezTo>
                    <a:pt x="0" y="448"/>
                    <a:pt x="130" y="578"/>
                    <a:pt x="285" y="578"/>
                  </a:cubicBezTo>
                  <a:lnTo>
                    <a:pt x="13137" y="610"/>
                  </a:lnTo>
                  <a:cubicBezTo>
                    <a:pt x="13292" y="610"/>
                    <a:pt x="13422" y="488"/>
                    <a:pt x="13422" y="326"/>
                  </a:cubicBezTo>
                  <a:cubicBezTo>
                    <a:pt x="13422" y="171"/>
                    <a:pt x="13292" y="41"/>
                    <a:pt x="13137"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5911577" y="685503"/>
              <a:ext cx="401246" cy="18247"/>
            </a:xfrm>
            <a:custGeom>
              <a:avLst/>
              <a:gdLst/>
              <a:ahLst/>
              <a:cxnLst/>
              <a:rect l="l" t="t" r="r" b="b"/>
              <a:pathLst>
                <a:path w="13414" h="610" extrusionOk="0">
                  <a:moveTo>
                    <a:pt x="285" y="0"/>
                  </a:moveTo>
                  <a:cubicBezTo>
                    <a:pt x="122" y="0"/>
                    <a:pt x="0" y="130"/>
                    <a:pt x="0" y="285"/>
                  </a:cubicBezTo>
                  <a:cubicBezTo>
                    <a:pt x="0" y="447"/>
                    <a:pt x="122" y="577"/>
                    <a:pt x="285" y="577"/>
                  </a:cubicBezTo>
                  <a:lnTo>
                    <a:pt x="13129" y="610"/>
                  </a:lnTo>
                  <a:cubicBezTo>
                    <a:pt x="13292" y="610"/>
                    <a:pt x="13414" y="480"/>
                    <a:pt x="13414" y="325"/>
                  </a:cubicBezTo>
                  <a:cubicBezTo>
                    <a:pt x="13414" y="171"/>
                    <a:pt x="13292" y="41"/>
                    <a:pt x="13129"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5911338" y="739735"/>
              <a:ext cx="401486" cy="18247"/>
            </a:xfrm>
            <a:custGeom>
              <a:avLst/>
              <a:gdLst/>
              <a:ahLst/>
              <a:cxnLst/>
              <a:rect l="l" t="t" r="r" b="b"/>
              <a:pathLst>
                <a:path w="13422" h="610" extrusionOk="0">
                  <a:moveTo>
                    <a:pt x="285" y="0"/>
                  </a:moveTo>
                  <a:cubicBezTo>
                    <a:pt x="130" y="0"/>
                    <a:pt x="0" y="130"/>
                    <a:pt x="0" y="285"/>
                  </a:cubicBezTo>
                  <a:cubicBezTo>
                    <a:pt x="0" y="447"/>
                    <a:pt x="130" y="577"/>
                    <a:pt x="285" y="577"/>
                  </a:cubicBezTo>
                  <a:lnTo>
                    <a:pt x="13137" y="610"/>
                  </a:lnTo>
                  <a:cubicBezTo>
                    <a:pt x="13292" y="610"/>
                    <a:pt x="13422" y="480"/>
                    <a:pt x="13422" y="325"/>
                  </a:cubicBezTo>
                  <a:cubicBezTo>
                    <a:pt x="13422" y="171"/>
                    <a:pt x="13292" y="41"/>
                    <a:pt x="13137"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5911099" y="793937"/>
              <a:ext cx="315397" cy="18037"/>
            </a:xfrm>
            <a:custGeom>
              <a:avLst/>
              <a:gdLst/>
              <a:ahLst/>
              <a:cxnLst/>
              <a:rect l="l" t="t" r="r" b="b"/>
              <a:pathLst>
                <a:path w="10544" h="603" extrusionOk="0">
                  <a:moveTo>
                    <a:pt x="285" y="1"/>
                  </a:moveTo>
                  <a:cubicBezTo>
                    <a:pt x="130" y="1"/>
                    <a:pt x="0" y="131"/>
                    <a:pt x="0" y="286"/>
                  </a:cubicBezTo>
                  <a:cubicBezTo>
                    <a:pt x="0" y="440"/>
                    <a:pt x="130" y="570"/>
                    <a:pt x="285" y="570"/>
                  </a:cubicBezTo>
                  <a:lnTo>
                    <a:pt x="10259" y="603"/>
                  </a:lnTo>
                  <a:cubicBezTo>
                    <a:pt x="10414" y="603"/>
                    <a:pt x="10544" y="472"/>
                    <a:pt x="10544" y="318"/>
                  </a:cubicBezTo>
                  <a:cubicBezTo>
                    <a:pt x="10544" y="155"/>
                    <a:pt x="10414" y="25"/>
                    <a:pt x="10259" y="25"/>
                  </a:cubicBezTo>
                  <a:lnTo>
                    <a:pt x="2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5909394" y="877574"/>
              <a:ext cx="404178" cy="140140"/>
            </a:xfrm>
            <a:custGeom>
              <a:avLst/>
              <a:gdLst/>
              <a:ahLst/>
              <a:cxnLst/>
              <a:rect l="l" t="t" r="r" b="b"/>
              <a:pathLst>
                <a:path w="13512" h="4685" extrusionOk="0">
                  <a:moveTo>
                    <a:pt x="13191" y="0"/>
                  </a:moveTo>
                  <a:cubicBezTo>
                    <a:pt x="13146" y="0"/>
                    <a:pt x="13099" y="11"/>
                    <a:pt x="13056" y="34"/>
                  </a:cubicBezTo>
                  <a:lnTo>
                    <a:pt x="8081" y="2692"/>
                  </a:lnTo>
                  <a:lnTo>
                    <a:pt x="5837" y="1058"/>
                  </a:lnTo>
                  <a:cubicBezTo>
                    <a:pt x="5788" y="1021"/>
                    <a:pt x="5728" y="1002"/>
                    <a:pt x="5669" y="1002"/>
                  </a:cubicBezTo>
                  <a:cubicBezTo>
                    <a:pt x="5600" y="1002"/>
                    <a:pt x="5532" y="1027"/>
                    <a:pt x="5479" y="1075"/>
                  </a:cubicBezTo>
                  <a:lnTo>
                    <a:pt x="2171" y="4034"/>
                  </a:lnTo>
                  <a:lnTo>
                    <a:pt x="496" y="2863"/>
                  </a:lnTo>
                  <a:cubicBezTo>
                    <a:pt x="446" y="2829"/>
                    <a:pt x="390" y="2813"/>
                    <a:pt x="334" y="2813"/>
                  </a:cubicBezTo>
                  <a:cubicBezTo>
                    <a:pt x="243" y="2813"/>
                    <a:pt x="153" y="2856"/>
                    <a:pt x="98" y="2936"/>
                  </a:cubicBezTo>
                  <a:cubicBezTo>
                    <a:pt x="0" y="3066"/>
                    <a:pt x="33" y="3237"/>
                    <a:pt x="163" y="3335"/>
                  </a:cubicBezTo>
                  <a:lnTo>
                    <a:pt x="2024" y="4627"/>
                  </a:lnTo>
                  <a:cubicBezTo>
                    <a:pt x="2081" y="4668"/>
                    <a:pt x="2138" y="4684"/>
                    <a:pt x="2195" y="4684"/>
                  </a:cubicBezTo>
                  <a:cubicBezTo>
                    <a:pt x="2260" y="4684"/>
                    <a:pt x="2333" y="4652"/>
                    <a:pt x="2382" y="4611"/>
                  </a:cubicBezTo>
                  <a:lnTo>
                    <a:pt x="5691" y="1652"/>
                  </a:lnTo>
                  <a:lnTo>
                    <a:pt x="7894" y="3261"/>
                  </a:lnTo>
                  <a:cubicBezTo>
                    <a:pt x="7945" y="3299"/>
                    <a:pt x="8004" y="3317"/>
                    <a:pt x="8063" y="3317"/>
                  </a:cubicBezTo>
                  <a:cubicBezTo>
                    <a:pt x="8108" y="3317"/>
                    <a:pt x="8153" y="3307"/>
                    <a:pt x="8195" y="3286"/>
                  </a:cubicBezTo>
                  <a:lnTo>
                    <a:pt x="13324" y="538"/>
                  </a:lnTo>
                  <a:cubicBezTo>
                    <a:pt x="13462" y="465"/>
                    <a:pt x="13511" y="294"/>
                    <a:pt x="13438" y="148"/>
                  </a:cubicBezTo>
                  <a:cubicBezTo>
                    <a:pt x="13388" y="53"/>
                    <a:pt x="13292" y="0"/>
                    <a:pt x="131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5910351" y="876617"/>
              <a:ext cx="401515" cy="198709"/>
            </a:xfrm>
            <a:custGeom>
              <a:avLst/>
              <a:gdLst/>
              <a:ahLst/>
              <a:cxnLst/>
              <a:rect l="l" t="t" r="r" b="b"/>
              <a:pathLst>
                <a:path w="13423" h="6643" extrusionOk="0">
                  <a:moveTo>
                    <a:pt x="310" y="1"/>
                  </a:moveTo>
                  <a:cubicBezTo>
                    <a:pt x="147" y="1"/>
                    <a:pt x="17" y="123"/>
                    <a:pt x="17" y="286"/>
                  </a:cubicBezTo>
                  <a:lnTo>
                    <a:pt x="1" y="6318"/>
                  </a:lnTo>
                  <a:cubicBezTo>
                    <a:pt x="1" y="6480"/>
                    <a:pt x="131" y="6602"/>
                    <a:pt x="285" y="6602"/>
                  </a:cubicBezTo>
                  <a:lnTo>
                    <a:pt x="13138" y="6643"/>
                  </a:lnTo>
                  <a:cubicBezTo>
                    <a:pt x="13292" y="6643"/>
                    <a:pt x="13422" y="6513"/>
                    <a:pt x="13422" y="6358"/>
                  </a:cubicBezTo>
                  <a:cubicBezTo>
                    <a:pt x="13422" y="6204"/>
                    <a:pt x="13292" y="6074"/>
                    <a:pt x="13138" y="6074"/>
                  </a:cubicBezTo>
                  <a:lnTo>
                    <a:pt x="578" y="6033"/>
                  </a:lnTo>
                  <a:lnTo>
                    <a:pt x="594" y="286"/>
                  </a:lnTo>
                  <a:cubicBezTo>
                    <a:pt x="594" y="123"/>
                    <a:pt x="464" y="1"/>
                    <a:pt x="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254"/>
        <p:cNvGrpSpPr/>
        <p:nvPr/>
      </p:nvGrpSpPr>
      <p:grpSpPr>
        <a:xfrm>
          <a:off x="0" y="0"/>
          <a:ext cx="0" cy="0"/>
          <a:chOff x="0" y="0"/>
          <a:chExt cx="0" cy="0"/>
        </a:xfrm>
      </p:grpSpPr>
      <p:sp>
        <p:nvSpPr>
          <p:cNvPr id="255" name="Google Shape;255;p11"/>
          <p:cNvSpPr/>
          <p:nvPr/>
        </p:nvSpPr>
        <p:spPr>
          <a:xfrm>
            <a:off x="712850" y="1103550"/>
            <a:ext cx="7718400" cy="29364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11"/>
          <p:cNvSpPr txBox="1">
            <a:spLocks noGrp="1"/>
          </p:cNvSpPr>
          <p:nvPr>
            <p:ph type="title" hasCustomPrompt="1"/>
          </p:nvPr>
        </p:nvSpPr>
        <p:spPr>
          <a:xfrm>
            <a:off x="1004075" y="1337788"/>
            <a:ext cx="6576000" cy="1970700"/>
          </a:xfrm>
          <a:prstGeom prst="rect">
            <a:avLst/>
          </a:prstGeom>
        </p:spPr>
        <p:txBody>
          <a:bodyPr spcFirstLastPara="1" wrap="square" lIns="91425" tIns="91425" rIns="91425" bIns="91425" anchor="ctr" anchorCtr="0">
            <a:noAutofit/>
          </a:bodyPr>
          <a:lstStyle>
            <a:lvl1pPr lvl="0" algn="ctr">
              <a:spcBef>
                <a:spcPts val="0"/>
              </a:spcBef>
              <a:spcAft>
                <a:spcPts val="0"/>
              </a:spcAft>
              <a:buClr>
                <a:schemeClr val="lt2"/>
              </a:buClr>
              <a:buSzPts val="6000"/>
              <a:buNone/>
              <a:defRPr sz="6000">
                <a:solidFill>
                  <a:schemeClr val="lt2"/>
                </a:solidFill>
              </a:defRPr>
            </a:lvl1pPr>
            <a:lvl2pPr lvl="1" algn="ctr">
              <a:spcBef>
                <a:spcPts val="0"/>
              </a:spcBef>
              <a:spcAft>
                <a:spcPts val="0"/>
              </a:spcAft>
              <a:buSzPts val="9600"/>
              <a:buNone/>
              <a:defRPr sz="9600"/>
            </a:lvl2pPr>
            <a:lvl3pPr lvl="2" algn="ctr">
              <a:spcBef>
                <a:spcPts val="0"/>
              </a:spcBef>
              <a:spcAft>
                <a:spcPts val="0"/>
              </a:spcAft>
              <a:buSzPts val="9600"/>
              <a:buNone/>
              <a:defRPr sz="9600"/>
            </a:lvl3pPr>
            <a:lvl4pPr lvl="3" algn="ctr">
              <a:spcBef>
                <a:spcPts val="0"/>
              </a:spcBef>
              <a:spcAft>
                <a:spcPts val="0"/>
              </a:spcAft>
              <a:buSzPts val="9600"/>
              <a:buNone/>
              <a:defRPr sz="9600"/>
            </a:lvl4pPr>
            <a:lvl5pPr lvl="4" algn="ctr">
              <a:spcBef>
                <a:spcPts val="0"/>
              </a:spcBef>
              <a:spcAft>
                <a:spcPts val="0"/>
              </a:spcAft>
              <a:buSzPts val="9600"/>
              <a:buNone/>
              <a:defRPr sz="9600"/>
            </a:lvl5pPr>
            <a:lvl6pPr lvl="5" algn="ctr">
              <a:spcBef>
                <a:spcPts val="0"/>
              </a:spcBef>
              <a:spcAft>
                <a:spcPts val="0"/>
              </a:spcAft>
              <a:buSzPts val="9600"/>
              <a:buNone/>
              <a:defRPr sz="9600"/>
            </a:lvl6pPr>
            <a:lvl7pPr lvl="6" algn="ctr">
              <a:spcBef>
                <a:spcPts val="0"/>
              </a:spcBef>
              <a:spcAft>
                <a:spcPts val="0"/>
              </a:spcAft>
              <a:buSzPts val="9600"/>
              <a:buNone/>
              <a:defRPr sz="9600"/>
            </a:lvl7pPr>
            <a:lvl8pPr lvl="7" algn="ctr">
              <a:spcBef>
                <a:spcPts val="0"/>
              </a:spcBef>
              <a:spcAft>
                <a:spcPts val="0"/>
              </a:spcAft>
              <a:buSzPts val="9600"/>
              <a:buNone/>
              <a:defRPr sz="9600"/>
            </a:lvl8pPr>
            <a:lvl9pPr lvl="8" algn="ctr">
              <a:spcBef>
                <a:spcPts val="0"/>
              </a:spcBef>
              <a:spcAft>
                <a:spcPts val="0"/>
              </a:spcAft>
              <a:buSzPts val="9600"/>
              <a:buNone/>
              <a:defRPr sz="9600"/>
            </a:lvl9pPr>
          </a:lstStyle>
          <a:p>
            <a:r>
              <a:t>xx%</a:t>
            </a:r>
          </a:p>
        </p:txBody>
      </p:sp>
      <p:sp>
        <p:nvSpPr>
          <p:cNvPr id="257" name="Google Shape;257;p11"/>
          <p:cNvSpPr txBox="1">
            <a:spLocks noGrp="1"/>
          </p:cNvSpPr>
          <p:nvPr>
            <p:ph type="subTitle" idx="1"/>
          </p:nvPr>
        </p:nvSpPr>
        <p:spPr>
          <a:xfrm>
            <a:off x="1004075" y="3308613"/>
            <a:ext cx="6576000" cy="4971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9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
        <p:nvSpPr>
          <p:cNvPr id="258" name="Google Shape;258;p11"/>
          <p:cNvSpPr/>
          <p:nvPr/>
        </p:nvSpPr>
        <p:spPr>
          <a:xfrm>
            <a:off x="1721875" y="4840763"/>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59" name="Google Shape;259;p11"/>
          <p:cNvGrpSpPr/>
          <p:nvPr/>
        </p:nvGrpSpPr>
        <p:grpSpPr>
          <a:xfrm>
            <a:off x="1838701" y="289541"/>
            <a:ext cx="6399599" cy="192671"/>
            <a:chOff x="1838701" y="289541"/>
            <a:chExt cx="6399599" cy="192671"/>
          </a:xfrm>
        </p:grpSpPr>
        <p:grpSp>
          <p:nvGrpSpPr>
            <p:cNvPr id="260" name="Google Shape;260;p11"/>
            <p:cNvGrpSpPr/>
            <p:nvPr/>
          </p:nvGrpSpPr>
          <p:grpSpPr>
            <a:xfrm rot="10800000">
              <a:off x="1838701" y="289541"/>
              <a:ext cx="145426" cy="192671"/>
              <a:chOff x="3309425" y="803300"/>
              <a:chExt cx="97575" cy="129275"/>
            </a:xfrm>
          </p:grpSpPr>
          <p:sp>
            <p:nvSpPr>
              <p:cNvPr id="261" name="Google Shape;261;p11"/>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11"/>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3" name="Google Shape;263;p11"/>
            <p:cNvGrpSpPr/>
            <p:nvPr/>
          </p:nvGrpSpPr>
          <p:grpSpPr>
            <a:xfrm rot="5400000">
              <a:off x="8069251" y="313153"/>
              <a:ext cx="145426" cy="192671"/>
              <a:chOff x="3309425" y="803300"/>
              <a:chExt cx="97575" cy="129275"/>
            </a:xfrm>
          </p:grpSpPr>
          <p:sp>
            <p:nvSpPr>
              <p:cNvPr id="264" name="Google Shape;264;p11"/>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11"/>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66" name="Google Shape;266;p11"/>
          <p:cNvGrpSpPr/>
          <p:nvPr/>
        </p:nvGrpSpPr>
        <p:grpSpPr>
          <a:xfrm>
            <a:off x="274750" y="813563"/>
            <a:ext cx="8678805" cy="65748"/>
            <a:chOff x="274750" y="813563"/>
            <a:chExt cx="8678805" cy="65748"/>
          </a:xfrm>
        </p:grpSpPr>
        <p:sp>
          <p:nvSpPr>
            <p:cNvPr id="267" name="Google Shape;267;p11"/>
            <p:cNvSpPr/>
            <p:nvPr/>
          </p:nvSpPr>
          <p:spPr>
            <a:xfrm>
              <a:off x="274750" y="813562"/>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11"/>
            <p:cNvSpPr/>
            <p:nvPr/>
          </p:nvSpPr>
          <p:spPr>
            <a:xfrm>
              <a:off x="8515450" y="813562"/>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9" name="Google Shape;269;p11"/>
          <p:cNvGrpSpPr/>
          <p:nvPr/>
        </p:nvGrpSpPr>
        <p:grpSpPr>
          <a:xfrm>
            <a:off x="7531318" y="4315740"/>
            <a:ext cx="518063" cy="551051"/>
            <a:chOff x="-310500" y="351000"/>
            <a:chExt cx="564770" cy="600732"/>
          </a:xfrm>
        </p:grpSpPr>
        <p:sp>
          <p:nvSpPr>
            <p:cNvPr id="270" name="Google Shape;270;p11"/>
            <p:cNvSpPr/>
            <p:nvPr/>
          </p:nvSpPr>
          <p:spPr>
            <a:xfrm>
              <a:off x="-310500" y="351000"/>
              <a:ext cx="564770" cy="600732"/>
            </a:xfrm>
            <a:custGeom>
              <a:avLst/>
              <a:gdLst/>
              <a:ahLst/>
              <a:cxnLst/>
              <a:rect l="l" t="t" r="r" b="b"/>
              <a:pathLst>
                <a:path w="18365" h="19536" extrusionOk="0">
                  <a:moveTo>
                    <a:pt x="16194" y="578"/>
                  </a:moveTo>
                  <a:cubicBezTo>
                    <a:pt x="17081" y="578"/>
                    <a:pt x="17796" y="1293"/>
                    <a:pt x="17796" y="2179"/>
                  </a:cubicBezTo>
                  <a:lnTo>
                    <a:pt x="17796" y="17365"/>
                  </a:lnTo>
                  <a:cubicBezTo>
                    <a:pt x="17796" y="18243"/>
                    <a:pt x="17081" y="18967"/>
                    <a:pt x="16194" y="18967"/>
                  </a:cubicBezTo>
                  <a:lnTo>
                    <a:pt x="2171" y="18967"/>
                  </a:lnTo>
                  <a:cubicBezTo>
                    <a:pt x="1293" y="18967"/>
                    <a:pt x="570" y="18243"/>
                    <a:pt x="570" y="17365"/>
                  </a:cubicBezTo>
                  <a:lnTo>
                    <a:pt x="570" y="2179"/>
                  </a:lnTo>
                  <a:cubicBezTo>
                    <a:pt x="570" y="1293"/>
                    <a:pt x="1293" y="578"/>
                    <a:pt x="2171" y="578"/>
                  </a:cubicBezTo>
                  <a:close/>
                  <a:moveTo>
                    <a:pt x="2171" y="1"/>
                  </a:moveTo>
                  <a:cubicBezTo>
                    <a:pt x="976" y="1"/>
                    <a:pt x="1" y="976"/>
                    <a:pt x="1" y="2171"/>
                  </a:cubicBezTo>
                  <a:lnTo>
                    <a:pt x="1" y="17357"/>
                  </a:lnTo>
                  <a:cubicBezTo>
                    <a:pt x="1" y="18560"/>
                    <a:pt x="976" y="19536"/>
                    <a:pt x="2171" y="19536"/>
                  </a:cubicBezTo>
                  <a:lnTo>
                    <a:pt x="16194" y="19536"/>
                  </a:lnTo>
                  <a:cubicBezTo>
                    <a:pt x="17389" y="19536"/>
                    <a:pt x="18365" y="18560"/>
                    <a:pt x="18365" y="17357"/>
                  </a:cubicBezTo>
                  <a:lnTo>
                    <a:pt x="18365" y="2171"/>
                  </a:lnTo>
                  <a:cubicBezTo>
                    <a:pt x="18365" y="976"/>
                    <a:pt x="17389" y="1"/>
                    <a:pt x="161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11"/>
            <p:cNvSpPr/>
            <p:nvPr/>
          </p:nvSpPr>
          <p:spPr>
            <a:xfrm>
              <a:off x="-225257" y="619486"/>
              <a:ext cx="143276" cy="143264"/>
            </a:xfrm>
            <a:custGeom>
              <a:avLst/>
              <a:gdLst/>
              <a:ahLst/>
              <a:cxnLst/>
              <a:rect l="l" t="t" r="r" b="b"/>
              <a:pathLst>
                <a:path w="4659" h="4659" extrusionOk="0">
                  <a:moveTo>
                    <a:pt x="4082" y="570"/>
                  </a:moveTo>
                  <a:lnTo>
                    <a:pt x="4082" y="4082"/>
                  </a:lnTo>
                  <a:lnTo>
                    <a:pt x="570" y="4082"/>
                  </a:lnTo>
                  <a:lnTo>
                    <a:pt x="570" y="570"/>
                  </a:lnTo>
                  <a:close/>
                  <a:moveTo>
                    <a:pt x="285" y="1"/>
                  </a:moveTo>
                  <a:cubicBezTo>
                    <a:pt x="123" y="1"/>
                    <a:pt x="1" y="131"/>
                    <a:pt x="1" y="285"/>
                  </a:cubicBezTo>
                  <a:lnTo>
                    <a:pt x="1" y="4374"/>
                  </a:lnTo>
                  <a:cubicBezTo>
                    <a:pt x="1" y="4529"/>
                    <a:pt x="123" y="4659"/>
                    <a:pt x="285" y="4659"/>
                  </a:cubicBezTo>
                  <a:lnTo>
                    <a:pt x="4366" y="4659"/>
                  </a:lnTo>
                  <a:cubicBezTo>
                    <a:pt x="4529" y="4659"/>
                    <a:pt x="4659" y="4529"/>
                    <a:pt x="4659" y="4374"/>
                  </a:cubicBezTo>
                  <a:lnTo>
                    <a:pt x="4659" y="285"/>
                  </a:lnTo>
                  <a:cubicBezTo>
                    <a:pt x="4659" y="131"/>
                    <a:pt x="4529" y="1"/>
                    <a:pt x="4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11"/>
            <p:cNvSpPr/>
            <p:nvPr/>
          </p:nvSpPr>
          <p:spPr>
            <a:xfrm>
              <a:off x="-99760" y="619486"/>
              <a:ext cx="143276" cy="143264"/>
            </a:xfrm>
            <a:custGeom>
              <a:avLst/>
              <a:gdLst/>
              <a:ahLst/>
              <a:cxnLst/>
              <a:rect l="l" t="t" r="r" b="b"/>
              <a:pathLst>
                <a:path w="4659" h="4659" extrusionOk="0">
                  <a:moveTo>
                    <a:pt x="4090" y="570"/>
                  </a:moveTo>
                  <a:lnTo>
                    <a:pt x="4090" y="4082"/>
                  </a:lnTo>
                  <a:lnTo>
                    <a:pt x="578" y="4082"/>
                  </a:lnTo>
                  <a:lnTo>
                    <a:pt x="578" y="570"/>
                  </a:lnTo>
                  <a:close/>
                  <a:moveTo>
                    <a:pt x="285" y="1"/>
                  </a:moveTo>
                  <a:cubicBezTo>
                    <a:pt x="131" y="1"/>
                    <a:pt x="1" y="131"/>
                    <a:pt x="1" y="285"/>
                  </a:cubicBezTo>
                  <a:lnTo>
                    <a:pt x="1" y="4374"/>
                  </a:lnTo>
                  <a:cubicBezTo>
                    <a:pt x="1" y="4529"/>
                    <a:pt x="131" y="4659"/>
                    <a:pt x="285" y="4659"/>
                  </a:cubicBezTo>
                  <a:lnTo>
                    <a:pt x="4374" y="4659"/>
                  </a:lnTo>
                  <a:cubicBezTo>
                    <a:pt x="4529" y="4659"/>
                    <a:pt x="4659" y="4529"/>
                    <a:pt x="4659" y="4374"/>
                  </a:cubicBezTo>
                  <a:lnTo>
                    <a:pt x="4659" y="285"/>
                  </a:lnTo>
                  <a:cubicBezTo>
                    <a:pt x="4659" y="131"/>
                    <a:pt x="4537" y="1"/>
                    <a:pt x="43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11"/>
            <p:cNvSpPr/>
            <p:nvPr/>
          </p:nvSpPr>
          <p:spPr>
            <a:xfrm>
              <a:off x="25982" y="619486"/>
              <a:ext cx="143276" cy="267771"/>
            </a:xfrm>
            <a:custGeom>
              <a:avLst/>
              <a:gdLst/>
              <a:ahLst/>
              <a:cxnLst/>
              <a:rect l="l" t="t" r="r" b="b"/>
              <a:pathLst>
                <a:path w="4659" h="8708" extrusionOk="0">
                  <a:moveTo>
                    <a:pt x="4090" y="570"/>
                  </a:moveTo>
                  <a:lnTo>
                    <a:pt x="4090" y="8130"/>
                  </a:lnTo>
                  <a:lnTo>
                    <a:pt x="570" y="8130"/>
                  </a:lnTo>
                  <a:lnTo>
                    <a:pt x="570" y="570"/>
                  </a:lnTo>
                  <a:close/>
                  <a:moveTo>
                    <a:pt x="285" y="1"/>
                  </a:moveTo>
                  <a:cubicBezTo>
                    <a:pt x="131" y="1"/>
                    <a:pt x="1" y="131"/>
                    <a:pt x="1" y="285"/>
                  </a:cubicBezTo>
                  <a:lnTo>
                    <a:pt x="1" y="8423"/>
                  </a:lnTo>
                  <a:cubicBezTo>
                    <a:pt x="1" y="8577"/>
                    <a:pt x="131" y="8707"/>
                    <a:pt x="285" y="8707"/>
                  </a:cubicBezTo>
                  <a:lnTo>
                    <a:pt x="4374" y="8707"/>
                  </a:lnTo>
                  <a:cubicBezTo>
                    <a:pt x="4529" y="8707"/>
                    <a:pt x="4659" y="8577"/>
                    <a:pt x="4659" y="8423"/>
                  </a:cubicBezTo>
                  <a:lnTo>
                    <a:pt x="4659" y="285"/>
                  </a:lnTo>
                  <a:cubicBezTo>
                    <a:pt x="4659" y="131"/>
                    <a:pt x="4529" y="1"/>
                    <a:pt x="43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11"/>
            <p:cNvSpPr/>
            <p:nvPr/>
          </p:nvSpPr>
          <p:spPr>
            <a:xfrm>
              <a:off x="-225257" y="745227"/>
              <a:ext cx="143276" cy="143264"/>
            </a:xfrm>
            <a:custGeom>
              <a:avLst/>
              <a:gdLst/>
              <a:ahLst/>
              <a:cxnLst/>
              <a:rect l="l" t="t" r="r" b="b"/>
              <a:pathLst>
                <a:path w="4659" h="4659" extrusionOk="0">
                  <a:moveTo>
                    <a:pt x="4082" y="570"/>
                  </a:moveTo>
                  <a:lnTo>
                    <a:pt x="4082" y="4082"/>
                  </a:lnTo>
                  <a:lnTo>
                    <a:pt x="570" y="4082"/>
                  </a:lnTo>
                  <a:lnTo>
                    <a:pt x="570" y="570"/>
                  </a:lnTo>
                  <a:close/>
                  <a:moveTo>
                    <a:pt x="285" y="1"/>
                  </a:moveTo>
                  <a:cubicBezTo>
                    <a:pt x="123" y="1"/>
                    <a:pt x="1" y="123"/>
                    <a:pt x="1" y="285"/>
                  </a:cubicBezTo>
                  <a:lnTo>
                    <a:pt x="1" y="4366"/>
                  </a:lnTo>
                  <a:cubicBezTo>
                    <a:pt x="1" y="4529"/>
                    <a:pt x="123" y="4659"/>
                    <a:pt x="285" y="4659"/>
                  </a:cubicBezTo>
                  <a:lnTo>
                    <a:pt x="4366" y="4659"/>
                  </a:lnTo>
                  <a:cubicBezTo>
                    <a:pt x="4529" y="4659"/>
                    <a:pt x="4659" y="4529"/>
                    <a:pt x="4659" y="4366"/>
                  </a:cubicBezTo>
                  <a:lnTo>
                    <a:pt x="4659" y="285"/>
                  </a:lnTo>
                  <a:cubicBezTo>
                    <a:pt x="4659" y="123"/>
                    <a:pt x="4529" y="1"/>
                    <a:pt x="4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11"/>
            <p:cNvSpPr/>
            <p:nvPr/>
          </p:nvSpPr>
          <p:spPr>
            <a:xfrm>
              <a:off x="-99760" y="745227"/>
              <a:ext cx="143276" cy="143264"/>
            </a:xfrm>
            <a:custGeom>
              <a:avLst/>
              <a:gdLst/>
              <a:ahLst/>
              <a:cxnLst/>
              <a:rect l="l" t="t" r="r" b="b"/>
              <a:pathLst>
                <a:path w="4659" h="4659" extrusionOk="0">
                  <a:moveTo>
                    <a:pt x="4090" y="570"/>
                  </a:moveTo>
                  <a:lnTo>
                    <a:pt x="4090" y="4082"/>
                  </a:lnTo>
                  <a:lnTo>
                    <a:pt x="578" y="4082"/>
                  </a:lnTo>
                  <a:lnTo>
                    <a:pt x="578" y="570"/>
                  </a:lnTo>
                  <a:close/>
                  <a:moveTo>
                    <a:pt x="285" y="1"/>
                  </a:moveTo>
                  <a:cubicBezTo>
                    <a:pt x="131" y="1"/>
                    <a:pt x="1" y="123"/>
                    <a:pt x="1" y="285"/>
                  </a:cubicBezTo>
                  <a:lnTo>
                    <a:pt x="1" y="4366"/>
                  </a:lnTo>
                  <a:cubicBezTo>
                    <a:pt x="1" y="4529"/>
                    <a:pt x="131" y="4659"/>
                    <a:pt x="285" y="4659"/>
                  </a:cubicBezTo>
                  <a:lnTo>
                    <a:pt x="4374" y="4659"/>
                  </a:lnTo>
                  <a:cubicBezTo>
                    <a:pt x="4529" y="4659"/>
                    <a:pt x="4659" y="4529"/>
                    <a:pt x="4659" y="4366"/>
                  </a:cubicBezTo>
                  <a:lnTo>
                    <a:pt x="4659" y="285"/>
                  </a:lnTo>
                  <a:cubicBezTo>
                    <a:pt x="4659" y="123"/>
                    <a:pt x="4537" y="1"/>
                    <a:pt x="43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11"/>
            <p:cNvSpPr/>
            <p:nvPr/>
          </p:nvSpPr>
          <p:spPr>
            <a:xfrm>
              <a:off x="-216493" y="420743"/>
              <a:ext cx="377026" cy="147016"/>
            </a:xfrm>
            <a:custGeom>
              <a:avLst/>
              <a:gdLst/>
              <a:ahLst/>
              <a:cxnLst/>
              <a:rect l="l" t="t" r="r" b="b"/>
              <a:pathLst>
                <a:path w="12260" h="4781" extrusionOk="0">
                  <a:moveTo>
                    <a:pt x="0" y="1"/>
                  </a:moveTo>
                  <a:lnTo>
                    <a:pt x="0" y="4781"/>
                  </a:lnTo>
                  <a:lnTo>
                    <a:pt x="12259" y="4781"/>
                  </a:lnTo>
                  <a:lnTo>
                    <a:pt x="1225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11"/>
            <p:cNvSpPr/>
            <p:nvPr/>
          </p:nvSpPr>
          <p:spPr>
            <a:xfrm>
              <a:off x="-185003" y="682249"/>
              <a:ext cx="59537" cy="17773"/>
            </a:xfrm>
            <a:custGeom>
              <a:avLst/>
              <a:gdLst/>
              <a:ahLst/>
              <a:cxnLst/>
              <a:rect l="l" t="t" r="r" b="b"/>
              <a:pathLst>
                <a:path w="1936" h="578" extrusionOk="0">
                  <a:moveTo>
                    <a:pt x="285" y="0"/>
                  </a:moveTo>
                  <a:cubicBezTo>
                    <a:pt x="131" y="0"/>
                    <a:pt x="1" y="130"/>
                    <a:pt x="1" y="285"/>
                  </a:cubicBezTo>
                  <a:cubicBezTo>
                    <a:pt x="1" y="447"/>
                    <a:pt x="131" y="577"/>
                    <a:pt x="285" y="577"/>
                  </a:cubicBezTo>
                  <a:lnTo>
                    <a:pt x="1651" y="577"/>
                  </a:lnTo>
                  <a:cubicBezTo>
                    <a:pt x="1813" y="577"/>
                    <a:pt x="1935" y="447"/>
                    <a:pt x="1935" y="285"/>
                  </a:cubicBezTo>
                  <a:cubicBezTo>
                    <a:pt x="1935" y="130"/>
                    <a:pt x="1813" y="0"/>
                    <a:pt x="165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11"/>
            <p:cNvSpPr/>
            <p:nvPr/>
          </p:nvSpPr>
          <p:spPr>
            <a:xfrm>
              <a:off x="-185003" y="807989"/>
              <a:ext cx="59537" cy="17527"/>
            </a:xfrm>
            <a:custGeom>
              <a:avLst/>
              <a:gdLst/>
              <a:ahLst/>
              <a:cxnLst/>
              <a:rect l="l" t="t" r="r" b="b"/>
              <a:pathLst>
                <a:path w="1936" h="570" extrusionOk="0">
                  <a:moveTo>
                    <a:pt x="285" y="0"/>
                  </a:moveTo>
                  <a:cubicBezTo>
                    <a:pt x="131" y="0"/>
                    <a:pt x="1" y="130"/>
                    <a:pt x="1" y="285"/>
                  </a:cubicBezTo>
                  <a:cubicBezTo>
                    <a:pt x="1" y="439"/>
                    <a:pt x="131" y="569"/>
                    <a:pt x="285" y="569"/>
                  </a:cubicBezTo>
                  <a:lnTo>
                    <a:pt x="1651" y="569"/>
                  </a:lnTo>
                  <a:cubicBezTo>
                    <a:pt x="1813" y="569"/>
                    <a:pt x="1935" y="439"/>
                    <a:pt x="1935" y="285"/>
                  </a:cubicBezTo>
                  <a:cubicBezTo>
                    <a:pt x="1935" y="130"/>
                    <a:pt x="1813" y="0"/>
                    <a:pt x="165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11"/>
            <p:cNvSpPr/>
            <p:nvPr/>
          </p:nvSpPr>
          <p:spPr>
            <a:xfrm>
              <a:off x="-57754" y="807989"/>
              <a:ext cx="59537" cy="17527"/>
            </a:xfrm>
            <a:custGeom>
              <a:avLst/>
              <a:gdLst/>
              <a:ahLst/>
              <a:cxnLst/>
              <a:rect l="l" t="t" r="r" b="b"/>
              <a:pathLst>
                <a:path w="1936" h="570" extrusionOk="0">
                  <a:moveTo>
                    <a:pt x="285" y="0"/>
                  </a:moveTo>
                  <a:cubicBezTo>
                    <a:pt x="122" y="0"/>
                    <a:pt x="0" y="130"/>
                    <a:pt x="0" y="285"/>
                  </a:cubicBezTo>
                  <a:cubicBezTo>
                    <a:pt x="0" y="439"/>
                    <a:pt x="122" y="569"/>
                    <a:pt x="285" y="569"/>
                  </a:cubicBezTo>
                  <a:lnTo>
                    <a:pt x="1651" y="569"/>
                  </a:lnTo>
                  <a:cubicBezTo>
                    <a:pt x="1805" y="569"/>
                    <a:pt x="1935" y="439"/>
                    <a:pt x="1935" y="285"/>
                  </a:cubicBezTo>
                  <a:cubicBezTo>
                    <a:pt x="1935" y="130"/>
                    <a:pt x="1805" y="0"/>
                    <a:pt x="165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11"/>
            <p:cNvSpPr/>
            <p:nvPr/>
          </p:nvSpPr>
          <p:spPr>
            <a:xfrm>
              <a:off x="67005" y="720749"/>
              <a:ext cx="59506" cy="17527"/>
            </a:xfrm>
            <a:custGeom>
              <a:avLst/>
              <a:gdLst/>
              <a:ahLst/>
              <a:cxnLst/>
              <a:rect l="l" t="t" r="r" b="b"/>
              <a:pathLst>
                <a:path w="1935" h="570" extrusionOk="0">
                  <a:moveTo>
                    <a:pt x="285" y="0"/>
                  </a:moveTo>
                  <a:cubicBezTo>
                    <a:pt x="130" y="0"/>
                    <a:pt x="0" y="130"/>
                    <a:pt x="0" y="285"/>
                  </a:cubicBezTo>
                  <a:cubicBezTo>
                    <a:pt x="0" y="447"/>
                    <a:pt x="130" y="569"/>
                    <a:pt x="285" y="569"/>
                  </a:cubicBezTo>
                  <a:lnTo>
                    <a:pt x="1650" y="569"/>
                  </a:lnTo>
                  <a:cubicBezTo>
                    <a:pt x="1813" y="569"/>
                    <a:pt x="1935" y="447"/>
                    <a:pt x="1935" y="285"/>
                  </a:cubicBezTo>
                  <a:cubicBezTo>
                    <a:pt x="1935" y="130"/>
                    <a:pt x="1813" y="0"/>
                    <a:pt x="16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11"/>
            <p:cNvSpPr/>
            <p:nvPr/>
          </p:nvSpPr>
          <p:spPr>
            <a:xfrm>
              <a:off x="67005" y="768721"/>
              <a:ext cx="59506" cy="17527"/>
            </a:xfrm>
            <a:custGeom>
              <a:avLst/>
              <a:gdLst/>
              <a:ahLst/>
              <a:cxnLst/>
              <a:rect l="l" t="t" r="r" b="b"/>
              <a:pathLst>
                <a:path w="1935" h="570" extrusionOk="0">
                  <a:moveTo>
                    <a:pt x="285" y="1"/>
                  </a:moveTo>
                  <a:cubicBezTo>
                    <a:pt x="130" y="1"/>
                    <a:pt x="0" y="131"/>
                    <a:pt x="0" y="285"/>
                  </a:cubicBezTo>
                  <a:cubicBezTo>
                    <a:pt x="0" y="448"/>
                    <a:pt x="130" y="570"/>
                    <a:pt x="285" y="570"/>
                  </a:cubicBezTo>
                  <a:lnTo>
                    <a:pt x="1650" y="570"/>
                  </a:lnTo>
                  <a:cubicBezTo>
                    <a:pt x="1813" y="570"/>
                    <a:pt x="1935" y="448"/>
                    <a:pt x="1935" y="285"/>
                  </a:cubicBezTo>
                  <a:cubicBezTo>
                    <a:pt x="1935" y="131"/>
                    <a:pt x="1813" y="1"/>
                    <a:pt x="16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11"/>
            <p:cNvSpPr/>
            <p:nvPr/>
          </p:nvSpPr>
          <p:spPr>
            <a:xfrm>
              <a:off x="-164000" y="786987"/>
              <a:ext cx="17775" cy="59532"/>
            </a:xfrm>
            <a:custGeom>
              <a:avLst/>
              <a:gdLst/>
              <a:ahLst/>
              <a:cxnLst/>
              <a:rect l="l" t="t" r="r" b="b"/>
              <a:pathLst>
                <a:path w="578" h="1936" extrusionOk="0">
                  <a:moveTo>
                    <a:pt x="285" y="0"/>
                  </a:moveTo>
                  <a:cubicBezTo>
                    <a:pt x="130" y="0"/>
                    <a:pt x="0" y="130"/>
                    <a:pt x="0" y="285"/>
                  </a:cubicBezTo>
                  <a:lnTo>
                    <a:pt x="0" y="1651"/>
                  </a:lnTo>
                  <a:cubicBezTo>
                    <a:pt x="0" y="1805"/>
                    <a:pt x="130" y="1935"/>
                    <a:pt x="285" y="1935"/>
                  </a:cubicBezTo>
                  <a:cubicBezTo>
                    <a:pt x="448" y="1935"/>
                    <a:pt x="578" y="1805"/>
                    <a:pt x="578" y="1651"/>
                  </a:cubicBezTo>
                  <a:lnTo>
                    <a:pt x="578" y="285"/>
                  </a:lnTo>
                  <a:cubicBezTo>
                    <a:pt x="578" y="130"/>
                    <a:pt x="448" y="0"/>
                    <a:pt x="2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11"/>
            <p:cNvSpPr/>
            <p:nvPr/>
          </p:nvSpPr>
          <p:spPr>
            <a:xfrm>
              <a:off x="-52496" y="667365"/>
              <a:ext cx="49019" cy="47386"/>
            </a:xfrm>
            <a:custGeom>
              <a:avLst/>
              <a:gdLst/>
              <a:ahLst/>
              <a:cxnLst/>
              <a:rect l="l" t="t" r="r" b="b"/>
              <a:pathLst>
                <a:path w="1594" h="1541" extrusionOk="0">
                  <a:moveTo>
                    <a:pt x="309" y="0"/>
                  </a:moveTo>
                  <a:cubicBezTo>
                    <a:pt x="236" y="0"/>
                    <a:pt x="163" y="29"/>
                    <a:pt x="106" y="86"/>
                  </a:cubicBezTo>
                  <a:cubicBezTo>
                    <a:pt x="0" y="200"/>
                    <a:pt x="0" y="378"/>
                    <a:pt x="106" y="492"/>
                  </a:cubicBezTo>
                  <a:lnTo>
                    <a:pt x="1073" y="1460"/>
                  </a:lnTo>
                  <a:cubicBezTo>
                    <a:pt x="1130" y="1517"/>
                    <a:pt x="1203" y="1541"/>
                    <a:pt x="1276" y="1541"/>
                  </a:cubicBezTo>
                  <a:cubicBezTo>
                    <a:pt x="1350" y="1541"/>
                    <a:pt x="1423" y="1517"/>
                    <a:pt x="1480" y="1460"/>
                  </a:cubicBezTo>
                  <a:cubicBezTo>
                    <a:pt x="1594" y="1346"/>
                    <a:pt x="1594" y="1167"/>
                    <a:pt x="1480" y="1053"/>
                  </a:cubicBezTo>
                  <a:lnTo>
                    <a:pt x="512" y="86"/>
                  </a:lnTo>
                  <a:cubicBezTo>
                    <a:pt x="455" y="29"/>
                    <a:pt x="382"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11"/>
            <p:cNvSpPr/>
            <p:nvPr/>
          </p:nvSpPr>
          <p:spPr>
            <a:xfrm>
              <a:off x="-52496" y="667365"/>
              <a:ext cx="49019" cy="47386"/>
            </a:xfrm>
            <a:custGeom>
              <a:avLst/>
              <a:gdLst/>
              <a:ahLst/>
              <a:cxnLst/>
              <a:rect l="l" t="t" r="r" b="b"/>
              <a:pathLst>
                <a:path w="1594" h="1541" extrusionOk="0">
                  <a:moveTo>
                    <a:pt x="1276" y="0"/>
                  </a:moveTo>
                  <a:cubicBezTo>
                    <a:pt x="1203" y="0"/>
                    <a:pt x="1130" y="29"/>
                    <a:pt x="1073" y="86"/>
                  </a:cubicBezTo>
                  <a:lnTo>
                    <a:pt x="114" y="1053"/>
                  </a:lnTo>
                  <a:cubicBezTo>
                    <a:pt x="0" y="1167"/>
                    <a:pt x="0" y="1346"/>
                    <a:pt x="114" y="1460"/>
                  </a:cubicBezTo>
                  <a:cubicBezTo>
                    <a:pt x="163" y="1517"/>
                    <a:pt x="236" y="1541"/>
                    <a:pt x="309" y="1541"/>
                  </a:cubicBezTo>
                  <a:cubicBezTo>
                    <a:pt x="382" y="1541"/>
                    <a:pt x="455" y="1517"/>
                    <a:pt x="512" y="1460"/>
                  </a:cubicBezTo>
                  <a:lnTo>
                    <a:pt x="1480" y="492"/>
                  </a:lnTo>
                  <a:cubicBezTo>
                    <a:pt x="1594" y="378"/>
                    <a:pt x="1594" y="200"/>
                    <a:pt x="1480" y="86"/>
                  </a:cubicBezTo>
                  <a:cubicBezTo>
                    <a:pt x="1423" y="29"/>
                    <a:pt x="1350" y="0"/>
                    <a:pt x="12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11"/>
            <p:cNvSpPr/>
            <p:nvPr/>
          </p:nvSpPr>
          <p:spPr>
            <a:xfrm>
              <a:off x="-39272" y="777485"/>
              <a:ext cx="22296" cy="22263"/>
            </a:xfrm>
            <a:custGeom>
              <a:avLst/>
              <a:gdLst/>
              <a:ahLst/>
              <a:cxnLst/>
              <a:rect l="l" t="t" r="r" b="b"/>
              <a:pathLst>
                <a:path w="725" h="724" extrusionOk="0">
                  <a:moveTo>
                    <a:pt x="367" y="0"/>
                  </a:moveTo>
                  <a:cubicBezTo>
                    <a:pt x="164" y="0"/>
                    <a:pt x="1" y="163"/>
                    <a:pt x="1" y="358"/>
                  </a:cubicBezTo>
                  <a:cubicBezTo>
                    <a:pt x="1" y="561"/>
                    <a:pt x="164" y="724"/>
                    <a:pt x="367" y="724"/>
                  </a:cubicBezTo>
                  <a:cubicBezTo>
                    <a:pt x="562" y="724"/>
                    <a:pt x="725" y="561"/>
                    <a:pt x="725" y="358"/>
                  </a:cubicBezTo>
                  <a:cubicBezTo>
                    <a:pt x="725" y="163"/>
                    <a:pt x="562" y="0"/>
                    <a:pt x="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11"/>
            <p:cNvSpPr/>
            <p:nvPr/>
          </p:nvSpPr>
          <p:spPr>
            <a:xfrm>
              <a:off x="-39272" y="835481"/>
              <a:ext cx="22296" cy="22263"/>
            </a:xfrm>
            <a:custGeom>
              <a:avLst/>
              <a:gdLst/>
              <a:ahLst/>
              <a:cxnLst/>
              <a:rect l="l" t="t" r="r" b="b"/>
              <a:pathLst>
                <a:path w="725" h="724" extrusionOk="0">
                  <a:moveTo>
                    <a:pt x="367" y="0"/>
                  </a:moveTo>
                  <a:cubicBezTo>
                    <a:pt x="164" y="0"/>
                    <a:pt x="1" y="163"/>
                    <a:pt x="1" y="358"/>
                  </a:cubicBezTo>
                  <a:cubicBezTo>
                    <a:pt x="1" y="561"/>
                    <a:pt x="164" y="724"/>
                    <a:pt x="367" y="724"/>
                  </a:cubicBezTo>
                  <a:cubicBezTo>
                    <a:pt x="562" y="724"/>
                    <a:pt x="725" y="561"/>
                    <a:pt x="725" y="358"/>
                  </a:cubicBezTo>
                  <a:cubicBezTo>
                    <a:pt x="725" y="163"/>
                    <a:pt x="562" y="0"/>
                    <a:pt x="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able of contents">
  <p:cSld name="CUSTOM_11">
    <p:spTree>
      <p:nvGrpSpPr>
        <p:cNvPr id="1" name="Shape 288"/>
        <p:cNvGrpSpPr/>
        <p:nvPr/>
      </p:nvGrpSpPr>
      <p:grpSpPr>
        <a:xfrm>
          <a:off x="0" y="0"/>
          <a:ext cx="0" cy="0"/>
          <a:chOff x="0" y="0"/>
          <a:chExt cx="0" cy="0"/>
        </a:xfrm>
      </p:grpSpPr>
      <p:sp>
        <p:nvSpPr>
          <p:cNvPr id="289" name="Google Shape;289;p13"/>
          <p:cNvSpPr/>
          <p:nvPr/>
        </p:nvSpPr>
        <p:spPr>
          <a:xfrm>
            <a:off x="409500" y="409500"/>
            <a:ext cx="8325000" cy="43245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13"/>
          <p:cNvSpPr txBox="1">
            <a:spLocks noGrp="1"/>
          </p:cNvSpPr>
          <p:nvPr>
            <p:ph type="title"/>
          </p:nvPr>
        </p:nvSpPr>
        <p:spPr>
          <a:xfrm>
            <a:off x="713250" y="539500"/>
            <a:ext cx="7717500" cy="572700"/>
          </a:xfrm>
          <a:prstGeom prst="rect">
            <a:avLst/>
          </a:prstGeom>
        </p:spPr>
        <p:txBody>
          <a:bodyPr spcFirstLastPara="1" wrap="square" lIns="91425" tIns="91425" rIns="91425" bIns="91425" anchor="t" anchorCtr="0">
            <a:noAutofit/>
          </a:bodyPr>
          <a:lstStyle>
            <a:lvl1pPr lvl="0" algn="ctr">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291" name="Google Shape;291;p13"/>
          <p:cNvSpPr txBox="1">
            <a:spLocks noGrp="1"/>
          </p:cNvSpPr>
          <p:nvPr>
            <p:ph type="title" idx="2" hasCustomPrompt="1"/>
          </p:nvPr>
        </p:nvSpPr>
        <p:spPr>
          <a:xfrm>
            <a:off x="1782850" y="1728888"/>
            <a:ext cx="973500" cy="5049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lt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t>xx%</a:t>
            </a:r>
          </a:p>
        </p:txBody>
      </p:sp>
      <p:sp>
        <p:nvSpPr>
          <p:cNvPr id="292" name="Google Shape;292;p13"/>
          <p:cNvSpPr txBox="1">
            <a:spLocks noGrp="1"/>
          </p:cNvSpPr>
          <p:nvPr>
            <p:ph type="title" idx="3" hasCustomPrompt="1"/>
          </p:nvPr>
        </p:nvSpPr>
        <p:spPr>
          <a:xfrm>
            <a:off x="4085250" y="1728888"/>
            <a:ext cx="973500" cy="5049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lt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t>xx%</a:t>
            </a:r>
          </a:p>
        </p:txBody>
      </p:sp>
      <p:sp>
        <p:nvSpPr>
          <p:cNvPr id="293" name="Google Shape;293;p13"/>
          <p:cNvSpPr txBox="1">
            <a:spLocks noGrp="1"/>
          </p:cNvSpPr>
          <p:nvPr>
            <p:ph type="title" idx="4" hasCustomPrompt="1"/>
          </p:nvPr>
        </p:nvSpPr>
        <p:spPr>
          <a:xfrm>
            <a:off x="6387650" y="1728888"/>
            <a:ext cx="973500" cy="5049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lt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t>xx%</a:t>
            </a:r>
          </a:p>
        </p:txBody>
      </p:sp>
      <p:sp>
        <p:nvSpPr>
          <p:cNvPr id="294" name="Google Shape;294;p13"/>
          <p:cNvSpPr txBox="1">
            <a:spLocks noGrp="1"/>
          </p:cNvSpPr>
          <p:nvPr>
            <p:ph type="title" idx="5" hasCustomPrompt="1"/>
          </p:nvPr>
        </p:nvSpPr>
        <p:spPr>
          <a:xfrm>
            <a:off x="1782850" y="3223125"/>
            <a:ext cx="973500" cy="5049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lt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t>xx%</a:t>
            </a:r>
          </a:p>
        </p:txBody>
      </p:sp>
      <p:sp>
        <p:nvSpPr>
          <p:cNvPr id="295" name="Google Shape;295;p13"/>
          <p:cNvSpPr txBox="1">
            <a:spLocks noGrp="1"/>
          </p:cNvSpPr>
          <p:nvPr>
            <p:ph type="title" idx="6" hasCustomPrompt="1"/>
          </p:nvPr>
        </p:nvSpPr>
        <p:spPr>
          <a:xfrm>
            <a:off x="4085250" y="3223125"/>
            <a:ext cx="973500" cy="5049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lt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t>xx%</a:t>
            </a:r>
          </a:p>
        </p:txBody>
      </p:sp>
      <p:sp>
        <p:nvSpPr>
          <p:cNvPr id="296" name="Google Shape;296;p13"/>
          <p:cNvSpPr txBox="1">
            <a:spLocks noGrp="1"/>
          </p:cNvSpPr>
          <p:nvPr>
            <p:ph type="title" idx="7" hasCustomPrompt="1"/>
          </p:nvPr>
        </p:nvSpPr>
        <p:spPr>
          <a:xfrm>
            <a:off x="6387650" y="3223125"/>
            <a:ext cx="973500" cy="5049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3000"/>
              <a:buNone/>
              <a:defRPr>
                <a:solidFill>
                  <a:schemeClr val="lt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r>
              <a:t>xx%</a:t>
            </a:r>
          </a:p>
        </p:txBody>
      </p:sp>
      <p:grpSp>
        <p:nvGrpSpPr>
          <p:cNvPr id="297" name="Google Shape;297;p13"/>
          <p:cNvGrpSpPr/>
          <p:nvPr/>
        </p:nvGrpSpPr>
        <p:grpSpPr>
          <a:xfrm>
            <a:off x="266400" y="1984375"/>
            <a:ext cx="8164349" cy="1665225"/>
            <a:chOff x="266400" y="1984375"/>
            <a:chExt cx="8164349" cy="1665225"/>
          </a:xfrm>
        </p:grpSpPr>
        <p:grpSp>
          <p:nvGrpSpPr>
            <p:cNvPr id="298" name="Google Shape;298;p13"/>
            <p:cNvGrpSpPr/>
            <p:nvPr/>
          </p:nvGrpSpPr>
          <p:grpSpPr>
            <a:xfrm>
              <a:off x="266400" y="3369286"/>
              <a:ext cx="286175" cy="280315"/>
              <a:chOff x="4428913" y="967436"/>
              <a:chExt cx="286175" cy="280315"/>
            </a:xfrm>
          </p:grpSpPr>
          <p:sp>
            <p:nvSpPr>
              <p:cNvPr id="299" name="Google Shape;299;p13"/>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13"/>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13"/>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13"/>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3" name="Google Shape;303;p13"/>
            <p:cNvGrpSpPr/>
            <p:nvPr/>
          </p:nvGrpSpPr>
          <p:grpSpPr>
            <a:xfrm>
              <a:off x="8168675" y="1984375"/>
              <a:ext cx="262074" cy="249419"/>
              <a:chOff x="8082900" y="1984375"/>
              <a:chExt cx="262074" cy="249419"/>
            </a:xfrm>
          </p:grpSpPr>
          <p:sp>
            <p:nvSpPr>
              <p:cNvPr id="304" name="Google Shape;304;p13"/>
              <p:cNvSpPr/>
              <p:nvPr/>
            </p:nvSpPr>
            <p:spPr>
              <a:xfrm>
                <a:off x="8082900" y="1993188"/>
                <a:ext cx="262074" cy="232036"/>
              </a:xfrm>
              <a:custGeom>
                <a:avLst/>
                <a:gdLst/>
                <a:ahLst/>
                <a:cxnLst/>
                <a:rect l="l" t="t" r="r" b="b"/>
                <a:pathLst>
                  <a:path w="8594" h="7609" extrusionOk="0">
                    <a:moveTo>
                      <a:pt x="4300" y="0"/>
                    </a:moveTo>
                    <a:cubicBezTo>
                      <a:pt x="2756" y="0"/>
                      <a:pt x="1302" y="945"/>
                      <a:pt x="733" y="2475"/>
                    </a:cubicBezTo>
                    <a:cubicBezTo>
                      <a:pt x="1" y="4443"/>
                      <a:pt x="1001" y="6630"/>
                      <a:pt x="2968" y="7369"/>
                    </a:cubicBezTo>
                    <a:cubicBezTo>
                      <a:pt x="3405" y="7532"/>
                      <a:pt x="3853" y="7609"/>
                      <a:pt x="4294" y="7609"/>
                    </a:cubicBezTo>
                    <a:cubicBezTo>
                      <a:pt x="5836" y="7609"/>
                      <a:pt x="7287" y="6664"/>
                      <a:pt x="7862" y="5134"/>
                    </a:cubicBezTo>
                    <a:cubicBezTo>
                      <a:pt x="8594" y="3166"/>
                      <a:pt x="7594" y="971"/>
                      <a:pt x="5627" y="240"/>
                    </a:cubicBezTo>
                    <a:cubicBezTo>
                      <a:pt x="5189" y="77"/>
                      <a:pt x="4741" y="0"/>
                      <a:pt x="43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13"/>
              <p:cNvSpPr/>
              <p:nvPr/>
            </p:nvSpPr>
            <p:spPr>
              <a:xfrm>
                <a:off x="8089121" y="1984375"/>
                <a:ext cx="249419" cy="249419"/>
              </a:xfrm>
              <a:custGeom>
                <a:avLst/>
                <a:gdLst/>
                <a:ahLst/>
                <a:cxnLst/>
                <a:rect l="l" t="t" r="r" b="b"/>
                <a:pathLst>
                  <a:path w="8179" h="8179" extrusionOk="0">
                    <a:moveTo>
                      <a:pt x="4089" y="569"/>
                    </a:moveTo>
                    <a:cubicBezTo>
                      <a:pt x="6032" y="569"/>
                      <a:pt x="7609" y="2147"/>
                      <a:pt x="7609" y="4090"/>
                    </a:cubicBezTo>
                    <a:cubicBezTo>
                      <a:pt x="7609" y="6024"/>
                      <a:pt x="6032" y="7610"/>
                      <a:pt x="4089" y="7610"/>
                    </a:cubicBezTo>
                    <a:cubicBezTo>
                      <a:pt x="2146" y="7610"/>
                      <a:pt x="569" y="6024"/>
                      <a:pt x="569" y="4090"/>
                    </a:cubicBezTo>
                    <a:cubicBezTo>
                      <a:pt x="569" y="2147"/>
                      <a:pt x="2146" y="569"/>
                      <a:pt x="4089" y="569"/>
                    </a:cubicBezTo>
                    <a:close/>
                    <a:moveTo>
                      <a:pt x="4089" y="0"/>
                    </a:moveTo>
                    <a:cubicBezTo>
                      <a:pt x="1837" y="0"/>
                      <a:pt x="0" y="1838"/>
                      <a:pt x="0" y="4090"/>
                    </a:cubicBezTo>
                    <a:cubicBezTo>
                      <a:pt x="0" y="6341"/>
                      <a:pt x="1837" y="8179"/>
                      <a:pt x="4089" y="8179"/>
                    </a:cubicBezTo>
                    <a:cubicBezTo>
                      <a:pt x="6341" y="8179"/>
                      <a:pt x="8178" y="6341"/>
                      <a:pt x="8178" y="4090"/>
                    </a:cubicBezTo>
                    <a:cubicBezTo>
                      <a:pt x="8178" y="1838"/>
                      <a:pt x="6341" y="0"/>
                      <a:pt x="40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13"/>
              <p:cNvSpPr/>
              <p:nvPr/>
            </p:nvSpPr>
            <p:spPr>
              <a:xfrm>
                <a:off x="8169933" y="2028501"/>
                <a:ext cx="87795" cy="136374"/>
              </a:xfrm>
              <a:custGeom>
                <a:avLst/>
                <a:gdLst/>
                <a:ahLst/>
                <a:cxnLst/>
                <a:rect l="l" t="t" r="r" b="b"/>
                <a:pathLst>
                  <a:path w="2879" h="4472" extrusionOk="0">
                    <a:moveTo>
                      <a:pt x="1439" y="0"/>
                    </a:moveTo>
                    <a:cubicBezTo>
                      <a:pt x="643" y="0"/>
                      <a:pt x="0" y="643"/>
                      <a:pt x="0" y="1439"/>
                    </a:cubicBezTo>
                    <a:cubicBezTo>
                      <a:pt x="0" y="1602"/>
                      <a:pt x="130" y="1732"/>
                      <a:pt x="293" y="1732"/>
                    </a:cubicBezTo>
                    <a:cubicBezTo>
                      <a:pt x="456" y="1732"/>
                      <a:pt x="586" y="1602"/>
                      <a:pt x="586" y="1439"/>
                    </a:cubicBezTo>
                    <a:cubicBezTo>
                      <a:pt x="586" y="968"/>
                      <a:pt x="968" y="586"/>
                      <a:pt x="1439" y="586"/>
                    </a:cubicBezTo>
                    <a:cubicBezTo>
                      <a:pt x="1911" y="586"/>
                      <a:pt x="2293" y="968"/>
                      <a:pt x="2293" y="1439"/>
                    </a:cubicBezTo>
                    <a:cubicBezTo>
                      <a:pt x="2293" y="1911"/>
                      <a:pt x="1911" y="2293"/>
                      <a:pt x="1439" y="2293"/>
                    </a:cubicBezTo>
                    <a:cubicBezTo>
                      <a:pt x="1277" y="2293"/>
                      <a:pt x="1147" y="2431"/>
                      <a:pt x="1147" y="2586"/>
                    </a:cubicBezTo>
                    <a:lnTo>
                      <a:pt x="1147" y="4179"/>
                    </a:lnTo>
                    <a:cubicBezTo>
                      <a:pt x="1147" y="4342"/>
                      <a:pt x="1277" y="4472"/>
                      <a:pt x="1439" y="4472"/>
                    </a:cubicBezTo>
                    <a:cubicBezTo>
                      <a:pt x="1602" y="4472"/>
                      <a:pt x="1732" y="4342"/>
                      <a:pt x="1732" y="4179"/>
                    </a:cubicBezTo>
                    <a:lnTo>
                      <a:pt x="1732" y="2854"/>
                    </a:lnTo>
                    <a:cubicBezTo>
                      <a:pt x="2390" y="2716"/>
                      <a:pt x="2878" y="2130"/>
                      <a:pt x="2878" y="1439"/>
                    </a:cubicBezTo>
                    <a:cubicBezTo>
                      <a:pt x="2878" y="643"/>
                      <a:pt x="2236" y="0"/>
                      <a:pt x="14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13"/>
              <p:cNvSpPr/>
              <p:nvPr/>
            </p:nvSpPr>
            <p:spPr>
              <a:xfrm>
                <a:off x="8203386" y="2177257"/>
                <a:ext cx="20859" cy="20828"/>
              </a:xfrm>
              <a:custGeom>
                <a:avLst/>
                <a:gdLst/>
                <a:ahLst/>
                <a:cxnLst/>
                <a:rect l="l" t="t" r="r" b="b"/>
                <a:pathLst>
                  <a:path w="684" h="683" extrusionOk="0">
                    <a:moveTo>
                      <a:pt x="342" y="0"/>
                    </a:moveTo>
                    <a:cubicBezTo>
                      <a:pt x="155" y="0"/>
                      <a:pt x="1" y="155"/>
                      <a:pt x="1" y="342"/>
                    </a:cubicBezTo>
                    <a:cubicBezTo>
                      <a:pt x="1" y="529"/>
                      <a:pt x="155" y="683"/>
                      <a:pt x="342" y="683"/>
                    </a:cubicBezTo>
                    <a:cubicBezTo>
                      <a:pt x="529" y="683"/>
                      <a:pt x="684" y="529"/>
                      <a:pt x="684" y="342"/>
                    </a:cubicBezTo>
                    <a:cubicBezTo>
                      <a:pt x="684" y="155"/>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08" name="Google Shape;308;p13"/>
          <p:cNvSpPr txBox="1">
            <a:spLocks noGrp="1"/>
          </p:cNvSpPr>
          <p:nvPr>
            <p:ph type="title" idx="8"/>
          </p:nvPr>
        </p:nvSpPr>
        <p:spPr>
          <a:xfrm>
            <a:off x="1127500" y="2262413"/>
            <a:ext cx="2284200" cy="432600"/>
          </a:xfrm>
          <a:prstGeom prst="rect">
            <a:avLst/>
          </a:prstGeom>
        </p:spPr>
        <p:txBody>
          <a:bodyPr spcFirstLastPara="1" wrap="square" lIns="91425" tIns="91425" rIns="91425" bIns="91425" anchor="t" anchorCtr="0">
            <a:noAutofit/>
          </a:bodyPr>
          <a:lstStyle>
            <a:lvl1pPr marL="0" marR="0" lvl="0" indent="-88900" algn="ctr" rtl="0">
              <a:lnSpc>
                <a:spcPct val="115000"/>
              </a:lnSpc>
              <a:spcBef>
                <a:spcPts val="0"/>
              </a:spcBef>
              <a:spcAft>
                <a:spcPts val="0"/>
              </a:spcAft>
              <a:buSzPts val="1400"/>
              <a:buFont typeface="Anek Malayalam"/>
              <a:buNone/>
              <a:defRPr sz="1800" b="0">
                <a:latin typeface="Epilogue Medium"/>
                <a:ea typeface="Epilogue Medium"/>
                <a:cs typeface="Epilogue Medium"/>
                <a:sym typeface="Epilogue Medium"/>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9" name="Google Shape;309;p13"/>
          <p:cNvSpPr txBox="1">
            <a:spLocks noGrp="1"/>
          </p:cNvSpPr>
          <p:nvPr>
            <p:ph type="title" idx="9"/>
          </p:nvPr>
        </p:nvSpPr>
        <p:spPr>
          <a:xfrm>
            <a:off x="3429900" y="2262413"/>
            <a:ext cx="2284200" cy="432600"/>
          </a:xfrm>
          <a:prstGeom prst="rect">
            <a:avLst/>
          </a:prstGeom>
        </p:spPr>
        <p:txBody>
          <a:bodyPr spcFirstLastPara="1" wrap="square" lIns="91425" tIns="91425" rIns="91425" bIns="91425" anchor="t" anchorCtr="0">
            <a:noAutofit/>
          </a:bodyPr>
          <a:lstStyle>
            <a:lvl1pPr marL="0" marR="0" lvl="0" indent="-88900" algn="ctr" rtl="0">
              <a:lnSpc>
                <a:spcPct val="115000"/>
              </a:lnSpc>
              <a:spcBef>
                <a:spcPts val="0"/>
              </a:spcBef>
              <a:spcAft>
                <a:spcPts val="0"/>
              </a:spcAft>
              <a:buSzPts val="1400"/>
              <a:buFont typeface="Anek Malayalam"/>
              <a:buNone/>
              <a:defRPr sz="1800" b="0">
                <a:latin typeface="Epilogue Medium"/>
                <a:ea typeface="Epilogue Medium"/>
                <a:cs typeface="Epilogue Medium"/>
                <a:sym typeface="Epilogue Medium"/>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10" name="Google Shape;310;p13"/>
          <p:cNvSpPr txBox="1">
            <a:spLocks noGrp="1"/>
          </p:cNvSpPr>
          <p:nvPr>
            <p:ph type="title" idx="13"/>
          </p:nvPr>
        </p:nvSpPr>
        <p:spPr>
          <a:xfrm>
            <a:off x="5732300" y="2262413"/>
            <a:ext cx="2284200" cy="432600"/>
          </a:xfrm>
          <a:prstGeom prst="rect">
            <a:avLst/>
          </a:prstGeom>
        </p:spPr>
        <p:txBody>
          <a:bodyPr spcFirstLastPara="1" wrap="square" lIns="91425" tIns="91425" rIns="91425" bIns="91425" anchor="t" anchorCtr="0">
            <a:noAutofit/>
          </a:bodyPr>
          <a:lstStyle>
            <a:lvl1pPr marL="0" marR="0" lvl="0" indent="-88900" algn="ctr" rtl="0">
              <a:lnSpc>
                <a:spcPct val="115000"/>
              </a:lnSpc>
              <a:spcBef>
                <a:spcPts val="0"/>
              </a:spcBef>
              <a:spcAft>
                <a:spcPts val="0"/>
              </a:spcAft>
              <a:buSzPts val="1400"/>
              <a:buFont typeface="Anek Malayalam"/>
              <a:buNone/>
              <a:defRPr sz="1800" b="0">
                <a:latin typeface="Epilogue Medium"/>
                <a:ea typeface="Epilogue Medium"/>
                <a:cs typeface="Epilogue Medium"/>
                <a:sym typeface="Epilogue Medium"/>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11" name="Google Shape;311;p13"/>
          <p:cNvSpPr txBox="1">
            <a:spLocks noGrp="1"/>
          </p:cNvSpPr>
          <p:nvPr>
            <p:ph type="title" idx="14"/>
          </p:nvPr>
        </p:nvSpPr>
        <p:spPr>
          <a:xfrm>
            <a:off x="1127500" y="3756638"/>
            <a:ext cx="2284200" cy="432600"/>
          </a:xfrm>
          <a:prstGeom prst="rect">
            <a:avLst/>
          </a:prstGeom>
        </p:spPr>
        <p:txBody>
          <a:bodyPr spcFirstLastPara="1" wrap="square" lIns="91425" tIns="91425" rIns="91425" bIns="91425" anchor="t" anchorCtr="0">
            <a:noAutofit/>
          </a:bodyPr>
          <a:lstStyle>
            <a:lvl1pPr marL="0" marR="0" lvl="0" indent="-88900" algn="ctr" rtl="0">
              <a:lnSpc>
                <a:spcPct val="115000"/>
              </a:lnSpc>
              <a:spcBef>
                <a:spcPts val="0"/>
              </a:spcBef>
              <a:spcAft>
                <a:spcPts val="0"/>
              </a:spcAft>
              <a:buSzPts val="1400"/>
              <a:buFont typeface="Anek Malayalam"/>
              <a:buNone/>
              <a:defRPr sz="1800" b="0">
                <a:latin typeface="Epilogue Medium"/>
                <a:ea typeface="Epilogue Medium"/>
                <a:cs typeface="Epilogue Medium"/>
                <a:sym typeface="Epilogue Medium"/>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12" name="Google Shape;312;p13"/>
          <p:cNvSpPr txBox="1">
            <a:spLocks noGrp="1"/>
          </p:cNvSpPr>
          <p:nvPr>
            <p:ph type="title" idx="15"/>
          </p:nvPr>
        </p:nvSpPr>
        <p:spPr>
          <a:xfrm>
            <a:off x="3429900" y="3756638"/>
            <a:ext cx="2284200" cy="432600"/>
          </a:xfrm>
          <a:prstGeom prst="rect">
            <a:avLst/>
          </a:prstGeom>
        </p:spPr>
        <p:txBody>
          <a:bodyPr spcFirstLastPara="1" wrap="square" lIns="91425" tIns="91425" rIns="91425" bIns="91425" anchor="t" anchorCtr="0">
            <a:noAutofit/>
          </a:bodyPr>
          <a:lstStyle>
            <a:lvl1pPr marL="0" marR="0" lvl="0" indent="-88900" algn="ctr" rtl="0">
              <a:lnSpc>
                <a:spcPct val="115000"/>
              </a:lnSpc>
              <a:spcBef>
                <a:spcPts val="0"/>
              </a:spcBef>
              <a:spcAft>
                <a:spcPts val="0"/>
              </a:spcAft>
              <a:buSzPts val="1400"/>
              <a:buFont typeface="Anek Malayalam"/>
              <a:buNone/>
              <a:defRPr sz="1800" b="0">
                <a:latin typeface="Epilogue Medium"/>
                <a:ea typeface="Epilogue Medium"/>
                <a:cs typeface="Epilogue Medium"/>
                <a:sym typeface="Epilogue Medium"/>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13" name="Google Shape;313;p13"/>
          <p:cNvSpPr txBox="1">
            <a:spLocks noGrp="1"/>
          </p:cNvSpPr>
          <p:nvPr>
            <p:ph type="title" idx="16"/>
          </p:nvPr>
        </p:nvSpPr>
        <p:spPr>
          <a:xfrm>
            <a:off x="5732300" y="3756638"/>
            <a:ext cx="2284200" cy="432600"/>
          </a:xfrm>
          <a:prstGeom prst="rect">
            <a:avLst/>
          </a:prstGeom>
        </p:spPr>
        <p:txBody>
          <a:bodyPr spcFirstLastPara="1" wrap="square" lIns="91425" tIns="91425" rIns="91425" bIns="91425" anchor="t" anchorCtr="0">
            <a:noAutofit/>
          </a:bodyPr>
          <a:lstStyle>
            <a:lvl1pPr marL="0" marR="0" lvl="0" indent="-88900" algn="ctr" rtl="0">
              <a:lnSpc>
                <a:spcPct val="115000"/>
              </a:lnSpc>
              <a:spcBef>
                <a:spcPts val="0"/>
              </a:spcBef>
              <a:spcAft>
                <a:spcPts val="0"/>
              </a:spcAft>
              <a:buSzPts val="1400"/>
              <a:buFont typeface="Anek Malayalam"/>
              <a:buNone/>
              <a:defRPr sz="1800" b="0">
                <a:latin typeface="Epilogue Medium"/>
                <a:ea typeface="Epilogue Medium"/>
                <a:cs typeface="Epilogue Medium"/>
                <a:sym typeface="Epilogue Medium"/>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1">
  <p:cSld name="CUSTOM_11_1">
    <p:spTree>
      <p:nvGrpSpPr>
        <p:cNvPr id="1" name="Shape 314"/>
        <p:cNvGrpSpPr/>
        <p:nvPr/>
      </p:nvGrpSpPr>
      <p:grpSpPr>
        <a:xfrm>
          <a:off x="0" y="0"/>
          <a:ext cx="0" cy="0"/>
          <a:chOff x="0" y="0"/>
          <a:chExt cx="0" cy="0"/>
        </a:xfrm>
      </p:grpSpPr>
      <p:sp>
        <p:nvSpPr>
          <p:cNvPr id="315" name="Google Shape;315;p14"/>
          <p:cNvSpPr txBox="1">
            <a:spLocks noGrp="1"/>
          </p:cNvSpPr>
          <p:nvPr>
            <p:ph type="title"/>
          </p:nvPr>
        </p:nvSpPr>
        <p:spPr>
          <a:xfrm>
            <a:off x="1439125" y="2625321"/>
            <a:ext cx="6265800" cy="837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316" name="Google Shape;316;p14"/>
          <p:cNvSpPr txBox="1">
            <a:spLocks noGrp="1"/>
          </p:cNvSpPr>
          <p:nvPr>
            <p:ph type="title" idx="2" hasCustomPrompt="1"/>
          </p:nvPr>
        </p:nvSpPr>
        <p:spPr>
          <a:xfrm>
            <a:off x="3784950" y="1611313"/>
            <a:ext cx="1574100" cy="1019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6000">
                <a:solidFill>
                  <a:schemeClr val="lt2"/>
                </a:solidFill>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317" name="Google Shape;317;p14"/>
          <p:cNvSpPr/>
          <p:nvPr/>
        </p:nvSpPr>
        <p:spPr>
          <a:xfrm>
            <a:off x="712850" y="1103550"/>
            <a:ext cx="7718400" cy="29364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18" name="Google Shape;318;p14"/>
          <p:cNvGrpSpPr/>
          <p:nvPr/>
        </p:nvGrpSpPr>
        <p:grpSpPr>
          <a:xfrm>
            <a:off x="8265325" y="3739325"/>
            <a:ext cx="571325" cy="795700"/>
            <a:chOff x="2098288" y="142725"/>
            <a:chExt cx="571325" cy="795700"/>
          </a:xfrm>
        </p:grpSpPr>
        <p:sp>
          <p:nvSpPr>
            <p:cNvPr id="319" name="Google Shape;319;p14"/>
            <p:cNvSpPr/>
            <p:nvPr/>
          </p:nvSpPr>
          <p:spPr>
            <a:xfrm>
              <a:off x="2098288" y="204125"/>
              <a:ext cx="571325" cy="734300"/>
            </a:xfrm>
            <a:custGeom>
              <a:avLst/>
              <a:gdLst/>
              <a:ahLst/>
              <a:cxnLst/>
              <a:rect l="l" t="t" r="r" b="b"/>
              <a:pathLst>
                <a:path w="22853" h="29372" extrusionOk="0">
                  <a:moveTo>
                    <a:pt x="20446" y="577"/>
                  </a:moveTo>
                  <a:cubicBezTo>
                    <a:pt x="21462" y="577"/>
                    <a:pt x="22275" y="1398"/>
                    <a:pt x="22275" y="2406"/>
                  </a:cubicBezTo>
                  <a:lnTo>
                    <a:pt x="22275" y="26965"/>
                  </a:lnTo>
                  <a:cubicBezTo>
                    <a:pt x="22275" y="27973"/>
                    <a:pt x="21462" y="28794"/>
                    <a:pt x="20446" y="28794"/>
                  </a:cubicBezTo>
                  <a:lnTo>
                    <a:pt x="2407" y="28794"/>
                  </a:lnTo>
                  <a:cubicBezTo>
                    <a:pt x="1399" y="28794"/>
                    <a:pt x="578" y="27981"/>
                    <a:pt x="578" y="26965"/>
                  </a:cubicBezTo>
                  <a:lnTo>
                    <a:pt x="578" y="2406"/>
                  </a:lnTo>
                  <a:cubicBezTo>
                    <a:pt x="578" y="1398"/>
                    <a:pt x="1399" y="577"/>
                    <a:pt x="2407" y="577"/>
                  </a:cubicBezTo>
                  <a:close/>
                  <a:moveTo>
                    <a:pt x="2407" y="0"/>
                  </a:moveTo>
                  <a:cubicBezTo>
                    <a:pt x="1082" y="0"/>
                    <a:pt x="0" y="1081"/>
                    <a:pt x="0" y="2406"/>
                  </a:cubicBezTo>
                  <a:lnTo>
                    <a:pt x="0" y="26965"/>
                  </a:lnTo>
                  <a:cubicBezTo>
                    <a:pt x="0" y="28290"/>
                    <a:pt x="1082" y="29372"/>
                    <a:pt x="2407" y="29372"/>
                  </a:cubicBezTo>
                  <a:lnTo>
                    <a:pt x="20446" y="29372"/>
                  </a:lnTo>
                  <a:cubicBezTo>
                    <a:pt x="21771" y="29372"/>
                    <a:pt x="22852" y="28290"/>
                    <a:pt x="22852" y="26965"/>
                  </a:cubicBezTo>
                  <a:lnTo>
                    <a:pt x="22852" y="2406"/>
                  </a:lnTo>
                  <a:cubicBezTo>
                    <a:pt x="22852" y="1081"/>
                    <a:pt x="21771" y="0"/>
                    <a:pt x="2044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14"/>
            <p:cNvSpPr/>
            <p:nvPr/>
          </p:nvSpPr>
          <p:spPr>
            <a:xfrm>
              <a:off x="2137400" y="249425"/>
              <a:ext cx="494500" cy="615225"/>
            </a:xfrm>
            <a:custGeom>
              <a:avLst/>
              <a:gdLst/>
              <a:ahLst/>
              <a:cxnLst/>
              <a:rect l="l" t="t" r="r" b="b"/>
              <a:pathLst>
                <a:path w="19780" h="24609" extrusionOk="0">
                  <a:moveTo>
                    <a:pt x="1" y="1"/>
                  </a:moveTo>
                  <a:lnTo>
                    <a:pt x="1" y="24609"/>
                  </a:lnTo>
                  <a:lnTo>
                    <a:pt x="17634" y="24609"/>
                  </a:lnTo>
                  <a:lnTo>
                    <a:pt x="19780" y="22462"/>
                  </a:lnTo>
                  <a:lnTo>
                    <a:pt x="1978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14"/>
            <p:cNvSpPr/>
            <p:nvPr/>
          </p:nvSpPr>
          <p:spPr>
            <a:xfrm>
              <a:off x="2578225" y="810975"/>
              <a:ext cx="53675" cy="53675"/>
            </a:xfrm>
            <a:custGeom>
              <a:avLst/>
              <a:gdLst/>
              <a:ahLst/>
              <a:cxnLst/>
              <a:rect l="l" t="t" r="r" b="b"/>
              <a:pathLst>
                <a:path w="2147" h="2147" extrusionOk="0">
                  <a:moveTo>
                    <a:pt x="1" y="0"/>
                  </a:moveTo>
                  <a:lnTo>
                    <a:pt x="1" y="2147"/>
                  </a:lnTo>
                  <a:lnTo>
                    <a:pt x="214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14"/>
            <p:cNvSpPr/>
            <p:nvPr/>
          </p:nvSpPr>
          <p:spPr>
            <a:xfrm>
              <a:off x="2200200" y="338650"/>
              <a:ext cx="82350" cy="82350"/>
            </a:xfrm>
            <a:custGeom>
              <a:avLst/>
              <a:gdLst/>
              <a:ahLst/>
              <a:cxnLst/>
              <a:rect l="l" t="t" r="r" b="b"/>
              <a:pathLst>
                <a:path w="3294" h="3294" extrusionOk="0">
                  <a:moveTo>
                    <a:pt x="2716" y="570"/>
                  </a:moveTo>
                  <a:lnTo>
                    <a:pt x="2716" y="2716"/>
                  </a:lnTo>
                  <a:lnTo>
                    <a:pt x="578" y="2716"/>
                  </a:lnTo>
                  <a:lnTo>
                    <a:pt x="578" y="570"/>
                  </a:lnTo>
                  <a:close/>
                  <a:moveTo>
                    <a:pt x="285" y="1"/>
                  </a:moveTo>
                  <a:cubicBezTo>
                    <a:pt x="131" y="1"/>
                    <a:pt x="1" y="131"/>
                    <a:pt x="1" y="285"/>
                  </a:cubicBezTo>
                  <a:lnTo>
                    <a:pt x="1" y="3000"/>
                  </a:lnTo>
                  <a:cubicBezTo>
                    <a:pt x="1" y="3163"/>
                    <a:pt x="131" y="3293"/>
                    <a:pt x="285" y="3293"/>
                  </a:cubicBezTo>
                  <a:lnTo>
                    <a:pt x="3009" y="3293"/>
                  </a:lnTo>
                  <a:cubicBezTo>
                    <a:pt x="3163" y="3293"/>
                    <a:pt x="3293" y="3163"/>
                    <a:pt x="3293" y="3000"/>
                  </a:cubicBezTo>
                  <a:lnTo>
                    <a:pt x="3293" y="285"/>
                  </a:lnTo>
                  <a:cubicBezTo>
                    <a:pt x="3293" y="131"/>
                    <a:pt x="3163" y="1"/>
                    <a:pt x="30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14"/>
            <p:cNvSpPr/>
            <p:nvPr/>
          </p:nvSpPr>
          <p:spPr>
            <a:xfrm>
              <a:off x="2200200" y="458150"/>
              <a:ext cx="82350" cy="82350"/>
            </a:xfrm>
            <a:custGeom>
              <a:avLst/>
              <a:gdLst/>
              <a:ahLst/>
              <a:cxnLst/>
              <a:rect l="l" t="t" r="r" b="b"/>
              <a:pathLst>
                <a:path w="3294" h="3294" extrusionOk="0">
                  <a:moveTo>
                    <a:pt x="2716" y="578"/>
                  </a:moveTo>
                  <a:lnTo>
                    <a:pt x="2716" y="2716"/>
                  </a:lnTo>
                  <a:lnTo>
                    <a:pt x="578" y="2716"/>
                  </a:lnTo>
                  <a:lnTo>
                    <a:pt x="578" y="578"/>
                  </a:lnTo>
                  <a:close/>
                  <a:moveTo>
                    <a:pt x="285" y="1"/>
                  </a:moveTo>
                  <a:cubicBezTo>
                    <a:pt x="131" y="1"/>
                    <a:pt x="1" y="131"/>
                    <a:pt x="1" y="285"/>
                  </a:cubicBezTo>
                  <a:lnTo>
                    <a:pt x="1" y="3009"/>
                  </a:lnTo>
                  <a:cubicBezTo>
                    <a:pt x="1" y="3163"/>
                    <a:pt x="131" y="3293"/>
                    <a:pt x="285" y="3293"/>
                  </a:cubicBezTo>
                  <a:lnTo>
                    <a:pt x="3009" y="3293"/>
                  </a:lnTo>
                  <a:cubicBezTo>
                    <a:pt x="3163" y="3293"/>
                    <a:pt x="3293" y="3163"/>
                    <a:pt x="3293" y="3009"/>
                  </a:cubicBezTo>
                  <a:lnTo>
                    <a:pt x="3293" y="285"/>
                  </a:lnTo>
                  <a:cubicBezTo>
                    <a:pt x="3293" y="131"/>
                    <a:pt x="3163" y="1"/>
                    <a:pt x="30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14"/>
            <p:cNvSpPr/>
            <p:nvPr/>
          </p:nvSpPr>
          <p:spPr>
            <a:xfrm>
              <a:off x="2200200" y="577650"/>
              <a:ext cx="82350" cy="82350"/>
            </a:xfrm>
            <a:custGeom>
              <a:avLst/>
              <a:gdLst/>
              <a:ahLst/>
              <a:cxnLst/>
              <a:rect l="l" t="t" r="r" b="b"/>
              <a:pathLst>
                <a:path w="3294" h="3294" extrusionOk="0">
                  <a:moveTo>
                    <a:pt x="2716" y="578"/>
                  </a:moveTo>
                  <a:lnTo>
                    <a:pt x="2716" y="2716"/>
                  </a:lnTo>
                  <a:lnTo>
                    <a:pt x="578" y="2716"/>
                  </a:lnTo>
                  <a:lnTo>
                    <a:pt x="578" y="578"/>
                  </a:lnTo>
                  <a:close/>
                  <a:moveTo>
                    <a:pt x="285" y="1"/>
                  </a:moveTo>
                  <a:cubicBezTo>
                    <a:pt x="131" y="1"/>
                    <a:pt x="1" y="131"/>
                    <a:pt x="1" y="294"/>
                  </a:cubicBezTo>
                  <a:lnTo>
                    <a:pt x="1" y="3009"/>
                  </a:lnTo>
                  <a:cubicBezTo>
                    <a:pt x="1" y="3163"/>
                    <a:pt x="131" y="3293"/>
                    <a:pt x="285" y="3293"/>
                  </a:cubicBezTo>
                  <a:lnTo>
                    <a:pt x="3009" y="3293"/>
                  </a:lnTo>
                  <a:cubicBezTo>
                    <a:pt x="3163" y="3293"/>
                    <a:pt x="3293" y="3163"/>
                    <a:pt x="3293" y="3009"/>
                  </a:cubicBezTo>
                  <a:lnTo>
                    <a:pt x="3293" y="294"/>
                  </a:lnTo>
                  <a:cubicBezTo>
                    <a:pt x="3293" y="131"/>
                    <a:pt x="3163" y="1"/>
                    <a:pt x="30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14"/>
            <p:cNvSpPr/>
            <p:nvPr/>
          </p:nvSpPr>
          <p:spPr>
            <a:xfrm>
              <a:off x="2200200" y="697375"/>
              <a:ext cx="82350" cy="82125"/>
            </a:xfrm>
            <a:custGeom>
              <a:avLst/>
              <a:gdLst/>
              <a:ahLst/>
              <a:cxnLst/>
              <a:rect l="l" t="t" r="r" b="b"/>
              <a:pathLst>
                <a:path w="3294" h="3285" extrusionOk="0">
                  <a:moveTo>
                    <a:pt x="2716" y="569"/>
                  </a:moveTo>
                  <a:lnTo>
                    <a:pt x="2716" y="2715"/>
                  </a:lnTo>
                  <a:lnTo>
                    <a:pt x="578" y="2715"/>
                  </a:lnTo>
                  <a:lnTo>
                    <a:pt x="578" y="569"/>
                  </a:lnTo>
                  <a:close/>
                  <a:moveTo>
                    <a:pt x="285" y="0"/>
                  </a:moveTo>
                  <a:cubicBezTo>
                    <a:pt x="131" y="0"/>
                    <a:pt x="1" y="122"/>
                    <a:pt x="1" y="285"/>
                  </a:cubicBezTo>
                  <a:lnTo>
                    <a:pt x="1" y="3000"/>
                  </a:lnTo>
                  <a:cubicBezTo>
                    <a:pt x="1" y="3154"/>
                    <a:pt x="131" y="3284"/>
                    <a:pt x="285" y="3284"/>
                  </a:cubicBezTo>
                  <a:lnTo>
                    <a:pt x="3009" y="3284"/>
                  </a:lnTo>
                  <a:cubicBezTo>
                    <a:pt x="3163" y="3284"/>
                    <a:pt x="3293" y="3154"/>
                    <a:pt x="3293" y="3000"/>
                  </a:cubicBezTo>
                  <a:lnTo>
                    <a:pt x="3293" y="285"/>
                  </a:lnTo>
                  <a:cubicBezTo>
                    <a:pt x="3293" y="122"/>
                    <a:pt x="3163" y="0"/>
                    <a:pt x="300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14"/>
            <p:cNvSpPr/>
            <p:nvPr/>
          </p:nvSpPr>
          <p:spPr>
            <a:xfrm>
              <a:off x="2316050" y="367525"/>
              <a:ext cx="239025" cy="21750"/>
            </a:xfrm>
            <a:custGeom>
              <a:avLst/>
              <a:gdLst/>
              <a:ahLst/>
              <a:cxnLst/>
              <a:rect l="l" t="t" r="r" b="b"/>
              <a:pathLst>
                <a:path w="9561" h="870" extrusionOk="0">
                  <a:moveTo>
                    <a:pt x="1" y="0"/>
                  </a:moveTo>
                  <a:lnTo>
                    <a:pt x="1" y="870"/>
                  </a:lnTo>
                  <a:lnTo>
                    <a:pt x="9561" y="870"/>
                  </a:lnTo>
                  <a:lnTo>
                    <a:pt x="956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14"/>
            <p:cNvSpPr/>
            <p:nvPr/>
          </p:nvSpPr>
          <p:spPr>
            <a:xfrm>
              <a:off x="2316050" y="489850"/>
              <a:ext cx="239025" cy="21775"/>
            </a:xfrm>
            <a:custGeom>
              <a:avLst/>
              <a:gdLst/>
              <a:ahLst/>
              <a:cxnLst/>
              <a:rect l="l" t="t" r="r" b="b"/>
              <a:pathLst>
                <a:path w="9561" h="871" extrusionOk="0">
                  <a:moveTo>
                    <a:pt x="1" y="1"/>
                  </a:moveTo>
                  <a:lnTo>
                    <a:pt x="1" y="871"/>
                  </a:lnTo>
                  <a:lnTo>
                    <a:pt x="9561" y="871"/>
                  </a:lnTo>
                  <a:lnTo>
                    <a:pt x="956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14"/>
            <p:cNvSpPr/>
            <p:nvPr/>
          </p:nvSpPr>
          <p:spPr>
            <a:xfrm>
              <a:off x="2316050" y="609375"/>
              <a:ext cx="239025" cy="21550"/>
            </a:xfrm>
            <a:custGeom>
              <a:avLst/>
              <a:gdLst/>
              <a:ahLst/>
              <a:cxnLst/>
              <a:rect l="l" t="t" r="r" b="b"/>
              <a:pathLst>
                <a:path w="9561" h="862" extrusionOk="0">
                  <a:moveTo>
                    <a:pt x="1" y="0"/>
                  </a:moveTo>
                  <a:lnTo>
                    <a:pt x="1" y="862"/>
                  </a:lnTo>
                  <a:lnTo>
                    <a:pt x="9561" y="862"/>
                  </a:lnTo>
                  <a:lnTo>
                    <a:pt x="956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14"/>
            <p:cNvSpPr/>
            <p:nvPr/>
          </p:nvSpPr>
          <p:spPr>
            <a:xfrm>
              <a:off x="2316050" y="728875"/>
              <a:ext cx="239025" cy="21775"/>
            </a:xfrm>
            <a:custGeom>
              <a:avLst/>
              <a:gdLst/>
              <a:ahLst/>
              <a:cxnLst/>
              <a:rect l="l" t="t" r="r" b="b"/>
              <a:pathLst>
                <a:path w="9561" h="871" extrusionOk="0">
                  <a:moveTo>
                    <a:pt x="1" y="0"/>
                  </a:moveTo>
                  <a:lnTo>
                    <a:pt x="1" y="870"/>
                  </a:lnTo>
                  <a:lnTo>
                    <a:pt x="9561" y="870"/>
                  </a:lnTo>
                  <a:lnTo>
                    <a:pt x="9561"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14"/>
            <p:cNvSpPr/>
            <p:nvPr/>
          </p:nvSpPr>
          <p:spPr>
            <a:xfrm>
              <a:off x="2203050" y="327800"/>
              <a:ext cx="90050" cy="74300"/>
            </a:xfrm>
            <a:custGeom>
              <a:avLst/>
              <a:gdLst/>
              <a:ahLst/>
              <a:cxnLst/>
              <a:rect l="l" t="t" r="r" b="b"/>
              <a:pathLst>
                <a:path w="3602" h="2972" extrusionOk="0">
                  <a:moveTo>
                    <a:pt x="3275" y="1"/>
                  </a:moveTo>
                  <a:cubicBezTo>
                    <a:pt x="3190" y="1"/>
                    <a:pt x="3106" y="38"/>
                    <a:pt x="3049" y="110"/>
                  </a:cubicBezTo>
                  <a:lnTo>
                    <a:pt x="1431" y="2215"/>
                  </a:lnTo>
                  <a:lnTo>
                    <a:pt x="553" y="1036"/>
                  </a:lnTo>
                  <a:cubicBezTo>
                    <a:pt x="495" y="964"/>
                    <a:pt x="408" y="926"/>
                    <a:pt x="320" y="926"/>
                  </a:cubicBezTo>
                  <a:cubicBezTo>
                    <a:pt x="260" y="926"/>
                    <a:pt x="200" y="943"/>
                    <a:pt x="147" y="979"/>
                  </a:cubicBezTo>
                  <a:cubicBezTo>
                    <a:pt x="25" y="1077"/>
                    <a:pt x="1" y="1256"/>
                    <a:pt x="90" y="1386"/>
                  </a:cubicBezTo>
                  <a:lnTo>
                    <a:pt x="1204" y="2857"/>
                  </a:lnTo>
                  <a:cubicBezTo>
                    <a:pt x="1253" y="2930"/>
                    <a:pt x="1334" y="2971"/>
                    <a:pt x="1431" y="2971"/>
                  </a:cubicBezTo>
                  <a:cubicBezTo>
                    <a:pt x="1521" y="2971"/>
                    <a:pt x="1602" y="2930"/>
                    <a:pt x="1659" y="2865"/>
                  </a:cubicBezTo>
                  <a:lnTo>
                    <a:pt x="3504" y="459"/>
                  </a:lnTo>
                  <a:cubicBezTo>
                    <a:pt x="3602" y="337"/>
                    <a:pt x="3578" y="158"/>
                    <a:pt x="3448" y="61"/>
                  </a:cubicBezTo>
                  <a:cubicBezTo>
                    <a:pt x="3397" y="20"/>
                    <a:pt x="3336" y="1"/>
                    <a:pt x="327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14"/>
            <p:cNvSpPr/>
            <p:nvPr/>
          </p:nvSpPr>
          <p:spPr>
            <a:xfrm>
              <a:off x="2203050" y="449950"/>
              <a:ext cx="90050" cy="74275"/>
            </a:xfrm>
            <a:custGeom>
              <a:avLst/>
              <a:gdLst/>
              <a:ahLst/>
              <a:cxnLst/>
              <a:rect l="l" t="t" r="r" b="b"/>
              <a:pathLst>
                <a:path w="3602" h="2971" extrusionOk="0">
                  <a:moveTo>
                    <a:pt x="3275" y="0"/>
                  </a:moveTo>
                  <a:cubicBezTo>
                    <a:pt x="3190" y="0"/>
                    <a:pt x="3106" y="38"/>
                    <a:pt x="3049" y="109"/>
                  </a:cubicBezTo>
                  <a:lnTo>
                    <a:pt x="1431" y="2215"/>
                  </a:lnTo>
                  <a:lnTo>
                    <a:pt x="553" y="1036"/>
                  </a:lnTo>
                  <a:cubicBezTo>
                    <a:pt x="495" y="963"/>
                    <a:pt x="408" y="925"/>
                    <a:pt x="320" y="925"/>
                  </a:cubicBezTo>
                  <a:cubicBezTo>
                    <a:pt x="260" y="925"/>
                    <a:pt x="200" y="943"/>
                    <a:pt x="147" y="979"/>
                  </a:cubicBezTo>
                  <a:cubicBezTo>
                    <a:pt x="25" y="1077"/>
                    <a:pt x="1" y="1256"/>
                    <a:pt x="90" y="1386"/>
                  </a:cubicBezTo>
                  <a:lnTo>
                    <a:pt x="1204" y="2857"/>
                  </a:lnTo>
                  <a:cubicBezTo>
                    <a:pt x="1253" y="2930"/>
                    <a:pt x="1334" y="2971"/>
                    <a:pt x="1431" y="2971"/>
                  </a:cubicBezTo>
                  <a:cubicBezTo>
                    <a:pt x="1521" y="2971"/>
                    <a:pt x="1602" y="2930"/>
                    <a:pt x="1659" y="2865"/>
                  </a:cubicBezTo>
                  <a:lnTo>
                    <a:pt x="3504" y="459"/>
                  </a:lnTo>
                  <a:cubicBezTo>
                    <a:pt x="3602" y="337"/>
                    <a:pt x="3578" y="158"/>
                    <a:pt x="3448" y="61"/>
                  </a:cubicBezTo>
                  <a:cubicBezTo>
                    <a:pt x="3397" y="20"/>
                    <a:pt x="3336" y="0"/>
                    <a:pt x="32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14"/>
            <p:cNvSpPr/>
            <p:nvPr/>
          </p:nvSpPr>
          <p:spPr>
            <a:xfrm>
              <a:off x="2229075" y="142725"/>
              <a:ext cx="309750" cy="129700"/>
            </a:xfrm>
            <a:custGeom>
              <a:avLst/>
              <a:gdLst/>
              <a:ahLst/>
              <a:cxnLst/>
              <a:rect l="l" t="t" r="r" b="b"/>
              <a:pathLst>
                <a:path w="12390" h="5188" extrusionOk="0">
                  <a:moveTo>
                    <a:pt x="6195" y="1090"/>
                  </a:moveTo>
                  <a:cubicBezTo>
                    <a:pt x="6439" y="1090"/>
                    <a:pt x="6634" y="1285"/>
                    <a:pt x="6634" y="1521"/>
                  </a:cubicBezTo>
                  <a:cubicBezTo>
                    <a:pt x="6634" y="1765"/>
                    <a:pt x="6439" y="1960"/>
                    <a:pt x="6195" y="1960"/>
                  </a:cubicBezTo>
                  <a:cubicBezTo>
                    <a:pt x="5959" y="1960"/>
                    <a:pt x="5764" y="1765"/>
                    <a:pt x="5764" y="1521"/>
                  </a:cubicBezTo>
                  <a:cubicBezTo>
                    <a:pt x="5764" y="1285"/>
                    <a:pt x="5959" y="1090"/>
                    <a:pt x="6195" y="1090"/>
                  </a:cubicBezTo>
                  <a:close/>
                  <a:moveTo>
                    <a:pt x="6195" y="1"/>
                  </a:moveTo>
                  <a:cubicBezTo>
                    <a:pt x="5073" y="1"/>
                    <a:pt x="4163" y="911"/>
                    <a:pt x="4163" y="2041"/>
                  </a:cubicBezTo>
                  <a:lnTo>
                    <a:pt x="0" y="2041"/>
                  </a:lnTo>
                  <a:lnTo>
                    <a:pt x="0" y="5188"/>
                  </a:lnTo>
                  <a:lnTo>
                    <a:pt x="12390" y="5188"/>
                  </a:lnTo>
                  <a:lnTo>
                    <a:pt x="12390" y="2041"/>
                  </a:lnTo>
                  <a:lnTo>
                    <a:pt x="8235" y="2041"/>
                  </a:lnTo>
                  <a:cubicBezTo>
                    <a:pt x="8235" y="911"/>
                    <a:pt x="7325" y="1"/>
                    <a:pt x="619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 name="Google Shape;333;p14"/>
          <p:cNvGrpSpPr/>
          <p:nvPr/>
        </p:nvGrpSpPr>
        <p:grpSpPr>
          <a:xfrm flipH="1">
            <a:off x="333875" y="283125"/>
            <a:ext cx="151225" cy="758900"/>
            <a:chOff x="6488600" y="1358975"/>
            <a:chExt cx="151225" cy="758900"/>
          </a:xfrm>
        </p:grpSpPr>
        <p:sp>
          <p:nvSpPr>
            <p:cNvPr id="334" name="Google Shape;334;p14"/>
            <p:cNvSpPr/>
            <p:nvPr/>
          </p:nvSpPr>
          <p:spPr>
            <a:xfrm>
              <a:off x="6582700" y="1421575"/>
              <a:ext cx="57125" cy="216075"/>
            </a:xfrm>
            <a:custGeom>
              <a:avLst/>
              <a:gdLst/>
              <a:ahLst/>
              <a:cxnLst/>
              <a:rect l="l" t="t" r="r" b="b"/>
              <a:pathLst>
                <a:path w="2285" h="8643" extrusionOk="0">
                  <a:moveTo>
                    <a:pt x="285" y="1"/>
                  </a:moveTo>
                  <a:cubicBezTo>
                    <a:pt x="130" y="1"/>
                    <a:pt x="0" y="131"/>
                    <a:pt x="0" y="285"/>
                  </a:cubicBezTo>
                  <a:cubicBezTo>
                    <a:pt x="0" y="448"/>
                    <a:pt x="130" y="578"/>
                    <a:pt x="285" y="578"/>
                  </a:cubicBezTo>
                  <a:cubicBezTo>
                    <a:pt x="1065" y="578"/>
                    <a:pt x="1707" y="1212"/>
                    <a:pt x="1707" y="2000"/>
                  </a:cubicBezTo>
                  <a:lnTo>
                    <a:pt x="1707" y="8358"/>
                  </a:lnTo>
                  <a:cubicBezTo>
                    <a:pt x="1707" y="8520"/>
                    <a:pt x="1837" y="8642"/>
                    <a:pt x="1992" y="8642"/>
                  </a:cubicBezTo>
                  <a:cubicBezTo>
                    <a:pt x="2154" y="8642"/>
                    <a:pt x="2284" y="8520"/>
                    <a:pt x="2284" y="8358"/>
                  </a:cubicBezTo>
                  <a:lnTo>
                    <a:pt x="2276" y="1992"/>
                  </a:lnTo>
                  <a:cubicBezTo>
                    <a:pt x="2276" y="895"/>
                    <a:pt x="1382" y="1"/>
                    <a:pt x="28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14"/>
            <p:cNvSpPr/>
            <p:nvPr/>
          </p:nvSpPr>
          <p:spPr>
            <a:xfrm>
              <a:off x="6494475" y="2034325"/>
              <a:ext cx="100425" cy="83550"/>
            </a:xfrm>
            <a:custGeom>
              <a:avLst/>
              <a:gdLst/>
              <a:ahLst/>
              <a:cxnLst/>
              <a:rect l="l" t="t" r="r" b="b"/>
              <a:pathLst>
                <a:path w="4017" h="3342" extrusionOk="0">
                  <a:moveTo>
                    <a:pt x="3196" y="578"/>
                  </a:moveTo>
                  <a:lnTo>
                    <a:pt x="2009" y="2505"/>
                  </a:lnTo>
                  <a:lnTo>
                    <a:pt x="814" y="578"/>
                  </a:lnTo>
                  <a:close/>
                  <a:moveTo>
                    <a:pt x="302" y="1"/>
                  </a:moveTo>
                  <a:cubicBezTo>
                    <a:pt x="196" y="1"/>
                    <a:pt x="98" y="58"/>
                    <a:pt x="50" y="147"/>
                  </a:cubicBezTo>
                  <a:cubicBezTo>
                    <a:pt x="1" y="245"/>
                    <a:pt x="1" y="350"/>
                    <a:pt x="58" y="440"/>
                  </a:cubicBezTo>
                  <a:lnTo>
                    <a:pt x="1765" y="3204"/>
                  </a:lnTo>
                  <a:cubicBezTo>
                    <a:pt x="1814" y="3285"/>
                    <a:pt x="1903" y="3342"/>
                    <a:pt x="2009" y="3342"/>
                  </a:cubicBezTo>
                  <a:cubicBezTo>
                    <a:pt x="2106" y="3342"/>
                    <a:pt x="2204" y="3285"/>
                    <a:pt x="2253" y="3204"/>
                  </a:cubicBezTo>
                  <a:lnTo>
                    <a:pt x="3960" y="440"/>
                  </a:lnTo>
                  <a:cubicBezTo>
                    <a:pt x="4009" y="350"/>
                    <a:pt x="4017" y="236"/>
                    <a:pt x="3960" y="147"/>
                  </a:cubicBezTo>
                  <a:cubicBezTo>
                    <a:pt x="3911" y="58"/>
                    <a:pt x="3814" y="1"/>
                    <a:pt x="37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14"/>
            <p:cNvSpPr/>
            <p:nvPr/>
          </p:nvSpPr>
          <p:spPr>
            <a:xfrm>
              <a:off x="6502825" y="1562225"/>
              <a:ext cx="85175" cy="473950"/>
            </a:xfrm>
            <a:custGeom>
              <a:avLst/>
              <a:gdLst/>
              <a:ahLst/>
              <a:cxnLst/>
              <a:rect l="l" t="t" r="r" b="b"/>
              <a:pathLst>
                <a:path w="3407" h="18958" extrusionOk="0">
                  <a:moveTo>
                    <a:pt x="0" y="0"/>
                  </a:moveTo>
                  <a:lnTo>
                    <a:pt x="0" y="18958"/>
                  </a:lnTo>
                  <a:lnTo>
                    <a:pt x="3406" y="18958"/>
                  </a:lnTo>
                  <a:lnTo>
                    <a:pt x="3406" y="0"/>
                  </a:lnTo>
                  <a:close/>
                </a:path>
              </a:pathLst>
            </a:custGeom>
            <a:solidFill>
              <a:schemeClr val="dk2"/>
            </a:solid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14"/>
            <p:cNvSpPr/>
            <p:nvPr/>
          </p:nvSpPr>
          <p:spPr>
            <a:xfrm>
              <a:off x="6495500" y="1555100"/>
              <a:ext cx="99825" cy="488400"/>
            </a:xfrm>
            <a:custGeom>
              <a:avLst/>
              <a:gdLst/>
              <a:ahLst/>
              <a:cxnLst/>
              <a:rect l="l" t="t" r="r" b="b"/>
              <a:pathLst>
                <a:path w="3993" h="19536" extrusionOk="0">
                  <a:moveTo>
                    <a:pt x="3415" y="570"/>
                  </a:moveTo>
                  <a:lnTo>
                    <a:pt x="3423" y="18958"/>
                  </a:lnTo>
                  <a:lnTo>
                    <a:pt x="586" y="18958"/>
                  </a:lnTo>
                  <a:lnTo>
                    <a:pt x="578" y="570"/>
                  </a:lnTo>
                  <a:close/>
                  <a:moveTo>
                    <a:pt x="293" y="1"/>
                  </a:moveTo>
                  <a:cubicBezTo>
                    <a:pt x="212" y="1"/>
                    <a:pt x="139" y="33"/>
                    <a:pt x="90" y="90"/>
                  </a:cubicBezTo>
                  <a:cubicBezTo>
                    <a:pt x="33" y="139"/>
                    <a:pt x="1" y="212"/>
                    <a:pt x="1" y="285"/>
                  </a:cubicBezTo>
                  <a:lnTo>
                    <a:pt x="9" y="19243"/>
                  </a:lnTo>
                  <a:cubicBezTo>
                    <a:pt x="9" y="19405"/>
                    <a:pt x="139" y="19536"/>
                    <a:pt x="293" y="19536"/>
                  </a:cubicBezTo>
                  <a:lnTo>
                    <a:pt x="293" y="19527"/>
                  </a:lnTo>
                  <a:lnTo>
                    <a:pt x="3708" y="19527"/>
                  </a:lnTo>
                  <a:cubicBezTo>
                    <a:pt x="3781" y="19527"/>
                    <a:pt x="3854" y="19503"/>
                    <a:pt x="3911" y="19446"/>
                  </a:cubicBezTo>
                  <a:cubicBezTo>
                    <a:pt x="3960" y="19397"/>
                    <a:pt x="3992" y="19324"/>
                    <a:pt x="3992" y="19243"/>
                  </a:cubicBezTo>
                  <a:lnTo>
                    <a:pt x="3984" y="285"/>
                  </a:lnTo>
                  <a:cubicBezTo>
                    <a:pt x="3984" y="131"/>
                    <a:pt x="3854" y="1"/>
                    <a:pt x="369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14"/>
            <p:cNvSpPr/>
            <p:nvPr/>
          </p:nvSpPr>
          <p:spPr>
            <a:xfrm>
              <a:off x="6502625" y="1366100"/>
              <a:ext cx="85375" cy="196150"/>
            </a:xfrm>
            <a:custGeom>
              <a:avLst/>
              <a:gdLst/>
              <a:ahLst/>
              <a:cxnLst/>
              <a:rect l="l" t="t" r="r" b="b"/>
              <a:pathLst>
                <a:path w="3415" h="7846" extrusionOk="0">
                  <a:moveTo>
                    <a:pt x="1707" y="0"/>
                  </a:moveTo>
                  <a:cubicBezTo>
                    <a:pt x="764" y="0"/>
                    <a:pt x="0" y="764"/>
                    <a:pt x="0" y="1699"/>
                  </a:cubicBezTo>
                  <a:lnTo>
                    <a:pt x="8" y="7845"/>
                  </a:lnTo>
                  <a:lnTo>
                    <a:pt x="3414" y="7845"/>
                  </a:lnTo>
                  <a:lnTo>
                    <a:pt x="3414" y="1707"/>
                  </a:lnTo>
                  <a:cubicBezTo>
                    <a:pt x="3414" y="764"/>
                    <a:pt x="2650" y="0"/>
                    <a:pt x="17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14"/>
            <p:cNvSpPr/>
            <p:nvPr/>
          </p:nvSpPr>
          <p:spPr>
            <a:xfrm>
              <a:off x="6495500" y="1358975"/>
              <a:ext cx="99600" cy="210375"/>
            </a:xfrm>
            <a:custGeom>
              <a:avLst/>
              <a:gdLst/>
              <a:ahLst/>
              <a:cxnLst/>
              <a:rect l="l" t="t" r="r" b="b"/>
              <a:pathLst>
                <a:path w="3984" h="8415" extrusionOk="0">
                  <a:moveTo>
                    <a:pt x="1992" y="570"/>
                  </a:moveTo>
                  <a:cubicBezTo>
                    <a:pt x="2773" y="570"/>
                    <a:pt x="3415" y="1204"/>
                    <a:pt x="3415" y="1992"/>
                  </a:cubicBezTo>
                  <a:lnTo>
                    <a:pt x="3415" y="7846"/>
                  </a:lnTo>
                  <a:lnTo>
                    <a:pt x="578" y="7846"/>
                  </a:lnTo>
                  <a:lnTo>
                    <a:pt x="578" y="1984"/>
                  </a:lnTo>
                  <a:cubicBezTo>
                    <a:pt x="578" y="1204"/>
                    <a:pt x="1212" y="570"/>
                    <a:pt x="1992" y="570"/>
                  </a:cubicBezTo>
                  <a:close/>
                  <a:moveTo>
                    <a:pt x="1992" y="1"/>
                  </a:moveTo>
                  <a:cubicBezTo>
                    <a:pt x="895" y="1"/>
                    <a:pt x="1" y="895"/>
                    <a:pt x="1" y="1984"/>
                  </a:cubicBezTo>
                  <a:lnTo>
                    <a:pt x="9" y="8130"/>
                  </a:lnTo>
                  <a:cubicBezTo>
                    <a:pt x="9" y="8293"/>
                    <a:pt x="131" y="8415"/>
                    <a:pt x="293" y="8415"/>
                  </a:cubicBezTo>
                  <a:lnTo>
                    <a:pt x="3699" y="8415"/>
                  </a:lnTo>
                  <a:cubicBezTo>
                    <a:pt x="3781" y="8415"/>
                    <a:pt x="3854" y="8390"/>
                    <a:pt x="3903" y="8333"/>
                  </a:cubicBezTo>
                  <a:cubicBezTo>
                    <a:pt x="3960" y="8276"/>
                    <a:pt x="3984" y="8211"/>
                    <a:pt x="3984" y="8130"/>
                  </a:cubicBezTo>
                  <a:lnTo>
                    <a:pt x="3984" y="1992"/>
                  </a:lnTo>
                  <a:cubicBezTo>
                    <a:pt x="3984" y="895"/>
                    <a:pt x="3090" y="1"/>
                    <a:pt x="1992" y="1"/>
                  </a:cubicBez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14"/>
            <p:cNvSpPr/>
            <p:nvPr/>
          </p:nvSpPr>
          <p:spPr>
            <a:xfrm>
              <a:off x="6488600" y="1516075"/>
              <a:ext cx="111400" cy="14250"/>
            </a:xfrm>
            <a:custGeom>
              <a:avLst/>
              <a:gdLst/>
              <a:ahLst/>
              <a:cxnLst/>
              <a:rect l="l" t="t" r="r" b="b"/>
              <a:pathLst>
                <a:path w="4456" h="570" extrusionOk="0">
                  <a:moveTo>
                    <a:pt x="285" y="1"/>
                  </a:moveTo>
                  <a:cubicBezTo>
                    <a:pt x="130" y="1"/>
                    <a:pt x="0" y="131"/>
                    <a:pt x="0" y="285"/>
                  </a:cubicBezTo>
                  <a:cubicBezTo>
                    <a:pt x="0" y="448"/>
                    <a:pt x="130" y="570"/>
                    <a:pt x="285" y="570"/>
                  </a:cubicBezTo>
                  <a:lnTo>
                    <a:pt x="4171" y="570"/>
                  </a:lnTo>
                  <a:cubicBezTo>
                    <a:pt x="4333" y="570"/>
                    <a:pt x="4455" y="448"/>
                    <a:pt x="4455" y="285"/>
                  </a:cubicBezTo>
                  <a:cubicBezTo>
                    <a:pt x="4455" y="131"/>
                    <a:pt x="4333" y="1"/>
                    <a:pt x="41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14"/>
            <p:cNvSpPr/>
            <p:nvPr/>
          </p:nvSpPr>
          <p:spPr>
            <a:xfrm>
              <a:off x="6488600" y="1549000"/>
              <a:ext cx="111400" cy="14450"/>
            </a:xfrm>
            <a:custGeom>
              <a:avLst/>
              <a:gdLst/>
              <a:ahLst/>
              <a:cxnLst/>
              <a:rect l="l" t="t" r="r" b="b"/>
              <a:pathLst>
                <a:path w="4456" h="578" extrusionOk="0">
                  <a:moveTo>
                    <a:pt x="285" y="1"/>
                  </a:moveTo>
                  <a:cubicBezTo>
                    <a:pt x="130" y="1"/>
                    <a:pt x="0" y="131"/>
                    <a:pt x="0" y="293"/>
                  </a:cubicBezTo>
                  <a:cubicBezTo>
                    <a:pt x="0" y="448"/>
                    <a:pt x="130" y="578"/>
                    <a:pt x="285" y="578"/>
                  </a:cubicBezTo>
                  <a:lnTo>
                    <a:pt x="4171" y="578"/>
                  </a:lnTo>
                  <a:cubicBezTo>
                    <a:pt x="4333" y="578"/>
                    <a:pt x="4455" y="448"/>
                    <a:pt x="4455" y="293"/>
                  </a:cubicBezTo>
                  <a:cubicBezTo>
                    <a:pt x="4455" y="131"/>
                    <a:pt x="4333" y="1"/>
                    <a:pt x="41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 name="Google Shape;342;p14"/>
          <p:cNvGrpSpPr/>
          <p:nvPr/>
        </p:nvGrpSpPr>
        <p:grpSpPr>
          <a:xfrm flipH="1">
            <a:off x="1268464" y="228975"/>
            <a:ext cx="694784" cy="460954"/>
            <a:chOff x="8100002" y="1449000"/>
            <a:chExt cx="694784" cy="460954"/>
          </a:xfrm>
        </p:grpSpPr>
        <p:sp>
          <p:nvSpPr>
            <p:cNvPr id="343" name="Google Shape;343;p14"/>
            <p:cNvSpPr/>
            <p:nvPr/>
          </p:nvSpPr>
          <p:spPr>
            <a:xfrm>
              <a:off x="8100002" y="1625660"/>
              <a:ext cx="332882" cy="284294"/>
            </a:xfrm>
            <a:custGeom>
              <a:avLst/>
              <a:gdLst/>
              <a:ahLst/>
              <a:cxnLst/>
              <a:rect l="l" t="t" r="r" b="b"/>
              <a:pathLst>
                <a:path w="11366" h="9707" extrusionOk="0">
                  <a:moveTo>
                    <a:pt x="2529" y="0"/>
                  </a:moveTo>
                  <a:cubicBezTo>
                    <a:pt x="1139" y="0"/>
                    <a:pt x="1" y="1138"/>
                    <a:pt x="1" y="2520"/>
                  </a:cubicBezTo>
                  <a:lnTo>
                    <a:pt x="1" y="5049"/>
                  </a:lnTo>
                  <a:cubicBezTo>
                    <a:pt x="1" y="6439"/>
                    <a:pt x="1139" y="7577"/>
                    <a:pt x="2529" y="7577"/>
                  </a:cubicBezTo>
                  <a:lnTo>
                    <a:pt x="3846" y="7577"/>
                  </a:lnTo>
                  <a:cubicBezTo>
                    <a:pt x="3846" y="7577"/>
                    <a:pt x="4179" y="8723"/>
                    <a:pt x="3301" y="9406"/>
                  </a:cubicBezTo>
                  <a:cubicBezTo>
                    <a:pt x="3171" y="9503"/>
                    <a:pt x="3253" y="9707"/>
                    <a:pt x="3407" y="9707"/>
                  </a:cubicBezTo>
                  <a:cubicBezTo>
                    <a:pt x="4204" y="9674"/>
                    <a:pt x="5578" y="9357"/>
                    <a:pt x="6000" y="7577"/>
                  </a:cubicBezTo>
                  <a:lnTo>
                    <a:pt x="8837" y="7577"/>
                  </a:lnTo>
                  <a:cubicBezTo>
                    <a:pt x="10228" y="7577"/>
                    <a:pt x="11366" y="6439"/>
                    <a:pt x="11366" y="5049"/>
                  </a:cubicBezTo>
                  <a:lnTo>
                    <a:pt x="11366" y="2520"/>
                  </a:lnTo>
                  <a:cubicBezTo>
                    <a:pt x="11366" y="1138"/>
                    <a:pt x="10228" y="0"/>
                    <a:pt x="88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14"/>
            <p:cNvSpPr/>
            <p:nvPr/>
          </p:nvSpPr>
          <p:spPr>
            <a:xfrm>
              <a:off x="8289050" y="1457318"/>
              <a:ext cx="497390" cy="424552"/>
            </a:xfrm>
            <a:custGeom>
              <a:avLst/>
              <a:gdLst/>
              <a:ahLst/>
              <a:cxnLst/>
              <a:rect l="l" t="t" r="r" b="b"/>
              <a:pathLst>
                <a:path w="16983" h="14496" extrusionOk="0">
                  <a:moveTo>
                    <a:pt x="3773" y="1"/>
                  </a:moveTo>
                  <a:cubicBezTo>
                    <a:pt x="1700" y="1"/>
                    <a:pt x="1" y="1700"/>
                    <a:pt x="1" y="3773"/>
                  </a:cubicBezTo>
                  <a:lnTo>
                    <a:pt x="1" y="7545"/>
                  </a:lnTo>
                  <a:cubicBezTo>
                    <a:pt x="1" y="9626"/>
                    <a:pt x="1700" y="11325"/>
                    <a:pt x="3773" y="11325"/>
                  </a:cubicBezTo>
                  <a:lnTo>
                    <a:pt x="8016" y="11325"/>
                  </a:lnTo>
                  <a:cubicBezTo>
                    <a:pt x="8650" y="13975"/>
                    <a:pt x="10699" y="14455"/>
                    <a:pt x="11886" y="14495"/>
                  </a:cubicBezTo>
                  <a:cubicBezTo>
                    <a:pt x="11889" y="14496"/>
                    <a:pt x="11892" y="14496"/>
                    <a:pt x="11895" y="14496"/>
                  </a:cubicBezTo>
                  <a:cubicBezTo>
                    <a:pt x="12133" y="14496"/>
                    <a:pt x="12241" y="14201"/>
                    <a:pt x="12048" y="14056"/>
                  </a:cubicBezTo>
                  <a:cubicBezTo>
                    <a:pt x="10740" y="13040"/>
                    <a:pt x="11235" y="11325"/>
                    <a:pt x="11235" y="11325"/>
                  </a:cubicBezTo>
                  <a:lnTo>
                    <a:pt x="13211" y="11325"/>
                  </a:lnTo>
                  <a:cubicBezTo>
                    <a:pt x="15284" y="11325"/>
                    <a:pt x="16983" y="9626"/>
                    <a:pt x="16983" y="7545"/>
                  </a:cubicBezTo>
                  <a:lnTo>
                    <a:pt x="16983" y="3773"/>
                  </a:lnTo>
                  <a:cubicBezTo>
                    <a:pt x="16983" y="1700"/>
                    <a:pt x="15284" y="1"/>
                    <a:pt x="132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14"/>
            <p:cNvSpPr/>
            <p:nvPr/>
          </p:nvSpPr>
          <p:spPr>
            <a:xfrm>
              <a:off x="8280703" y="1449000"/>
              <a:ext cx="514083" cy="441450"/>
            </a:xfrm>
            <a:custGeom>
              <a:avLst/>
              <a:gdLst/>
              <a:ahLst/>
              <a:cxnLst/>
              <a:rect l="l" t="t" r="r" b="b"/>
              <a:pathLst>
                <a:path w="17553" h="15073" extrusionOk="0">
                  <a:moveTo>
                    <a:pt x="13496" y="569"/>
                  </a:moveTo>
                  <a:cubicBezTo>
                    <a:pt x="15414" y="569"/>
                    <a:pt x="16983" y="2138"/>
                    <a:pt x="16983" y="4057"/>
                  </a:cubicBezTo>
                  <a:lnTo>
                    <a:pt x="16983" y="7829"/>
                  </a:lnTo>
                  <a:cubicBezTo>
                    <a:pt x="16983" y="9755"/>
                    <a:pt x="15414" y="11316"/>
                    <a:pt x="13496" y="11316"/>
                  </a:cubicBezTo>
                  <a:lnTo>
                    <a:pt x="11301" y="11316"/>
                  </a:lnTo>
                  <a:lnTo>
                    <a:pt x="11244" y="11528"/>
                  </a:lnTo>
                  <a:cubicBezTo>
                    <a:pt x="11220" y="11601"/>
                    <a:pt x="10732" y="13365"/>
                    <a:pt x="12065" y="14487"/>
                  </a:cubicBezTo>
                  <a:cubicBezTo>
                    <a:pt x="10748" y="14414"/>
                    <a:pt x="9122" y="13820"/>
                    <a:pt x="8586" y="11536"/>
                  </a:cubicBezTo>
                  <a:lnTo>
                    <a:pt x="8529" y="11316"/>
                  </a:lnTo>
                  <a:lnTo>
                    <a:pt x="4058" y="11316"/>
                  </a:lnTo>
                  <a:cubicBezTo>
                    <a:pt x="2139" y="11316"/>
                    <a:pt x="570" y="9755"/>
                    <a:pt x="570" y="7829"/>
                  </a:cubicBezTo>
                  <a:lnTo>
                    <a:pt x="570" y="4057"/>
                  </a:lnTo>
                  <a:cubicBezTo>
                    <a:pt x="570" y="2138"/>
                    <a:pt x="2139" y="569"/>
                    <a:pt x="4058" y="569"/>
                  </a:cubicBezTo>
                  <a:close/>
                  <a:moveTo>
                    <a:pt x="4058" y="0"/>
                  </a:moveTo>
                  <a:cubicBezTo>
                    <a:pt x="1822" y="0"/>
                    <a:pt x="1" y="1821"/>
                    <a:pt x="1" y="4057"/>
                  </a:cubicBezTo>
                  <a:lnTo>
                    <a:pt x="1" y="7829"/>
                  </a:lnTo>
                  <a:cubicBezTo>
                    <a:pt x="1" y="10073"/>
                    <a:pt x="1822" y="11894"/>
                    <a:pt x="4058" y="11894"/>
                  </a:cubicBezTo>
                  <a:lnTo>
                    <a:pt x="8082" y="11894"/>
                  </a:lnTo>
                  <a:cubicBezTo>
                    <a:pt x="8813" y="14544"/>
                    <a:pt x="10943" y="15023"/>
                    <a:pt x="12163" y="15072"/>
                  </a:cubicBezTo>
                  <a:lnTo>
                    <a:pt x="12179" y="15072"/>
                  </a:lnTo>
                  <a:cubicBezTo>
                    <a:pt x="12407" y="15072"/>
                    <a:pt x="12610" y="14934"/>
                    <a:pt x="12683" y="14714"/>
                  </a:cubicBezTo>
                  <a:cubicBezTo>
                    <a:pt x="12764" y="14495"/>
                    <a:pt x="12699" y="14259"/>
                    <a:pt x="12512" y="14113"/>
                  </a:cubicBezTo>
                  <a:cubicBezTo>
                    <a:pt x="11610" y="13414"/>
                    <a:pt x="11675" y="12341"/>
                    <a:pt x="11748" y="11894"/>
                  </a:cubicBezTo>
                  <a:lnTo>
                    <a:pt x="13496" y="11894"/>
                  </a:lnTo>
                  <a:cubicBezTo>
                    <a:pt x="15731" y="11894"/>
                    <a:pt x="17552" y="10073"/>
                    <a:pt x="17552" y="7829"/>
                  </a:cubicBezTo>
                  <a:lnTo>
                    <a:pt x="17552" y="4057"/>
                  </a:lnTo>
                  <a:cubicBezTo>
                    <a:pt x="17552" y="1821"/>
                    <a:pt x="15731" y="0"/>
                    <a:pt x="134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14"/>
            <p:cNvSpPr/>
            <p:nvPr/>
          </p:nvSpPr>
          <p:spPr>
            <a:xfrm>
              <a:off x="8625938" y="1583047"/>
              <a:ext cx="72897" cy="72867"/>
            </a:xfrm>
            <a:custGeom>
              <a:avLst/>
              <a:gdLst/>
              <a:ahLst/>
              <a:cxnLst/>
              <a:rect l="l" t="t" r="r" b="b"/>
              <a:pathLst>
                <a:path w="2489" h="2488" extrusionOk="0">
                  <a:moveTo>
                    <a:pt x="1244" y="0"/>
                  </a:moveTo>
                  <a:cubicBezTo>
                    <a:pt x="562" y="0"/>
                    <a:pt x="1" y="553"/>
                    <a:pt x="1" y="1244"/>
                  </a:cubicBezTo>
                  <a:cubicBezTo>
                    <a:pt x="1" y="1927"/>
                    <a:pt x="562" y="2488"/>
                    <a:pt x="1244" y="2488"/>
                  </a:cubicBezTo>
                  <a:cubicBezTo>
                    <a:pt x="1935" y="2488"/>
                    <a:pt x="2488" y="1927"/>
                    <a:pt x="2488" y="1244"/>
                  </a:cubicBezTo>
                  <a:cubicBezTo>
                    <a:pt x="2488" y="553"/>
                    <a:pt x="1935"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14"/>
            <p:cNvSpPr/>
            <p:nvPr/>
          </p:nvSpPr>
          <p:spPr>
            <a:xfrm>
              <a:off x="8501409" y="1583047"/>
              <a:ext cx="72662" cy="72867"/>
            </a:xfrm>
            <a:custGeom>
              <a:avLst/>
              <a:gdLst/>
              <a:ahLst/>
              <a:cxnLst/>
              <a:rect l="l" t="t" r="r" b="b"/>
              <a:pathLst>
                <a:path w="2481" h="2488" extrusionOk="0">
                  <a:moveTo>
                    <a:pt x="1245" y="0"/>
                  </a:moveTo>
                  <a:cubicBezTo>
                    <a:pt x="554" y="0"/>
                    <a:pt x="1" y="553"/>
                    <a:pt x="1" y="1244"/>
                  </a:cubicBezTo>
                  <a:cubicBezTo>
                    <a:pt x="1" y="1927"/>
                    <a:pt x="554" y="2488"/>
                    <a:pt x="1245" y="2488"/>
                  </a:cubicBezTo>
                  <a:cubicBezTo>
                    <a:pt x="1928" y="2488"/>
                    <a:pt x="2480" y="1927"/>
                    <a:pt x="2480" y="1244"/>
                  </a:cubicBezTo>
                  <a:cubicBezTo>
                    <a:pt x="2480" y="553"/>
                    <a:pt x="1928" y="0"/>
                    <a:pt x="12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14"/>
            <p:cNvSpPr/>
            <p:nvPr/>
          </p:nvSpPr>
          <p:spPr>
            <a:xfrm>
              <a:off x="8376676" y="1583047"/>
              <a:ext cx="72867" cy="72867"/>
            </a:xfrm>
            <a:custGeom>
              <a:avLst/>
              <a:gdLst/>
              <a:ahLst/>
              <a:cxnLst/>
              <a:rect l="l" t="t" r="r" b="b"/>
              <a:pathLst>
                <a:path w="2488" h="2488" extrusionOk="0">
                  <a:moveTo>
                    <a:pt x="1244" y="0"/>
                  </a:moveTo>
                  <a:cubicBezTo>
                    <a:pt x="553" y="0"/>
                    <a:pt x="0" y="553"/>
                    <a:pt x="0" y="1244"/>
                  </a:cubicBezTo>
                  <a:cubicBezTo>
                    <a:pt x="0" y="1927"/>
                    <a:pt x="553" y="2488"/>
                    <a:pt x="1244" y="2488"/>
                  </a:cubicBezTo>
                  <a:cubicBezTo>
                    <a:pt x="1927" y="2488"/>
                    <a:pt x="2488" y="1927"/>
                    <a:pt x="2488" y="1244"/>
                  </a:cubicBezTo>
                  <a:cubicBezTo>
                    <a:pt x="2488" y="553"/>
                    <a:pt x="1927"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 name="Google Shape;349;p14"/>
          <p:cNvGrpSpPr/>
          <p:nvPr/>
        </p:nvGrpSpPr>
        <p:grpSpPr>
          <a:xfrm flipH="1">
            <a:off x="8629563" y="882425"/>
            <a:ext cx="352825" cy="375425"/>
            <a:chOff x="7079975" y="409500"/>
            <a:chExt cx="352825" cy="375425"/>
          </a:xfrm>
        </p:grpSpPr>
        <p:sp>
          <p:nvSpPr>
            <p:cNvPr id="350" name="Google Shape;350;p14"/>
            <p:cNvSpPr/>
            <p:nvPr/>
          </p:nvSpPr>
          <p:spPr>
            <a:xfrm>
              <a:off x="7079975" y="465625"/>
              <a:ext cx="352825" cy="319300"/>
            </a:xfrm>
            <a:custGeom>
              <a:avLst/>
              <a:gdLst/>
              <a:ahLst/>
              <a:cxnLst/>
              <a:rect l="l" t="t" r="r" b="b"/>
              <a:pathLst>
                <a:path w="14113" h="12772" extrusionOk="0">
                  <a:moveTo>
                    <a:pt x="7057" y="1"/>
                  </a:moveTo>
                  <a:cubicBezTo>
                    <a:pt x="5382" y="1"/>
                    <a:pt x="3878" y="440"/>
                    <a:pt x="2854" y="1122"/>
                  </a:cubicBezTo>
                  <a:cubicBezTo>
                    <a:pt x="1179" y="2057"/>
                    <a:pt x="0" y="4204"/>
                    <a:pt x="0" y="6699"/>
                  </a:cubicBezTo>
                  <a:cubicBezTo>
                    <a:pt x="0" y="10057"/>
                    <a:pt x="2106" y="12772"/>
                    <a:pt x="4707" y="12772"/>
                  </a:cubicBezTo>
                  <a:cubicBezTo>
                    <a:pt x="5561" y="12772"/>
                    <a:pt x="6366" y="12479"/>
                    <a:pt x="7057" y="11959"/>
                  </a:cubicBezTo>
                  <a:cubicBezTo>
                    <a:pt x="7748" y="12479"/>
                    <a:pt x="8552" y="12772"/>
                    <a:pt x="9414" y="12772"/>
                  </a:cubicBezTo>
                  <a:cubicBezTo>
                    <a:pt x="12007" y="12772"/>
                    <a:pt x="14113" y="10057"/>
                    <a:pt x="14113" y="6699"/>
                  </a:cubicBezTo>
                  <a:cubicBezTo>
                    <a:pt x="14113" y="4204"/>
                    <a:pt x="12942" y="2057"/>
                    <a:pt x="11268" y="1122"/>
                  </a:cubicBezTo>
                  <a:cubicBezTo>
                    <a:pt x="10243" y="440"/>
                    <a:pt x="8739" y="1"/>
                    <a:pt x="705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14"/>
            <p:cNvSpPr/>
            <p:nvPr/>
          </p:nvSpPr>
          <p:spPr>
            <a:xfrm>
              <a:off x="7208625" y="409500"/>
              <a:ext cx="51225" cy="83800"/>
            </a:xfrm>
            <a:custGeom>
              <a:avLst/>
              <a:gdLst/>
              <a:ahLst/>
              <a:cxnLst/>
              <a:rect l="l" t="t" r="r" b="b"/>
              <a:pathLst>
                <a:path w="2049" h="3352" extrusionOk="0">
                  <a:moveTo>
                    <a:pt x="332" y="1"/>
                  </a:moveTo>
                  <a:cubicBezTo>
                    <a:pt x="237" y="1"/>
                    <a:pt x="142" y="47"/>
                    <a:pt x="90" y="132"/>
                  </a:cubicBezTo>
                  <a:cubicBezTo>
                    <a:pt x="0" y="270"/>
                    <a:pt x="41" y="449"/>
                    <a:pt x="179" y="530"/>
                  </a:cubicBezTo>
                  <a:cubicBezTo>
                    <a:pt x="984" y="1034"/>
                    <a:pt x="1447" y="2083"/>
                    <a:pt x="1277" y="3018"/>
                  </a:cubicBezTo>
                  <a:cubicBezTo>
                    <a:pt x="1244" y="3172"/>
                    <a:pt x="1350" y="3319"/>
                    <a:pt x="1504" y="3351"/>
                  </a:cubicBezTo>
                  <a:lnTo>
                    <a:pt x="1553" y="3351"/>
                  </a:lnTo>
                  <a:cubicBezTo>
                    <a:pt x="1691" y="3351"/>
                    <a:pt x="1813" y="3254"/>
                    <a:pt x="1837" y="3115"/>
                  </a:cubicBezTo>
                  <a:cubicBezTo>
                    <a:pt x="2049" y="1945"/>
                    <a:pt x="1496" y="677"/>
                    <a:pt x="480" y="43"/>
                  </a:cubicBezTo>
                  <a:cubicBezTo>
                    <a:pt x="434" y="14"/>
                    <a:pt x="383" y="1"/>
                    <a:pt x="3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14"/>
            <p:cNvSpPr/>
            <p:nvPr/>
          </p:nvSpPr>
          <p:spPr>
            <a:xfrm>
              <a:off x="7208425" y="485500"/>
              <a:ext cx="76625" cy="24650"/>
            </a:xfrm>
            <a:custGeom>
              <a:avLst/>
              <a:gdLst/>
              <a:ahLst/>
              <a:cxnLst/>
              <a:rect l="l" t="t" r="r" b="b"/>
              <a:pathLst>
                <a:path w="3065" h="986" extrusionOk="0">
                  <a:moveTo>
                    <a:pt x="1582" y="0"/>
                  </a:moveTo>
                  <a:cubicBezTo>
                    <a:pt x="1071" y="0"/>
                    <a:pt x="559" y="159"/>
                    <a:pt x="146" y="474"/>
                  </a:cubicBezTo>
                  <a:cubicBezTo>
                    <a:pt x="24" y="563"/>
                    <a:pt x="0" y="742"/>
                    <a:pt x="98" y="872"/>
                  </a:cubicBezTo>
                  <a:cubicBezTo>
                    <a:pt x="155" y="945"/>
                    <a:pt x="236" y="986"/>
                    <a:pt x="325" y="986"/>
                  </a:cubicBezTo>
                  <a:cubicBezTo>
                    <a:pt x="382" y="986"/>
                    <a:pt x="447" y="962"/>
                    <a:pt x="496" y="921"/>
                  </a:cubicBezTo>
                  <a:cubicBezTo>
                    <a:pt x="801" y="692"/>
                    <a:pt x="1190" y="576"/>
                    <a:pt x="1578" y="576"/>
                  </a:cubicBezTo>
                  <a:cubicBezTo>
                    <a:pt x="1934" y="576"/>
                    <a:pt x="2289" y="674"/>
                    <a:pt x="2577" y="872"/>
                  </a:cubicBezTo>
                  <a:cubicBezTo>
                    <a:pt x="2627" y="906"/>
                    <a:pt x="2683" y="923"/>
                    <a:pt x="2739" y="923"/>
                  </a:cubicBezTo>
                  <a:cubicBezTo>
                    <a:pt x="2831" y="923"/>
                    <a:pt x="2920" y="879"/>
                    <a:pt x="2975" y="799"/>
                  </a:cubicBezTo>
                  <a:cubicBezTo>
                    <a:pt x="3065" y="669"/>
                    <a:pt x="3032" y="490"/>
                    <a:pt x="2902" y="401"/>
                  </a:cubicBezTo>
                  <a:cubicBezTo>
                    <a:pt x="2514" y="133"/>
                    <a:pt x="2048" y="0"/>
                    <a:pt x="15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3" name="Google Shape;353;p14"/>
          <p:cNvGrpSpPr/>
          <p:nvPr/>
        </p:nvGrpSpPr>
        <p:grpSpPr>
          <a:xfrm>
            <a:off x="7232331" y="226075"/>
            <a:ext cx="939606" cy="4107587"/>
            <a:chOff x="7232331" y="226075"/>
            <a:chExt cx="939606" cy="4107587"/>
          </a:xfrm>
        </p:grpSpPr>
        <p:grpSp>
          <p:nvGrpSpPr>
            <p:cNvPr id="354" name="Google Shape;354;p14"/>
            <p:cNvGrpSpPr/>
            <p:nvPr/>
          </p:nvGrpSpPr>
          <p:grpSpPr>
            <a:xfrm flipH="1">
              <a:off x="7232331" y="4263463"/>
              <a:ext cx="262069" cy="70200"/>
              <a:chOff x="7931225" y="3954075"/>
              <a:chExt cx="262069" cy="70200"/>
            </a:xfrm>
          </p:grpSpPr>
          <p:sp>
            <p:nvSpPr>
              <p:cNvPr id="355" name="Google Shape;355;p14"/>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14"/>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7" name="Google Shape;357;p14"/>
            <p:cNvGrpSpPr/>
            <p:nvPr/>
          </p:nvGrpSpPr>
          <p:grpSpPr>
            <a:xfrm flipH="1">
              <a:off x="7909869" y="226075"/>
              <a:ext cx="262069" cy="70200"/>
              <a:chOff x="7931225" y="3954075"/>
              <a:chExt cx="262069" cy="70200"/>
            </a:xfrm>
          </p:grpSpPr>
          <p:sp>
            <p:nvSpPr>
              <p:cNvPr id="358" name="Google Shape;358;p14"/>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14"/>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60" name="Google Shape;360;p14"/>
          <p:cNvGrpSpPr/>
          <p:nvPr/>
        </p:nvGrpSpPr>
        <p:grpSpPr>
          <a:xfrm>
            <a:off x="944487" y="929973"/>
            <a:ext cx="7186475" cy="3926719"/>
            <a:chOff x="944487" y="929973"/>
            <a:chExt cx="7186475" cy="3926719"/>
          </a:xfrm>
        </p:grpSpPr>
        <p:grpSp>
          <p:nvGrpSpPr>
            <p:cNvPr id="361" name="Google Shape;361;p14"/>
            <p:cNvGrpSpPr/>
            <p:nvPr/>
          </p:nvGrpSpPr>
          <p:grpSpPr>
            <a:xfrm flipH="1">
              <a:off x="7844785" y="4570550"/>
              <a:ext cx="286177" cy="286142"/>
              <a:chOff x="6154325" y="4381100"/>
              <a:chExt cx="286177" cy="286142"/>
            </a:xfrm>
          </p:grpSpPr>
          <p:sp>
            <p:nvSpPr>
              <p:cNvPr id="362" name="Google Shape;362;p14"/>
              <p:cNvSpPr/>
              <p:nvPr/>
            </p:nvSpPr>
            <p:spPr>
              <a:xfrm>
                <a:off x="6211805" y="4514182"/>
                <a:ext cx="171252" cy="19941"/>
              </a:xfrm>
              <a:custGeom>
                <a:avLst/>
                <a:gdLst/>
                <a:ahLst/>
                <a:cxnLst/>
                <a:rect l="l" t="t" r="r" b="b"/>
                <a:pathLst>
                  <a:path w="4895" h="570" extrusionOk="0">
                    <a:moveTo>
                      <a:pt x="285" y="1"/>
                    </a:moveTo>
                    <a:cubicBezTo>
                      <a:pt x="130" y="1"/>
                      <a:pt x="0" y="123"/>
                      <a:pt x="0" y="285"/>
                    </a:cubicBezTo>
                    <a:cubicBezTo>
                      <a:pt x="0" y="440"/>
                      <a:pt x="130" y="570"/>
                      <a:pt x="285" y="570"/>
                    </a:cubicBezTo>
                    <a:lnTo>
                      <a:pt x="4601" y="570"/>
                    </a:lnTo>
                    <a:cubicBezTo>
                      <a:pt x="4764" y="570"/>
                      <a:pt x="4894" y="440"/>
                      <a:pt x="4894" y="285"/>
                    </a:cubicBezTo>
                    <a:cubicBezTo>
                      <a:pt x="4894" y="123"/>
                      <a:pt x="4764" y="1"/>
                      <a:pt x="46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14"/>
              <p:cNvSpPr/>
              <p:nvPr/>
            </p:nvSpPr>
            <p:spPr>
              <a:xfrm>
                <a:off x="6287442" y="4438545"/>
                <a:ext cx="19941" cy="170972"/>
              </a:xfrm>
              <a:custGeom>
                <a:avLst/>
                <a:gdLst/>
                <a:ahLst/>
                <a:cxnLst/>
                <a:rect l="l" t="t" r="r" b="b"/>
                <a:pathLst>
                  <a:path w="570" h="4887" extrusionOk="0">
                    <a:moveTo>
                      <a:pt x="285" y="0"/>
                    </a:moveTo>
                    <a:cubicBezTo>
                      <a:pt x="131" y="0"/>
                      <a:pt x="1" y="130"/>
                      <a:pt x="1" y="285"/>
                    </a:cubicBezTo>
                    <a:lnTo>
                      <a:pt x="1" y="4602"/>
                    </a:lnTo>
                    <a:cubicBezTo>
                      <a:pt x="1" y="4764"/>
                      <a:pt x="122" y="4886"/>
                      <a:pt x="285" y="4886"/>
                    </a:cubicBezTo>
                    <a:cubicBezTo>
                      <a:pt x="440" y="4886"/>
                      <a:pt x="570" y="4764"/>
                      <a:pt x="570" y="4602"/>
                    </a:cubicBezTo>
                    <a:lnTo>
                      <a:pt x="570" y="285"/>
                    </a:lnTo>
                    <a:cubicBezTo>
                      <a:pt x="570" y="130"/>
                      <a:pt x="440" y="0"/>
                      <a:pt x="2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14"/>
              <p:cNvSpPr/>
              <p:nvPr/>
            </p:nvSpPr>
            <p:spPr>
              <a:xfrm>
                <a:off x="6154325" y="4381100"/>
                <a:ext cx="286177" cy="286142"/>
              </a:xfrm>
              <a:custGeom>
                <a:avLst/>
                <a:gdLst/>
                <a:ahLst/>
                <a:cxnLst/>
                <a:rect l="l" t="t" r="r" b="b"/>
                <a:pathLst>
                  <a:path w="8180" h="8179" extrusionOk="0">
                    <a:moveTo>
                      <a:pt x="4090" y="569"/>
                    </a:moveTo>
                    <a:cubicBezTo>
                      <a:pt x="6033" y="569"/>
                      <a:pt x="7610" y="2146"/>
                      <a:pt x="7610" y="4089"/>
                    </a:cubicBezTo>
                    <a:cubicBezTo>
                      <a:pt x="7610" y="6024"/>
                      <a:pt x="6033" y="7601"/>
                      <a:pt x="4090" y="7601"/>
                    </a:cubicBezTo>
                    <a:cubicBezTo>
                      <a:pt x="2155" y="7601"/>
                      <a:pt x="578" y="6024"/>
                      <a:pt x="578" y="4089"/>
                    </a:cubicBezTo>
                    <a:cubicBezTo>
                      <a:pt x="578" y="2146"/>
                      <a:pt x="2155" y="569"/>
                      <a:pt x="4090" y="569"/>
                    </a:cubicBezTo>
                    <a:close/>
                    <a:moveTo>
                      <a:pt x="4090" y="0"/>
                    </a:moveTo>
                    <a:cubicBezTo>
                      <a:pt x="1838" y="0"/>
                      <a:pt x="1" y="1829"/>
                      <a:pt x="1" y="4089"/>
                    </a:cubicBezTo>
                    <a:cubicBezTo>
                      <a:pt x="1" y="6341"/>
                      <a:pt x="1838" y="8178"/>
                      <a:pt x="4090" y="8178"/>
                    </a:cubicBezTo>
                    <a:cubicBezTo>
                      <a:pt x="6350" y="8178"/>
                      <a:pt x="8179" y="6341"/>
                      <a:pt x="8179" y="4089"/>
                    </a:cubicBezTo>
                    <a:cubicBezTo>
                      <a:pt x="8179" y="1829"/>
                      <a:pt x="6350"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5" name="Google Shape;365;p14"/>
            <p:cNvGrpSpPr/>
            <p:nvPr/>
          </p:nvGrpSpPr>
          <p:grpSpPr>
            <a:xfrm flipH="1">
              <a:off x="944487" y="929973"/>
              <a:ext cx="286175" cy="280315"/>
              <a:chOff x="4428913" y="967436"/>
              <a:chExt cx="286175" cy="280315"/>
            </a:xfrm>
          </p:grpSpPr>
          <p:sp>
            <p:nvSpPr>
              <p:cNvPr id="366" name="Google Shape;366;p14"/>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14"/>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14"/>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14"/>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70" name="Google Shape;370;p14"/>
          <p:cNvSpPr/>
          <p:nvPr/>
        </p:nvSpPr>
        <p:spPr>
          <a:xfrm>
            <a:off x="712838" y="188088"/>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71" name="Google Shape;371;p14"/>
          <p:cNvGrpSpPr/>
          <p:nvPr/>
        </p:nvGrpSpPr>
        <p:grpSpPr>
          <a:xfrm rot="-5400000" flipH="1">
            <a:off x="8454360" y="488653"/>
            <a:ext cx="145426" cy="192671"/>
            <a:chOff x="3309425" y="803300"/>
            <a:chExt cx="97575" cy="129275"/>
          </a:xfrm>
        </p:grpSpPr>
        <p:sp>
          <p:nvSpPr>
            <p:cNvPr id="372" name="Google Shape;372;p14"/>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14"/>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4">
  <p:cSld name="CUSTOM_11_1_1_1_1">
    <p:spTree>
      <p:nvGrpSpPr>
        <p:cNvPr id="1" name="Shape 479"/>
        <p:cNvGrpSpPr/>
        <p:nvPr/>
      </p:nvGrpSpPr>
      <p:grpSpPr>
        <a:xfrm>
          <a:off x="0" y="0"/>
          <a:ext cx="0" cy="0"/>
          <a:chOff x="0" y="0"/>
          <a:chExt cx="0" cy="0"/>
        </a:xfrm>
      </p:grpSpPr>
      <p:sp>
        <p:nvSpPr>
          <p:cNvPr id="480" name="Google Shape;480;p17"/>
          <p:cNvSpPr txBox="1">
            <a:spLocks noGrp="1"/>
          </p:cNvSpPr>
          <p:nvPr>
            <p:ph type="title"/>
          </p:nvPr>
        </p:nvSpPr>
        <p:spPr>
          <a:xfrm>
            <a:off x="1439125" y="2625321"/>
            <a:ext cx="6265800" cy="837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481" name="Google Shape;481;p17"/>
          <p:cNvSpPr txBox="1">
            <a:spLocks noGrp="1"/>
          </p:cNvSpPr>
          <p:nvPr>
            <p:ph type="title" idx="2" hasCustomPrompt="1"/>
          </p:nvPr>
        </p:nvSpPr>
        <p:spPr>
          <a:xfrm>
            <a:off x="3784950" y="1611313"/>
            <a:ext cx="1574100" cy="1019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6000">
                <a:solidFill>
                  <a:schemeClr val="lt2"/>
                </a:solidFill>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482" name="Google Shape;482;p17"/>
          <p:cNvSpPr/>
          <p:nvPr/>
        </p:nvSpPr>
        <p:spPr>
          <a:xfrm>
            <a:off x="712850" y="1103550"/>
            <a:ext cx="7718400" cy="29364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83" name="Google Shape;483;p17"/>
          <p:cNvGrpSpPr/>
          <p:nvPr/>
        </p:nvGrpSpPr>
        <p:grpSpPr>
          <a:xfrm>
            <a:off x="1279388" y="4250450"/>
            <a:ext cx="770919" cy="704959"/>
            <a:chOff x="6827300" y="3962300"/>
            <a:chExt cx="770919" cy="704959"/>
          </a:xfrm>
        </p:grpSpPr>
        <p:sp>
          <p:nvSpPr>
            <p:cNvPr id="484" name="Google Shape;484;p17"/>
            <p:cNvSpPr/>
            <p:nvPr/>
          </p:nvSpPr>
          <p:spPr>
            <a:xfrm>
              <a:off x="7390979" y="3962300"/>
              <a:ext cx="207240" cy="317969"/>
            </a:xfrm>
            <a:custGeom>
              <a:avLst/>
              <a:gdLst/>
              <a:ahLst/>
              <a:cxnLst/>
              <a:rect l="l" t="t" r="r" b="b"/>
              <a:pathLst>
                <a:path w="5903" h="9057" extrusionOk="0">
                  <a:moveTo>
                    <a:pt x="3968" y="569"/>
                  </a:moveTo>
                  <a:cubicBezTo>
                    <a:pt x="4724" y="569"/>
                    <a:pt x="5333" y="1187"/>
                    <a:pt x="5333" y="1935"/>
                  </a:cubicBezTo>
                  <a:lnTo>
                    <a:pt x="5333" y="8479"/>
                  </a:lnTo>
                  <a:lnTo>
                    <a:pt x="570" y="8479"/>
                  </a:lnTo>
                  <a:lnTo>
                    <a:pt x="570" y="1935"/>
                  </a:lnTo>
                  <a:cubicBezTo>
                    <a:pt x="570" y="1179"/>
                    <a:pt x="1179" y="569"/>
                    <a:pt x="1935" y="569"/>
                  </a:cubicBezTo>
                  <a:close/>
                  <a:moveTo>
                    <a:pt x="1935" y="0"/>
                  </a:moveTo>
                  <a:cubicBezTo>
                    <a:pt x="870" y="0"/>
                    <a:pt x="0" y="870"/>
                    <a:pt x="0" y="1935"/>
                  </a:cubicBezTo>
                  <a:lnTo>
                    <a:pt x="0" y="8772"/>
                  </a:lnTo>
                  <a:cubicBezTo>
                    <a:pt x="0" y="8926"/>
                    <a:pt x="131" y="9056"/>
                    <a:pt x="285" y="9056"/>
                  </a:cubicBezTo>
                  <a:lnTo>
                    <a:pt x="5618" y="9056"/>
                  </a:lnTo>
                  <a:cubicBezTo>
                    <a:pt x="5772" y="9056"/>
                    <a:pt x="5902" y="8926"/>
                    <a:pt x="5902" y="8772"/>
                  </a:cubicBezTo>
                  <a:lnTo>
                    <a:pt x="5902" y="1935"/>
                  </a:lnTo>
                  <a:cubicBezTo>
                    <a:pt x="5902" y="870"/>
                    <a:pt x="5033" y="0"/>
                    <a:pt x="39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17"/>
            <p:cNvSpPr/>
            <p:nvPr/>
          </p:nvSpPr>
          <p:spPr>
            <a:xfrm>
              <a:off x="6944628" y="3962300"/>
              <a:ext cx="559965" cy="704959"/>
            </a:xfrm>
            <a:custGeom>
              <a:avLst/>
              <a:gdLst/>
              <a:ahLst/>
              <a:cxnLst/>
              <a:rect l="l" t="t" r="r" b="b"/>
              <a:pathLst>
                <a:path w="15950" h="20080" extrusionOk="0">
                  <a:moveTo>
                    <a:pt x="2975" y="0"/>
                  </a:moveTo>
                  <a:cubicBezTo>
                    <a:pt x="1333" y="0"/>
                    <a:pt x="0" y="1341"/>
                    <a:pt x="0" y="2983"/>
                  </a:cubicBezTo>
                  <a:lnTo>
                    <a:pt x="0" y="15982"/>
                  </a:lnTo>
                  <a:cubicBezTo>
                    <a:pt x="0" y="16137"/>
                    <a:pt x="122" y="16267"/>
                    <a:pt x="285" y="16267"/>
                  </a:cubicBezTo>
                  <a:cubicBezTo>
                    <a:pt x="439" y="16267"/>
                    <a:pt x="569" y="16137"/>
                    <a:pt x="569" y="15982"/>
                  </a:cubicBezTo>
                  <a:lnTo>
                    <a:pt x="569" y="2983"/>
                  </a:lnTo>
                  <a:cubicBezTo>
                    <a:pt x="569" y="1658"/>
                    <a:pt x="1650" y="577"/>
                    <a:pt x="2975" y="577"/>
                  </a:cubicBezTo>
                  <a:lnTo>
                    <a:pt x="13918" y="577"/>
                  </a:lnTo>
                  <a:cubicBezTo>
                    <a:pt x="13186" y="1114"/>
                    <a:pt x="12714" y="1975"/>
                    <a:pt x="12714" y="2951"/>
                  </a:cubicBezTo>
                  <a:lnTo>
                    <a:pt x="12714" y="17446"/>
                  </a:lnTo>
                  <a:cubicBezTo>
                    <a:pt x="12714" y="18584"/>
                    <a:pt x="11788" y="19502"/>
                    <a:pt x="10650" y="19502"/>
                  </a:cubicBezTo>
                  <a:lnTo>
                    <a:pt x="9308" y="19502"/>
                  </a:lnTo>
                  <a:cubicBezTo>
                    <a:pt x="9146" y="19502"/>
                    <a:pt x="9024" y="19633"/>
                    <a:pt x="9024" y="19795"/>
                  </a:cubicBezTo>
                  <a:cubicBezTo>
                    <a:pt x="9024" y="19950"/>
                    <a:pt x="9146" y="20080"/>
                    <a:pt x="9308" y="20080"/>
                  </a:cubicBezTo>
                  <a:lnTo>
                    <a:pt x="10658" y="20080"/>
                  </a:lnTo>
                  <a:cubicBezTo>
                    <a:pt x="12105" y="20080"/>
                    <a:pt x="13284" y="18893"/>
                    <a:pt x="13284" y="17446"/>
                  </a:cubicBezTo>
                  <a:lnTo>
                    <a:pt x="13284" y="2951"/>
                  </a:lnTo>
                  <a:cubicBezTo>
                    <a:pt x="13284" y="1642"/>
                    <a:pt x="14357" y="577"/>
                    <a:pt x="15665" y="577"/>
                  </a:cubicBezTo>
                  <a:cubicBezTo>
                    <a:pt x="15820" y="577"/>
                    <a:pt x="15950" y="447"/>
                    <a:pt x="15950" y="293"/>
                  </a:cubicBezTo>
                  <a:cubicBezTo>
                    <a:pt x="15950" y="130"/>
                    <a:pt x="15828" y="0"/>
                    <a:pt x="156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17"/>
            <p:cNvSpPr/>
            <p:nvPr/>
          </p:nvSpPr>
          <p:spPr>
            <a:xfrm>
              <a:off x="6827300" y="4513376"/>
              <a:ext cx="454712" cy="153876"/>
            </a:xfrm>
            <a:custGeom>
              <a:avLst/>
              <a:gdLst/>
              <a:ahLst/>
              <a:cxnLst/>
              <a:rect l="l" t="t" r="r" b="b"/>
              <a:pathLst>
                <a:path w="12952" h="4383" extrusionOk="0">
                  <a:moveTo>
                    <a:pt x="12114" y="570"/>
                  </a:moveTo>
                  <a:cubicBezTo>
                    <a:pt x="11553" y="1570"/>
                    <a:pt x="11553" y="2806"/>
                    <a:pt x="12114" y="3805"/>
                  </a:cubicBezTo>
                  <a:lnTo>
                    <a:pt x="1342" y="3805"/>
                  </a:lnTo>
                  <a:cubicBezTo>
                    <a:pt x="643" y="2846"/>
                    <a:pt x="643" y="1529"/>
                    <a:pt x="1342" y="570"/>
                  </a:cubicBezTo>
                  <a:close/>
                  <a:moveTo>
                    <a:pt x="1204" y="1"/>
                  </a:moveTo>
                  <a:cubicBezTo>
                    <a:pt x="1115" y="1"/>
                    <a:pt x="1033" y="42"/>
                    <a:pt x="984" y="107"/>
                  </a:cubicBezTo>
                  <a:cubicBezTo>
                    <a:pt x="1" y="1310"/>
                    <a:pt x="1" y="3066"/>
                    <a:pt x="984" y="4277"/>
                  </a:cubicBezTo>
                  <a:cubicBezTo>
                    <a:pt x="1033" y="4342"/>
                    <a:pt x="1115" y="4383"/>
                    <a:pt x="1204" y="4383"/>
                  </a:cubicBezTo>
                  <a:lnTo>
                    <a:pt x="12650" y="4383"/>
                  </a:lnTo>
                  <a:cubicBezTo>
                    <a:pt x="12756" y="4383"/>
                    <a:pt x="12862" y="4318"/>
                    <a:pt x="12910" y="4220"/>
                  </a:cubicBezTo>
                  <a:cubicBezTo>
                    <a:pt x="12951" y="4114"/>
                    <a:pt x="12943" y="4001"/>
                    <a:pt x="12870" y="3911"/>
                  </a:cubicBezTo>
                  <a:cubicBezTo>
                    <a:pt x="12065" y="2911"/>
                    <a:pt x="12065" y="1464"/>
                    <a:pt x="12870" y="464"/>
                  </a:cubicBezTo>
                  <a:cubicBezTo>
                    <a:pt x="12943" y="383"/>
                    <a:pt x="12951" y="261"/>
                    <a:pt x="12910" y="163"/>
                  </a:cubicBezTo>
                  <a:cubicBezTo>
                    <a:pt x="12862" y="66"/>
                    <a:pt x="12756" y="1"/>
                    <a:pt x="126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17"/>
            <p:cNvSpPr/>
            <p:nvPr/>
          </p:nvSpPr>
          <p:spPr>
            <a:xfrm>
              <a:off x="7013122" y="4169783"/>
              <a:ext cx="194390" cy="39391"/>
            </a:xfrm>
            <a:custGeom>
              <a:avLst/>
              <a:gdLst/>
              <a:ahLst/>
              <a:cxnLst/>
              <a:rect l="l" t="t" r="r" b="b"/>
              <a:pathLst>
                <a:path w="5537" h="1122" extrusionOk="0">
                  <a:moveTo>
                    <a:pt x="0" y="0"/>
                  </a:moveTo>
                  <a:lnTo>
                    <a:pt x="0" y="1122"/>
                  </a:lnTo>
                  <a:lnTo>
                    <a:pt x="5536" y="1122"/>
                  </a:lnTo>
                  <a:lnTo>
                    <a:pt x="553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17"/>
            <p:cNvSpPr/>
            <p:nvPr/>
          </p:nvSpPr>
          <p:spPr>
            <a:xfrm>
              <a:off x="7236297" y="4169783"/>
              <a:ext cx="114766" cy="39391"/>
            </a:xfrm>
            <a:custGeom>
              <a:avLst/>
              <a:gdLst/>
              <a:ahLst/>
              <a:cxnLst/>
              <a:rect l="l" t="t" r="r" b="b"/>
              <a:pathLst>
                <a:path w="3269" h="1122" extrusionOk="0">
                  <a:moveTo>
                    <a:pt x="0" y="0"/>
                  </a:moveTo>
                  <a:lnTo>
                    <a:pt x="0" y="1122"/>
                  </a:lnTo>
                  <a:lnTo>
                    <a:pt x="3268" y="1122"/>
                  </a:lnTo>
                  <a:lnTo>
                    <a:pt x="326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17"/>
            <p:cNvSpPr/>
            <p:nvPr/>
          </p:nvSpPr>
          <p:spPr>
            <a:xfrm>
              <a:off x="7013122" y="4272787"/>
              <a:ext cx="68530" cy="39426"/>
            </a:xfrm>
            <a:custGeom>
              <a:avLst/>
              <a:gdLst/>
              <a:ahLst/>
              <a:cxnLst/>
              <a:rect l="l" t="t" r="r" b="b"/>
              <a:pathLst>
                <a:path w="1952" h="1123" extrusionOk="0">
                  <a:moveTo>
                    <a:pt x="0" y="1"/>
                  </a:moveTo>
                  <a:lnTo>
                    <a:pt x="0" y="1123"/>
                  </a:lnTo>
                  <a:lnTo>
                    <a:pt x="1951" y="1123"/>
                  </a:lnTo>
                  <a:lnTo>
                    <a:pt x="195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17"/>
            <p:cNvSpPr/>
            <p:nvPr/>
          </p:nvSpPr>
          <p:spPr>
            <a:xfrm>
              <a:off x="7110439" y="4272787"/>
              <a:ext cx="68530" cy="39426"/>
            </a:xfrm>
            <a:custGeom>
              <a:avLst/>
              <a:gdLst/>
              <a:ahLst/>
              <a:cxnLst/>
              <a:rect l="l" t="t" r="r" b="b"/>
              <a:pathLst>
                <a:path w="1952" h="1123" extrusionOk="0">
                  <a:moveTo>
                    <a:pt x="0" y="1"/>
                  </a:moveTo>
                  <a:lnTo>
                    <a:pt x="0" y="1123"/>
                  </a:lnTo>
                  <a:lnTo>
                    <a:pt x="1951" y="1123"/>
                  </a:lnTo>
                  <a:lnTo>
                    <a:pt x="195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17"/>
            <p:cNvSpPr/>
            <p:nvPr/>
          </p:nvSpPr>
          <p:spPr>
            <a:xfrm>
              <a:off x="7209195" y="4272787"/>
              <a:ext cx="141869" cy="39426"/>
            </a:xfrm>
            <a:custGeom>
              <a:avLst/>
              <a:gdLst/>
              <a:ahLst/>
              <a:cxnLst/>
              <a:rect l="l" t="t" r="r" b="b"/>
              <a:pathLst>
                <a:path w="4041" h="1123" extrusionOk="0">
                  <a:moveTo>
                    <a:pt x="0" y="1"/>
                  </a:moveTo>
                  <a:lnTo>
                    <a:pt x="0" y="1123"/>
                  </a:lnTo>
                  <a:lnTo>
                    <a:pt x="4040" y="1123"/>
                  </a:lnTo>
                  <a:lnTo>
                    <a:pt x="4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17"/>
            <p:cNvSpPr/>
            <p:nvPr/>
          </p:nvSpPr>
          <p:spPr>
            <a:xfrm>
              <a:off x="7013122" y="4376107"/>
              <a:ext cx="110764" cy="39426"/>
            </a:xfrm>
            <a:custGeom>
              <a:avLst/>
              <a:gdLst/>
              <a:ahLst/>
              <a:cxnLst/>
              <a:rect l="l" t="t" r="r" b="b"/>
              <a:pathLst>
                <a:path w="3155" h="1123" extrusionOk="0">
                  <a:moveTo>
                    <a:pt x="0" y="1"/>
                  </a:moveTo>
                  <a:lnTo>
                    <a:pt x="0" y="1123"/>
                  </a:lnTo>
                  <a:lnTo>
                    <a:pt x="3154" y="1123"/>
                  </a:lnTo>
                  <a:lnTo>
                    <a:pt x="315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17"/>
            <p:cNvSpPr/>
            <p:nvPr/>
          </p:nvSpPr>
          <p:spPr>
            <a:xfrm>
              <a:off x="7149232" y="4376107"/>
              <a:ext cx="82257" cy="39426"/>
            </a:xfrm>
            <a:custGeom>
              <a:avLst/>
              <a:gdLst/>
              <a:ahLst/>
              <a:cxnLst/>
              <a:rect l="l" t="t" r="r" b="b"/>
              <a:pathLst>
                <a:path w="2343" h="1123" extrusionOk="0">
                  <a:moveTo>
                    <a:pt x="1" y="1"/>
                  </a:moveTo>
                  <a:lnTo>
                    <a:pt x="1" y="1123"/>
                  </a:lnTo>
                  <a:lnTo>
                    <a:pt x="2342" y="1123"/>
                  </a:lnTo>
                  <a:lnTo>
                    <a:pt x="234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17"/>
            <p:cNvSpPr/>
            <p:nvPr/>
          </p:nvSpPr>
          <p:spPr>
            <a:xfrm>
              <a:off x="7254553" y="4376107"/>
              <a:ext cx="96511" cy="39426"/>
            </a:xfrm>
            <a:custGeom>
              <a:avLst/>
              <a:gdLst/>
              <a:ahLst/>
              <a:cxnLst/>
              <a:rect l="l" t="t" r="r" b="b"/>
              <a:pathLst>
                <a:path w="2749" h="1123" extrusionOk="0">
                  <a:moveTo>
                    <a:pt x="1" y="1"/>
                  </a:moveTo>
                  <a:lnTo>
                    <a:pt x="1" y="1123"/>
                  </a:lnTo>
                  <a:lnTo>
                    <a:pt x="2748" y="1123"/>
                  </a:lnTo>
                  <a:lnTo>
                    <a:pt x="274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 name="Google Shape;495;p17"/>
          <p:cNvGrpSpPr/>
          <p:nvPr/>
        </p:nvGrpSpPr>
        <p:grpSpPr>
          <a:xfrm>
            <a:off x="773500" y="170021"/>
            <a:ext cx="438096" cy="630326"/>
            <a:chOff x="2357225" y="225421"/>
            <a:chExt cx="438096" cy="630326"/>
          </a:xfrm>
        </p:grpSpPr>
        <p:sp>
          <p:nvSpPr>
            <p:cNvPr id="496" name="Google Shape;496;p17"/>
            <p:cNvSpPr/>
            <p:nvPr/>
          </p:nvSpPr>
          <p:spPr>
            <a:xfrm>
              <a:off x="2357225" y="286231"/>
              <a:ext cx="438096" cy="569516"/>
            </a:xfrm>
            <a:custGeom>
              <a:avLst/>
              <a:gdLst/>
              <a:ahLst/>
              <a:cxnLst/>
              <a:rect l="l" t="t" r="r" b="b"/>
              <a:pathLst>
                <a:path w="14171" h="18422" extrusionOk="0">
                  <a:moveTo>
                    <a:pt x="4878" y="1"/>
                  </a:moveTo>
                  <a:cubicBezTo>
                    <a:pt x="4716" y="1"/>
                    <a:pt x="4594" y="131"/>
                    <a:pt x="4594" y="285"/>
                  </a:cubicBezTo>
                  <a:lnTo>
                    <a:pt x="4594" y="4708"/>
                  </a:lnTo>
                  <a:cubicBezTo>
                    <a:pt x="1838" y="5740"/>
                    <a:pt x="1" y="8382"/>
                    <a:pt x="1" y="11333"/>
                  </a:cubicBezTo>
                  <a:cubicBezTo>
                    <a:pt x="1" y="15242"/>
                    <a:pt x="3177" y="18420"/>
                    <a:pt x="7085" y="18422"/>
                  </a:cubicBezTo>
                  <a:lnTo>
                    <a:pt x="7085" y="18422"/>
                  </a:lnTo>
                  <a:cubicBezTo>
                    <a:pt x="10994" y="18420"/>
                    <a:pt x="14170" y="15242"/>
                    <a:pt x="14170" y="11333"/>
                  </a:cubicBezTo>
                  <a:cubicBezTo>
                    <a:pt x="14170" y="8382"/>
                    <a:pt x="12333" y="5740"/>
                    <a:pt x="9585" y="4708"/>
                  </a:cubicBezTo>
                  <a:lnTo>
                    <a:pt x="9585" y="285"/>
                  </a:lnTo>
                  <a:cubicBezTo>
                    <a:pt x="9585" y="131"/>
                    <a:pt x="9455" y="1"/>
                    <a:pt x="9292" y="1"/>
                  </a:cubicBezTo>
                  <a:cubicBezTo>
                    <a:pt x="9138" y="1"/>
                    <a:pt x="9008" y="131"/>
                    <a:pt x="9008" y="285"/>
                  </a:cubicBezTo>
                  <a:lnTo>
                    <a:pt x="9008" y="4903"/>
                  </a:lnTo>
                  <a:cubicBezTo>
                    <a:pt x="9008" y="5025"/>
                    <a:pt x="9089" y="5138"/>
                    <a:pt x="9203" y="5171"/>
                  </a:cubicBezTo>
                  <a:cubicBezTo>
                    <a:pt x="11837" y="6081"/>
                    <a:pt x="13601" y="8553"/>
                    <a:pt x="13601" y="11333"/>
                  </a:cubicBezTo>
                  <a:cubicBezTo>
                    <a:pt x="13601" y="14926"/>
                    <a:pt x="10674" y="17853"/>
                    <a:pt x="7089" y="17853"/>
                  </a:cubicBezTo>
                  <a:cubicBezTo>
                    <a:pt x="3496" y="17853"/>
                    <a:pt x="570" y="14926"/>
                    <a:pt x="570" y="11333"/>
                  </a:cubicBezTo>
                  <a:cubicBezTo>
                    <a:pt x="570" y="8553"/>
                    <a:pt x="2342" y="6081"/>
                    <a:pt x="4968" y="5171"/>
                  </a:cubicBezTo>
                  <a:cubicBezTo>
                    <a:pt x="5081" y="5138"/>
                    <a:pt x="5163" y="5025"/>
                    <a:pt x="5163" y="4903"/>
                  </a:cubicBezTo>
                  <a:lnTo>
                    <a:pt x="5163" y="285"/>
                  </a:lnTo>
                  <a:cubicBezTo>
                    <a:pt x="5163" y="131"/>
                    <a:pt x="5033" y="1"/>
                    <a:pt x="4878" y="1"/>
                  </a:cubicBezTo>
                  <a:close/>
                  <a:moveTo>
                    <a:pt x="7085" y="18422"/>
                  </a:moveTo>
                  <a:lnTo>
                    <a:pt x="7085" y="18422"/>
                  </a:lnTo>
                  <a:cubicBezTo>
                    <a:pt x="7084" y="18422"/>
                    <a:pt x="7083" y="18422"/>
                    <a:pt x="7081" y="18422"/>
                  </a:cubicBezTo>
                  <a:lnTo>
                    <a:pt x="7089" y="18422"/>
                  </a:lnTo>
                  <a:cubicBezTo>
                    <a:pt x="7088" y="18422"/>
                    <a:pt x="7087" y="18422"/>
                    <a:pt x="7085" y="18422"/>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17"/>
            <p:cNvSpPr/>
            <p:nvPr/>
          </p:nvSpPr>
          <p:spPr>
            <a:xfrm>
              <a:off x="2468550" y="225421"/>
              <a:ext cx="215663" cy="69651"/>
            </a:xfrm>
            <a:custGeom>
              <a:avLst/>
              <a:gdLst/>
              <a:ahLst/>
              <a:cxnLst/>
              <a:rect l="l" t="t" r="r" b="b"/>
              <a:pathLst>
                <a:path w="6976" h="2253" extrusionOk="0">
                  <a:moveTo>
                    <a:pt x="1" y="0"/>
                  </a:moveTo>
                  <a:lnTo>
                    <a:pt x="1" y="2252"/>
                  </a:lnTo>
                  <a:lnTo>
                    <a:pt x="6976" y="2252"/>
                  </a:lnTo>
                  <a:lnTo>
                    <a:pt x="697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17"/>
            <p:cNvSpPr/>
            <p:nvPr/>
          </p:nvSpPr>
          <p:spPr>
            <a:xfrm>
              <a:off x="2431112" y="583293"/>
              <a:ext cx="290323" cy="198567"/>
            </a:xfrm>
            <a:custGeom>
              <a:avLst/>
              <a:gdLst/>
              <a:ahLst/>
              <a:cxnLst/>
              <a:rect l="l" t="t" r="r" b="b"/>
              <a:pathLst>
                <a:path w="9391" h="6423" extrusionOk="0">
                  <a:moveTo>
                    <a:pt x="334" y="1"/>
                  </a:moveTo>
                  <a:cubicBezTo>
                    <a:pt x="123" y="537"/>
                    <a:pt x="1" y="1114"/>
                    <a:pt x="1" y="1724"/>
                  </a:cubicBezTo>
                  <a:cubicBezTo>
                    <a:pt x="1" y="4317"/>
                    <a:pt x="2106" y="6423"/>
                    <a:pt x="4699" y="6423"/>
                  </a:cubicBezTo>
                  <a:cubicBezTo>
                    <a:pt x="7293" y="6423"/>
                    <a:pt x="9390" y="4317"/>
                    <a:pt x="9390" y="1724"/>
                  </a:cubicBezTo>
                  <a:cubicBezTo>
                    <a:pt x="9390" y="1114"/>
                    <a:pt x="9276" y="537"/>
                    <a:pt x="90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9" name="Google Shape;499;p17"/>
          <p:cNvGrpSpPr/>
          <p:nvPr/>
        </p:nvGrpSpPr>
        <p:grpSpPr>
          <a:xfrm>
            <a:off x="7492904" y="608350"/>
            <a:ext cx="682400" cy="279516"/>
            <a:chOff x="890354" y="684688"/>
            <a:chExt cx="682400" cy="279516"/>
          </a:xfrm>
        </p:grpSpPr>
        <p:sp>
          <p:nvSpPr>
            <p:cNvPr id="500" name="Google Shape;500;p17"/>
            <p:cNvSpPr/>
            <p:nvPr/>
          </p:nvSpPr>
          <p:spPr>
            <a:xfrm rot="5400000" flipH="1">
              <a:off x="1355200" y="730832"/>
              <a:ext cx="247626" cy="187481"/>
            </a:xfrm>
            <a:custGeom>
              <a:avLst/>
              <a:gdLst/>
              <a:ahLst/>
              <a:cxnLst/>
              <a:rect l="l" t="t" r="r" b="b"/>
              <a:pathLst>
                <a:path w="7765" h="5879" extrusionOk="0">
                  <a:moveTo>
                    <a:pt x="3894" y="1"/>
                  </a:moveTo>
                  <a:cubicBezTo>
                    <a:pt x="3797" y="1"/>
                    <a:pt x="3707" y="49"/>
                    <a:pt x="3659" y="131"/>
                  </a:cubicBezTo>
                  <a:lnTo>
                    <a:pt x="90" y="5423"/>
                  </a:lnTo>
                  <a:cubicBezTo>
                    <a:pt x="0" y="5553"/>
                    <a:pt x="33" y="5732"/>
                    <a:pt x="163" y="5813"/>
                  </a:cubicBezTo>
                  <a:cubicBezTo>
                    <a:pt x="213" y="5847"/>
                    <a:pt x="269" y="5864"/>
                    <a:pt x="325" y="5864"/>
                  </a:cubicBezTo>
                  <a:cubicBezTo>
                    <a:pt x="416" y="5864"/>
                    <a:pt x="506" y="5821"/>
                    <a:pt x="561" y="5740"/>
                  </a:cubicBezTo>
                  <a:lnTo>
                    <a:pt x="3894" y="805"/>
                  </a:lnTo>
                  <a:lnTo>
                    <a:pt x="7203" y="5748"/>
                  </a:lnTo>
                  <a:cubicBezTo>
                    <a:pt x="7260" y="5829"/>
                    <a:pt x="7349" y="5878"/>
                    <a:pt x="7439" y="5878"/>
                  </a:cubicBezTo>
                  <a:cubicBezTo>
                    <a:pt x="7496" y="5878"/>
                    <a:pt x="7545" y="5862"/>
                    <a:pt x="7593" y="5829"/>
                  </a:cubicBezTo>
                  <a:cubicBezTo>
                    <a:pt x="7732" y="5740"/>
                    <a:pt x="7764" y="5561"/>
                    <a:pt x="7675" y="5431"/>
                  </a:cubicBezTo>
                  <a:lnTo>
                    <a:pt x="4130" y="131"/>
                  </a:lnTo>
                  <a:cubicBezTo>
                    <a:pt x="4081" y="49"/>
                    <a:pt x="3992" y="1"/>
                    <a:pt x="38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17"/>
            <p:cNvSpPr/>
            <p:nvPr/>
          </p:nvSpPr>
          <p:spPr>
            <a:xfrm rot="5400000" flipH="1">
              <a:off x="1430522" y="814956"/>
              <a:ext cx="113050" cy="18464"/>
            </a:xfrm>
            <a:custGeom>
              <a:avLst/>
              <a:gdLst/>
              <a:ahLst/>
              <a:cxnLst/>
              <a:rect l="l" t="t" r="r" b="b"/>
              <a:pathLst>
                <a:path w="3545" h="579" extrusionOk="0">
                  <a:moveTo>
                    <a:pt x="285" y="1"/>
                  </a:moveTo>
                  <a:cubicBezTo>
                    <a:pt x="130" y="1"/>
                    <a:pt x="0" y="131"/>
                    <a:pt x="0" y="285"/>
                  </a:cubicBezTo>
                  <a:cubicBezTo>
                    <a:pt x="0" y="448"/>
                    <a:pt x="122" y="578"/>
                    <a:pt x="285" y="578"/>
                  </a:cubicBezTo>
                  <a:lnTo>
                    <a:pt x="3252" y="578"/>
                  </a:lnTo>
                  <a:cubicBezTo>
                    <a:pt x="3415" y="578"/>
                    <a:pt x="3545" y="448"/>
                    <a:pt x="3545" y="285"/>
                  </a:cubicBezTo>
                  <a:cubicBezTo>
                    <a:pt x="3545" y="131"/>
                    <a:pt x="3415" y="1"/>
                    <a:pt x="32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17"/>
            <p:cNvSpPr/>
            <p:nvPr/>
          </p:nvSpPr>
          <p:spPr>
            <a:xfrm rot="5400000" flipH="1">
              <a:off x="1028163" y="576740"/>
              <a:ext cx="238027" cy="495443"/>
            </a:xfrm>
            <a:custGeom>
              <a:avLst/>
              <a:gdLst/>
              <a:ahLst/>
              <a:cxnLst/>
              <a:rect l="l" t="t" r="r" b="b"/>
              <a:pathLst>
                <a:path w="7464" h="15536" extrusionOk="0">
                  <a:moveTo>
                    <a:pt x="1" y="0"/>
                  </a:moveTo>
                  <a:lnTo>
                    <a:pt x="1" y="15536"/>
                  </a:lnTo>
                  <a:lnTo>
                    <a:pt x="7464" y="15536"/>
                  </a:lnTo>
                  <a:lnTo>
                    <a:pt x="746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17"/>
            <p:cNvSpPr/>
            <p:nvPr/>
          </p:nvSpPr>
          <p:spPr>
            <a:xfrm rot="5400000" flipH="1">
              <a:off x="852901" y="815230"/>
              <a:ext cx="279516" cy="18432"/>
            </a:xfrm>
            <a:custGeom>
              <a:avLst/>
              <a:gdLst/>
              <a:ahLst/>
              <a:cxnLst/>
              <a:rect l="l" t="t" r="r" b="b"/>
              <a:pathLst>
                <a:path w="8765" h="578" extrusionOk="0">
                  <a:moveTo>
                    <a:pt x="293" y="1"/>
                  </a:moveTo>
                  <a:cubicBezTo>
                    <a:pt x="131" y="1"/>
                    <a:pt x="1" y="131"/>
                    <a:pt x="1" y="285"/>
                  </a:cubicBezTo>
                  <a:cubicBezTo>
                    <a:pt x="1" y="448"/>
                    <a:pt x="131" y="578"/>
                    <a:pt x="293" y="578"/>
                  </a:cubicBezTo>
                  <a:lnTo>
                    <a:pt x="8480" y="578"/>
                  </a:lnTo>
                  <a:cubicBezTo>
                    <a:pt x="8634" y="578"/>
                    <a:pt x="8764" y="448"/>
                    <a:pt x="8764" y="285"/>
                  </a:cubicBezTo>
                  <a:cubicBezTo>
                    <a:pt x="8764" y="131"/>
                    <a:pt x="8642" y="1"/>
                    <a:pt x="84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17"/>
            <p:cNvSpPr/>
            <p:nvPr/>
          </p:nvSpPr>
          <p:spPr>
            <a:xfrm rot="5400000" flipH="1">
              <a:off x="759684" y="815357"/>
              <a:ext cx="279516" cy="18177"/>
            </a:xfrm>
            <a:custGeom>
              <a:avLst/>
              <a:gdLst/>
              <a:ahLst/>
              <a:cxnLst/>
              <a:rect l="l" t="t" r="r" b="b"/>
              <a:pathLst>
                <a:path w="8765" h="570" extrusionOk="0">
                  <a:moveTo>
                    <a:pt x="293" y="0"/>
                  </a:moveTo>
                  <a:cubicBezTo>
                    <a:pt x="131" y="0"/>
                    <a:pt x="1" y="130"/>
                    <a:pt x="1" y="285"/>
                  </a:cubicBezTo>
                  <a:cubicBezTo>
                    <a:pt x="1" y="447"/>
                    <a:pt x="131" y="569"/>
                    <a:pt x="293" y="569"/>
                  </a:cubicBezTo>
                  <a:lnTo>
                    <a:pt x="8480" y="569"/>
                  </a:lnTo>
                  <a:cubicBezTo>
                    <a:pt x="8634" y="569"/>
                    <a:pt x="8764" y="447"/>
                    <a:pt x="8764" y="285"/>
                  </a:cubicBezTo>
                  <a:cubicBezTo>
                    <a:pt x="8764" y="130"/>
                    <a:pt x="8642" y="0"/>
                    <a:pt x="84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5" name="Google Shape;505;p17"/>
          <p:cNvGrpSpPr/>
          <p:nvPr/>
        </p:nvGrpSpPr>
        <p:grpSpPr>
          <a:xfrm>
            <a:off x="6781100" y="539988"/>
            <a:ext cx="262069" cy="70200"/>
            <a:chOff x="7931225" y="3954075"/>
            <a:chExt cx="262069" cy="70200"/>
          </a:xfrm>
        </p:grpSpPr>
        <p:sp>
          <p:nvSpPr>
            <p:cNvPr id="506" name="Google Shape;506;p17"/>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17"/>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8" name="Google Shape;508;p17"/>
          <p:cNvGrpSpPr/>
          <p:nvPr/>
        </p:nvGrpSpPr>
        <p:grpSpPr>
          <a:xfrm>
            <a:off x="1511963" y="329675"/>
            <a:ext cx="968288" cy="4060163"/>
            <a:chOff x="1511963" y="329675"/>
            <a:chExt cx="968288" cy="4060163"/>
          </a:xfrm>
        </p:grpSpPr>
        <p:sp>
          <p:nvSpPr>
            <p:cNvPr id="509" name="Google Shape;509;p17"/>
            <p:cNvSpPr/>
            <p:nvPr/>
          </p:nvSpPr>
          <p:spPr>
            <a:xfrm>
              <a:off x="1511963" y="329675"/>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17"/>
            <p:cNvSpPr/>
            <p:nvPr/>
          </p:nvSpPr>
          <p:spPr>
            <a:xfrm>
              <a:off x="2326575" y="4243688"/>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1" name="Google Shape;511;p17"/>
          <p:cNvGrpSpPr/>
          <p:nvPr/>
        </p:nvGrpSpPr>
        <p:grpSpPr>
          <a:xfrm>
            <a:off x="218300" y="654738"/>
            <a:ext cx="8659296" cy="513463"/>
            <a:chOff x="218300" y="654738"/>
            <a:chExt cx="8659296" cy="513463"/>
          </a:xfrm>
        </p:grpSpPr>
        <p:grpSp>
          <p:nvGrpSpPr>
            <p:cNvPr id="512" name="Google Shape;512;p17"/>
            <p:cNvGrpSpPr/>
            <p:nvPr/>
          </p:nvGrpSpPr>
          <p:grpSpPr>
            <a:xfrm>
              <a:off x="8591413" y="654738"/>
              <a:ext cx="286183" cy="286183"/>
              <a:chOff x="1880338" y="332675"/>
              <a:chExt cx="286183" cy="286183"/>
            </a:xfrm>
          </p:grpSpPr>
          <p:sp>
            <p:nvSpPr>
              <p:cNvPr id="513" name="Google Shape;513;p17"/>
              <p:cNvSpPr/>
              <p:nvPr/>
            </p:nvSpPr>
            <p:spPr>
              <a:xfrm>
                <a:off x="1880338" y="332675"/>
                <a:ext cx="286183" cy="286183"/>
              </a:xfrm>
              <a:custGeom>
                <a:avLst/>
                <a:gdLst/>
                <a:ahLst/>
                <a:cxnLst/>
                <a:rect l="l" t="t" r="r" b="b"/>
                <a:pathLst>
                  <a:path w="8179" h="8179" extrusionOk="0">
                    <a:moveTo>
                      <a:pt x="4089" y="569"/>
                    </a:moveTo>
                    <a:cubicBezTo>
                      <a:pt x="6024" y="569"/>
                      <a:pt x="7601" y="2146"/>
                      <a:pt x="7601" y="4089"/>
                    </a:cubicBezTo>
                    <a:cubicBezTo>
                      <a:pt x="7601" y="6024"/>
                      <a:pt x="6024" y="7609"/>
                      <a:pt x="4089" y="7609"/>
                    </a:cubicBezTo>
                    <a:cubicBezTo>
                      <a:pt x="2146" y="7609"/>
                      <a:pt x="569" y="6024"/>
                      <a:pt x="569" y="4089"/>
                    </a:cubicBezTo>
                    <a:cubicBezTo>
                      <a:pt x="569" y="2146"/>
                      <a:pt x="2146" y="569"/>
                      <a:pt x="4089" y="569"/>
                    </a:cubicBezTo>
                    <a:close/>
                    <a:moveTo>
                      <a:pt x="4089" y="0"/>
                    </a:moveTo>
                    <a:cubicBezTo>
                      <a:pt x="1829" y="0"/>
                      <a:pt x="0" y="1829"/>
                      <a:pt x="0" y="4089"/>
                    </a:cubicBezTo>
                    <a:cubicBezTo>
                      <a:pt x="0" y="6341"/>
                      <a:pt x="1829" y="8178"/>
                      <a:pt x="4089" y="8178"/>
                    </a:cubicBezTo>
                    <a:cubicBezTo>
                      <a:pt x="6341" y="8178"/>
                      <a:pt x="8178" y="6341"/>
                      <a:pt x="8178" y="4089"/>
                    </a:cubicBezTo>
                    <a:cubicBezTo>
                      <a:pt x="8178" y="1837"/>
                      <a:pt x="6341" y="0"/>
                      <a:pt x="40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17"/>
              <p:cNvSpPr/>
              <p:nvPr/>
            </p:nvSpPr>
            <p:spPr>
              <a:xfrm>
                <a:off x="1933241" y="405452"/>
                <a:ext cx="170681" cy="140590"/>
              </a:xfrm>
              <a:custGeom>
                <a:avLst/>
                <a:gdLst/>
                <a:ahLst/>
                <a:cxnLst/>
                <a:rect l="l" t="t" r="r" b="b"/>
                <a:pathLst>
                  <a:path w="4878" h="4018" extrusionOk="0">
                    <a:moveTo>
                      <a:pt x="4478" y="0"/>
                    </a:moveTo>
                    <a:cubicBezTo>
                      <a:pt x="4372" y="0"/>
                      <a:pt x="4267" y="49"/>
                      <a:pt x="4195" y="139"/>
                    </a:cubicBezTo>
                    <a:lnTo>
                      <a:pt x="1935" y="3082"/>
                    </a:lnTo>
                    <a:lnTo>
                      <a:pt x="683" y="1416"/>
                    </a:lnTo>
                    <a:cubicBezTo>
                      <a:pt x="616" y="1325"/>
                      <a:pt x="510" y="1276"/>
                      <a:pt x="403" y="1276"/>
                    </a:cubicBezTo>
                    <a:cubicBezTo>
                      <a:pt x="327" y="1276"/>
                      <a:pt x="251" y="1300"/>
                      <a:pt x="187" y="1351"/>
                    </a:cubicBezTo>
                    <a:cubicBezTo>
                      <a:pt x="33" y="1464"/>
                      <a:pt x="0" y="1684"/>
                      <a:pt x="122" y="1838"/>
                    </a:cubicBezTo>
                    <a:lnTo>
                      <a:pt x="1651" y="3879"/>
                    </a:lnTo>
                    <a:cubicBezTo>
                      <a:pt x="1716" y="3968"/>
                      <a:pt x="1821" y="4017"/>
                      <a:pt x="1927" y="4017"/>
                    </a:cubicBezTo>
                    <a:cubicBezTo>
                      <a:pt x="2041" y="4017"/>
                      <a:pt x="2146" y="3968"/>
                      <a:pt x="2211" y="3879"/>
                    </a:cubicBezTo>
                    <a:lnTo>
                      <a:pt x="4756" y="570"/>
                    </a:lnTo>
                    <a:cubicBezTo>
                      <a:pt x="4878" y="416"/>
                      <a:pt x="4845" y="188"/>
                      <a:pt x="4691" y="74"/>
                    </a:cubicBezTo>
                    <a:cubicBezTo>
                      <a:pt x="4627" y="24"/>
                      <a:pt x="4552" y="0"/>
                      <a:pt x="44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5" name="Google Shape;515;p17"/>
            <p:cNvGrpSpPr/>
            <p:nvPr/>
          </p:nvGrpSpPr>
          <p:grpSpPr>
            <a:xfrm>
              <a:off x="218300" y="887886"/>
              <a:ext cx="286175" cy="280315"/>
              <a:chOff x="4428913" y="967436"/>
              <a:chExt cx="286175" cy="280315"/>
            </a:xfrm>
          </p:grpSpPr>
          <p:sp>
            <p:nvSpPr>
              <p:cNvPr id="516" name="Google Shape;516;p17"/>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17"/>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17"/>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17"/>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20" name="Google Shape;520;p17"/>
          <p:cNvGrpSpPr/>
          <p:nvPr/>
        </p:nvGrpSpPr>
        <p:grpSpPr>
          <a:xfrm>
            <a:off x="8043926" y="206778"/>
            <a:ext cx="145426" cy="192671"/>
            <a:chOff x="3309425" y="803300"/>
            <a:chExt cx="97575" cy="129275"/>
          </a:xfrm>
        </p:grpSpPr>
        <p:sp>
          <p:nvSpPr>
            <p:cNvPr id="521" name="Google Shape;521;p17"/>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17"/>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3" name="Google Shape;523;p17"/>
          <p:cNvSpPr/>
          <p:nvPr/>
        </p:nvSpPr>
        <p:spPr>
          <a:xfrm>
            <a:off x="2417975" y="4795800"/>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5">
  <p:cSld name="CUSTOM_11_1_1_1_1_1">
    <p:spTree>
      <p:nvGrpSpPr>
        <p:cNvPr id="1" name="Shape 524"/>
        <p:cNvGrpSpPr/>
        <p:nvPr/>
      </p:nvGrpSpPr>
      <p:grpSpPr>
        <a:xfrm>
          <a:off x="0" y="0"/>
          <a:ext cx="0" cy="0"/>
          <a:chOff x="0" y="0"/>
          <a:chExt cx="0" cy="0"/>
        </a:xfrm>
      </p:grpSpPr>
      <p:sp>
        <p:nvSpPr>
          <p:cNvPr id="525" name="Google Shape;525;p18"/>
          <p:cNvSpPr/>
          <p:nvPr/>
        </p:nvSpPr>
        <p:spPr>
          <a:xfrm>
            <a:off x="712850" y="1103550"/>
            <a:ext cx="7718400" cy="29364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18"/>
          <p:cNvSpPr txBox="1">
            <a:spLocks noGrp="1"/>
          </p:cNvSpPr>
          <p:nvPr>
            <p:ph type="title"/>
          </p:nvPr>
        </p:nvSpPr>
        <p:spPr>
          <a:xfrm>
            <a:off x="1439125" y="2625321"/>
            <a:ext cx="6265800" cy="837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27" name="Google Shape;527;p18"/>
          <p:cNvSpPr txBox="1">
            <a:spLocks noGrp="1"/>
          </p:cNvSpPr>
          <p:nvPr>
            <p:ph type="title" idx="2" hasCustomPrompt="1"/>
          </p:nvPr>
        </p:nvSpPr>
        <p:spPr>
          <a:xfrm>
            <a:off x="3784950" y="1611313"/>
            <a:ext cx="1574100" cy="1019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6000">
                <a:solidFill>
                  <a:schemeClr val="lt2"/>
                </a:solidFill>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grpSp>
        <p:nvGrpSpPr>
          <p:cNvPr id="528" name="Google Shape;528;p18"/>
          <p:cNvGrpSpPr/>
          <p:nvPr/>
        </p:nvGrpSpPr>
        <p:grpSpPr>
          <a:xfrm>
            <a:off x="1584063" y="200425"/>
            <a:ext cx="6073425" cy="617400"/>
            <a:chOff x="1584063" y="200425"/>
            <a:chExt cx="6073425" cy="617400"/>
          </a:xfrm>
        </p:grpSpPr>
        <p:sp>
          <p:nvSpPr>
            <p:cNvPr id="529" name="Google Shape;529;p18"/>
            <p:cNvSpPr/>
            <p:nvPr/>
          </p:nvSpPr>
          <p:spPr>
            <a:xfrm>
              <a:off x="1584063" y="671675"/>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18"/>
            <p:cNvSpPr/>
            <p:nvPr/>
          </p:nvSpPr>
          <p:spPr>
            <a:xfrm>
              <a:off x="7503813" y="200425"/>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1" name="Google Shape;531;p18"/>
          <p:cNvGrpSpPr/>
          <p:nvPr/>
        </p:nvGrpSpPr>
        <p:grpSpPr>
          <a:xfrm>
            <a:off x="1380494" y="265050"/>
            <a:ext cx="6915894" cy="4666950"/>
            <a:chOff x="1380494" y="265050"/>
            <a:chExt cx="6915894" cy="4666950"/>
          </a:xfrm>
        </p:grpSpPr>
        <p:grpSp>
          <p:nvGrpSpPr>
            <p:cNvPr id="532" name="Google Shape;532;p18"/>
            <p:cNvGrpSpPr/>
            <p:nvPr/>
          </p:nvGrpSpPr>
          <p:grpSpPr>
            <a:xfrm flipH="1">
              <a:off x="1380494" y="265050"/>
              <a:ext cx="262069" cy="70200"/>
              <a:chOff x="7931225" y="3954075"/>
              <a:chExt cx="262069" cy="70200"/>
            </a:xfrm>
          </p:grpSpPr>
          <p:sp>
            <p:nvSpPr>
              <p:cNvPr id="533" name="Google Shape;533;p18"/>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18"/>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5" name="Google Shape;535;p18"/>
            <p:cNvGrpSpPr/>
            <p:nvPr/>
          </p:nvGrpSpPr>
          <p:grpSpPr>
            <a:xfrm flipH="1">
              <a:off x="8034319" y="4861800"/>
              <a:ext cx="262069" cy="70200"/>
              <a:chOff x="7931225" y="3954075"/>
              <a:chExt cx="262069" cy="70200"/>
            </a:xfrm>
          </p:grpSpPr>
          <p:sp>
            <p:nvSpPr>
              <p:cNvPr id="536" name="Google Shape;536;p18"/>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18"/>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38" name="Google Shape;538;p18"/>
          <p:cNvGrpSpPr/>
          <p:nvPr/>
        </p:nvGrpSpPr>
        <p:grpSpPr>
          <a:xfrm>
            <a:off x="437038" y="335245"/>
            <a:ext cx="551602" cy="547164"/>
            <a:chOff x="7704925" y="1263100"/>
            <a:chExt cx="456700" cy="453025"/>
          </a:xfrm>
        </p:grpSpPr>
        <p:sp>
          <p:nvSpPr>
            <p:cNvPr id="539" name="Google Shape;539;p18"/>
            <p:cNvSpPr/>
            <p:nvPr/>
          </p:nvSpPr>
          <p:spPr>
            <a:xfrm>
              <a:off x="7875650" y="1539350"/>
              <a:ext cx="57325" cy="55850"/>
            </a:xfrm>
            <a:custGeom>
              <a:avLst/>
              <a:gdLst/>
              <a:ahLst/>
              <a:cxnLst/>
              <a:rect l="l" t="t" r="r" b="b"/>
              <a:pathLst>
                <a:path w="2293" h="2234" extrusionOk="0">
                  <a:moveTo>
                    <a:pt x="1976" y="0"/>
                  </a:moveTo>
                  <a:cubicBezTo>
                    <a:pt x="1902" y="0"/>
                    <a:pt x="1829" y="27"/>
                    <a:pt x="1772" y="79"/>
                  </a:cubicBezTo>
                  <a:lnTo>
                    <a:pt x="114" y="1746"/>
                  </a:lnTo>
                  <a:cubicBezTo>
                    <a:pt x="0" y="1852"/>
                    <a:pt x="0" y="2039"/>
                    <a:pt x="114" y="2144"/>
                  </a:cubicBezTo>
                  <a:cubicBezTo>
                    <a:pt x="171" y="2201"/>
                    <a:pt x="244" y="2234"/>
                    <a:pt x="317" y="2234"/>
                  </a:cubicBezTo>
                  <a:cubicBezTo>
                    <a:pt x="390" y="2234"/>
                    <a:pt x="463" y="2201"/>
                    <a:pt x="512" y="2144"/>
                  </a:cubicBezTo>
                  <a:lnTo>
                    <a:pt x="2179" y="486"/>
                  </a:lnTo>
                  <a:cubicBezTo>
                    <a:pt x="2293" y="372"/>
                    <a:pt x="2293" y="193"/>
                    <a:pt x="2179" y="79"/>
                  </a:cubicBezTo>
                  <a:cubicBezTo>
                    <a:pt x="2122" y="27"/>
                    <a:pt x="2049" y="0"/>
                    <a:pt x="19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18"/>
            <p:cNvSpPr/>
            <p:nvPr/>
          </p:nvSpPr>
          <p:spPr>
            <a:xfrm>
              <a:off x="7829100" y="1492650"/>
              <a:ext cx="57125" cy="55825"/>
            </a:xfrm>
            <a:custGeom>
              <a:avLst/>
              <a:gdLst/>
              <a:ahLst/>
              <a:cxnLst/>
              <a:rect l="l" t="t" r="r" b="b"/>
              <a:pathLst>
                <a:path w="2285" h="2233" extrusionOk="0">
                  <a:moveTo>
                    <a:pt x="1972" y="0"/>
                  </a:moveTo>
                  <a:cubicBezTo>
                    <a:pt x="1899" y="0"/>
                    <a:pt x="1826" y="29"/>
                    <a:pt x="1773" y="86"/>
                  </a:cubicBezTo>
                  <a:lnTo>
                    <a:pt x="106" y="1744"/>
                  </a:lnTo>
                  <a:cubicBezTo>
                    <a:pt x="0" y="1858"/>
                    <a:pt x="0" y="2037"/>
                    <a:pt x="106" y="2151"/>
                  </a:cubicBezTo>
                  <a:cubicBezTo>
                    <a:pt x="163" y="2208"/>
                    <a:pt x="236" y="2232"/>
                    <a:pt x="309" y="2232"/>
                  </a:cubicBezTo>
                  <a:cubicBezTo>
                    <a:pt x="383" y="2232"/>
                    <a:pt x="456" y="2208"/>
                    <a:pt x="513" y="2151"/>
                  </a:cubicBezTo>
                  <a:lnTo>
                    <a:pt x="2171" y="492"/>
                  </a:lnTo>
                  <a:cubicBezTo>
                    <a:pt x="2285" y="379"/>
                    <a:pt x="2285" y="200"/>
                    <a:pt x="2171" y="86"/>
                  </a:cubicBezTo>
                  <a:cubicBezTo>
                    <a:pt x="2118" y="29"/>
                    <a:pt x="2045" y="0"/>
                    <a:pt x="19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18"/>
            <p:cNvSpPr/>
            <p:nvPr/>
          </p:nvSpPr>
          <p:spPr>
            <a:xfrm>
              <a:off x="7704925" y="1528925"/>
              <a:ext cx="191075" cy="187200"/>
            </a:xfrm>
            <a:custGeom>
              <a:avLst/>
              <a:gdLst/>
              <a:ahLst/>
              <a:cxnLst/>
              <a:rect l="l" t="t" r="r" b="b"/>
              <a:pathLst>
                <a:path w="7643" h="7488" extrusionOk="0">
                  <a:moveTo>
                    <a:pt x="4829" y="580"/>
                  </a:moveTo>
                  <a:cubicBezTo>
                    <a:pt x="5104" y="580"/>
                    <a:pt x="5378" y="679"/>
                    <a:pt x="5577" y="879"/>
                  </a:cubicBezTo>
                  <a:lnTo>
                    <a:pt x="6756" y="2057"/>
                  </a:lnTo>
                  <a:cubicBezTo>
                    <a:pt x="6959" y="2261"/>
                    <a:pt x="7073" y="2529"/>
                    <a:pt x="7073" y="2813"/>
                  </a:cubicBezTo>
                  <a:cubicBezTo>
                    <a:pt x="7073" y="3098"/>
                    <a:pt x="6959" y="3358"/>
                    <a:pt x="6756" y="3561"/>
                  </a:cubicBezTo>
                  <a:lnTo>
                    <a:pt x="3716" y="6602"/>
                  </a:lnTo>
                  <a:cubicBezTo>
                    <a:pt x="3516" y="6801"/>
                    <a:pt x="3242" y="6900"/>
                    <a:pt x="2968" y="6900"/>
                  </a:cubicBezTo>
                  <a:cubicBezTo>
                    <a:pt x="2693" y="6900"/>
                    <a:pt x="2419" y="6801"/>
                    <a:pt x="2220" y="6602"/>
                  </a:cubicBezTo>
                  <a:lnTo>
                    <a:pt x="1041" y="5423"/>
                  </a:lnTo>
                  <a:cubicBezTo>
                    <a:pt x="626" y="5008"/>
                    <a:pt x="626" y="4334"/>
                    <a:pt x="1041" y="3919"/>
                  </a:cubicBezTo>
                  <a:lnTo>
                    <a:pt x="4081" y="879"/>
                  </a:lnTo>
                  <a:cubicBezTo>
                    <a:pt x="4281" y="679"/>
                    <a:pt x="4555" y="580"/>
                    <a:pt x="4829" y="580"/>
                  </a:cubicBezTo>
                  <a:close/>
                  <a:moveTo>
                    <a:pt x="4829" y="1"/>
                  </a:moveTo>
                  <a:cubicBezTo>
                    <a:pt x="4390" y="1"/>
                    <a:pt x="3984" y="171"/>
                    <a:pt x="3675" y="480"/>
                  </a:cubicBezTo>
                  <a:lnTo>
                    <a:pt x="634" y="3521"/>
                  </a:lnTo>
                  <a:cubicBezTo>
                    <a:pt x="0" y="4155"/>
                    <a:pt x="0" y="5187"/>
                    <a:pt x="634" y="5829"/>
                  </a:cubicBezTo>
                  <a:lnTo>
                    <a:pt x="1813" y="7008"/>
                  </a:lnTo>
                  <a:cubicBezTo>
                    <a:pt x="2122" y="7317"/>
                    <a:pt x="2529" y="7488"/>
                    <a:pt x="2968" y="7488"/>
                  </a:cubicBezTo>
                  <a:cubicBezTo>
                    <a:pt x="3407" y="7488"/>
                    <a:pt x="3813" y="7317"/>
                    <a:pt x="4122" y="7008"/>
                  </a:cubicBezTo>
                  <a:lnTo>
                    <a:pt x="7162" y="3968"/>
                  </a:lnTo>
                  <a:cubicBezTo>
                    <a:pt x="7471" y="3659"/>
                    <a:pt x="7642" y="3244"/>
                    <a:pt x="7642" y="2813"/>
                  </a:cubicBezTo>
                  <a:cubicBezTo>
                    <a:pt x="7642" y="2374"/>
                    <a:pt x="7471" y="1960"/>
                    <a:pt x="7162" y="1659"/>
                  </a:cubicBezTo>
                  <a:lnTo>
                    <a:pt x="5984" y="480"/>
                  </a:lnTo>
                  <a:cubicBezTo>
                    <a:pt x="5675" y="171"/>
                    <a:pt x="5268" y="1"/>
                    <a:pt x="48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18"/>
            <p:cNvSpPr/>
            <p:nvPr/>
          </p:nvSpPr>
          <p:spPr>
            <a:xfrm>
              <a:off x="7854100" y="1263100"/>
              <a:ext cx="307525" cy="307525"/>
            </a:xfrm>
            <a:custGeom>
              <a:avLst/>
              <a:gdLst/>
              <a:ahLst/>
              <a:cxnLst/>
              <a:rect l="l" t="t" r="r" b="b"/>
              <a:pathLst>
                <a:path w="12301" h="12301" extrusionOk="0">
                  <a:moveTo>
                    <a:pt x="6154" y="0"/>
                  </a:moveTo>
                  <a:cubicBezTo>
                    <a:pt x="2756" y="0"/>
                    <a:pt x="0" y="2756"/>
                    <a:pt x="0" y="6154"/>
                  </a:cubicBezTo>
                  <a:cubicBezTo>
                    <a:pt x="0" y="9552"/>
                    <a:pt x="2756" y="12300"/>
                    <a:pt x="6154" y="12300"/>
                  </a:cubicBezTo>
                  <a:cubicBezTo>
                    <a:pt x="9553" y="12300"/>
                    <a:pt x="12300" y="9552"/>
                    <a:pt x="12300" y="6154"/>
                  </a:cubicBezTo>
                  <a:cubicBezTo>
                    <a:pt x="12300" y="2756"/>
                    <a:pt x="9553" y="0"/>
                    <a:pt x="615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18"/>
            <p:cNvSpPr/>
            <p:nvPr/>
          </p:nvSpPr>
          <p:spPr>
            <a:xfrm>
              <a:off x="7887025" y="1306750"/>
              <a:ext cx="241875" cy="220375"/>
            </a:xfrm>
            <a:custGeom>
              <a:avLst/>
              <a:gdLst/>
              <a:ahLst/>
              <a:cxnLst/>
              <a:rect l="l" t="t" r="r" b="b"/>
              <a:pathLst>
                <a:path w="9675" h="8815" extrusionOk="0">
                  <a:moveTo>
                    <a:pt x="4837" y="571"/>
                  </a:moveTo>
                  <a:cubicBezTo>
                    <a:pt x="5821" y="571"/>
                    <a:pt x="6805" y="945"/>
                    <a:pt x="7553" y="1693"/>
                  </a:cubicBezTo>
                  <a:cubicBezTo>
                    <a:pt x="9048" y="3189"/>
                    <a:pt x="9048" y="5628"/>
                    <a:pt x="7553" y="7124"/>
                  </a:cubicBezTo>
                  <a:cubicBezTo>
                    <a:pt x="6805" y="7871"/>
                    <a:pt x="5821" y="8245"/>
                    <a:pt x="4837" y="8245"/>
                  </a:cubicBezTo>
                  <a:cubicBezTo>
                    <a:pt x="3854" y="8245"/>
                    <a:pt x="2870" y="7871"/>
                    <a:pt x="2122" y="7124"/>
                  </a:cubicBezTo>
                  <a:cubicBezTo>
                    <a:pt x="626" y="5628"/>
                    <a:pt x="626" y="3189"/>
                    <a:pt x="2122" y="1693"/>
                  </a:cubicBezTo>
                  <a:cubicBezTo>
                    <a:pt x="2870" y="945"/>
                    <a:pt x="3854" y="571"/>
                    <a:pt x="4837" y="571"/>
                  </a:cubicBezTo>
                  <a:close/>
                  <a:moveTo>
                    <a:pt x="4836" y="0"/>
                  </a:moveTo>
                  <a:cubicBezTo>
                    <a:pt x="3707" y="0"/>
                    <a:pt x="2577" y="429"/>
                    <a:pt x="1716" y="1287"/>
                  </a:cubicBezTo>
                  <a:cubicBezTo>
                    <a:pt x="0" y="3010"/>
                    <a:pt x="0" y="5807"/>
                    <a:pt x="1716" y="7522"/>
                  </a:cubicBezTo>
                  <a:cubicBezTo>
                    <a:pt x="2577" y="8384"/>
                    <a:pt x="3707" y="8814"/>
                    <a:pt x="4837" y="8814"/>
                  </a:cubicBezTo>
                  <a:cubicBezTo>
                    <a:pt x="5967" y="8814"/>
                    <a:pt x="7097" y="8384"/>
                    <a:pt x="7951" y="7522"/>
                  </a:cubicBezTo>
                  <a:cubicBezTo>
                    <a:pt x="9674" y="5807"/>
                    <a:pt x="9674" y="3010"/>
                    <a:pt x="7951" y="1287"/>
                  </a:cubicBezTo>
                  <a:cubicBezTo>
                    <a:pt x="7093" y="429"/>
                    <a:pt x="5965" y="0"/>
                    <a:pt x="48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4" name="Google Shape;544;p18"/>
          <p:cNvGrpSpPr/>
          <p:nvPr/>
        </p:nvGrpSpPr>
        <p:grpSpPr>
          <a:xfrm>
            <a:off x="7944213" y="200425"/>
            <a:ext cx="629600" cy="4337538"/>
            <a:chOff x="7944213" y="200425"/>
            <a:chExt cx="629600" cy="4337538"/>
          </a:xfrm>
        </p:grpSpPr>
        <p:grpSp>
          <p:nvGrpSpPr>
            <p:cNvPr id="545" name="Google Shape;545;p18"/>
            <p:cNvGrpSpPr/>
            <p:nvPr/>
          </p:nvGrpSpPr>
          <p:grpSpPr>
            <a:xfrm>
              <a:off x="7944213" y="200425"/>
              <a:ext cx="286177" cy="286142"/>
              <a:chOff x="6154325" y="4381100"/>
              <a:chExt cx="286177" cy="286142"/>
            </a:xfrm>
          </p:grpSpPr>
          <p:sp>
            <p:nvSpPr>
              <p:cNvPr id="546" name="Google Shape;546;p18"/>
              <p:cNvSpPr/>
              <p:nvPr/>
            </p:nvSpPr>
            <p:spPr>
              <a:xfrm>
                <a:off x="6211805" y="4514182"/>
                <a:ext cx="171252" cy="19941"/>
              </a:xfrm>
              <a:custGeom>
                <a:avLst/>
                <a:gdLst/>
                <a:ahLst/>
                <a:cxnLst/>
                <a:rect l="l" t="t" r="r" b="b"/>
                <a:pathLst>
                  <a:path w="4895" h="570" extrusionOk="0">
                    <a:moveTo>
                      <a:pt x="285" y="1"/>
                    </a:moveTo>
                    <a:cubicBezTo>
                      <a:pt x="130" y="1"/>
                      <a:pt x="0" y="123"/>
                      <a:pt x="0" y="285"/>
                    </a:cubicBezTo>
                    <a:cubicBezTo>
                      <a:pt x="0" y="440"/>
                      <a:pt x="130" y="570"/>
                      <a:pt x="285" y="570"/>
                    </a:cubicBezTo>
                    <a:lnTo>
                      <a:pt x="4601" y="570"/>
                    </a:lnTo>
                    <a:cubicBezTo>
                      <a:pt x="4764" y="570"/>
                      <a:pt x="4894" y="440"/>
                      <a:pt x="4894" y="285"/>
                    </a:cubicBezTo>
                    <a:cubicBezTo>
                      <a:pt x="4894" y="123"/>
                      <a:pt x="4764" y="1"/>
                      <a:pt x="46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18"/>
              <p:cNvSpPr/>
              <p:nvPr/>
            </p:nvSpPr>
            <p:spPr>
              <a:xfrm>
                <a:off x="6287442" y="4438545"/>
                <a:ext cx="19941" cy="170972"/>
              </a:xfrm>
              <a:custGeom>
                <a:avLst/>
                <a:gdLst/>
                <a:ahLst/>
                <a:cxnLst/>
                <a:rect l="l" t="t" r="r" b="b"/>
                <a:pathLst>
                  <a:path w="570" h="4887" extrusionOk="0">
                    <a:moveTo>
                      <a:pt x="285" y="0"/>
                    </a:moveTo>
                    <a:cubicBezTo>
                      <a:pt x="131" y="0"/>
                      <a:pt x="1" y="130"/>
                      <a:pt x="1" y="285"/>
                    </a:cubicBezTo>
                    <a:lnTo>
                      <a:pt x="1" y="4602"/>
                    </a:lnTo>
                    <a:cubicBezTo>
                      <a:pt x="1" y="4764"/>
                      <a:pt x="122" y="4886"/>
                      <a:pt x="285" y="4886"/>
                    </a:cubicBezTo>
                    <a:cubicBezTo>
                      <a:pt x="440" y="4886"/>
                      <a:pt x="570" y="4764"/>
                      <a:pt x="570" y="4602"/>
                    </a:cubicBezTo>
                    <a:lnTo>
                      <a:pt x="570" y="285"/>
                    </a:lnTo>
                    <a:cubicBezTo>
                      <a:pt x="570" y="130"/>
                      <a:pt x="440" y="0"/>
                      <a:pt x="2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18"/>
              <p:cNvSpPr/>
              <p:nvPr/>
            </p:nvSpPr>
            <p:spPr>
              <a:xfrm>
                <a:off x="6154325" y="4381100"/>
                <a:ext cx="286177" cy="286142"/>
              </a:xfrm>
              <a:custGeom>
                <a:avLst/>
                <a:gdLst/>
                <a:ahLst/>
                <a:cxnLst/>
                <a:rect l="l" t="t" r="r" b="b"/>
                <a:pathLst>
                  <a:path w="8180" h="8179" extrusionOk="0">
                    <a:moveTo>
                      <a:pt x="4090" y="569"/>
                    </a:moveTo>
                    <a:cubicBezTo>
                      <a:pt x="6033" y="569"/>
                      <a:pt x="7610" y="2146"/>
                      <a:pt x="7610" y="4089"/>
                    </a:cubicBezTo>
                    <a:cubicBezTo>
                      <a:pt x="7610" y="6024"/>
                      <a:pt x="6033" y="7601"/>
                      <a:pt x="4090" y="7601"/>
                    </a:cubicBezTo>
                    <a:cubicBezTo>
                      <a:pt x="2155" y="7601"/>
                      <a:pt x="578" y="6024"/>
                      <a:pt x="578" y="4089"/>
                    </a:cubicBezTo>
                    <a:cubicBezTo>
                      <a:pt x="578" y="2146"/>
                      <a:pt x="2155" y="569"/>
                      <a:pt x="4090" y="569"/>
                    </a:cubicBezTo>
                    <a:close/>
                    <a:moveTo>
                      <a:pt x="4090" y="0"/>
                    </a:moveTo>
                    <a:cubicBezTo>
                      <a:pt x="1838" y="0"/>
                      <a:pt x="1" y="1829"/>
                      <a:pt x="1" y="4089"/>
                    </a:cubicBezTo>
                    <a:cubicBezTo>
                      <a:pt x="1" y="6341"/>
                      <a:pt x="1838" y="8178"/>
                      <a:pt x="4090" y="8178"/>
                    </a:cubicBezTo>
                    <a:cubicBezTo>
                      <a:pt x="6350" y="8178"/>
                      <a:pt x="8179" y="6341"/>
                      <a:pt x="8179" y="4089"/>
                    </a:cubicBezTo>
                    <a:cubicBezTo>
                      <a:pt x="8179" y="1829"/>
                      <a:pt x="6350"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9" name="Google Shape;549;p18"/>
            <p:cNvGrpSpPr/>
            <p:nvPr/>
          </p:nvGrpSpPr>
          <p:grpSpPr>
            <a:xfrm>
              <a:off x="8287638" y="4257648"/>
              <a:ext cx="286175" cy="280315"/>
              <a:chOff x="4428913" y="967436"/>
              <a:chExt cx="286175" cy="280315"/>
            </a:xfrm>
          </p:grpSpPr>
          <p:sp>
            <p:nvSpPr>
              <p:cNvPr id="550" name="Google Shape;550;p18"/>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18"/>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18"/>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18"/>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54" name="Google Shape;554;p18"/>
          <p:cNvSpPr/>
          <p:nvPr/>
        </p:nvSpPr>
        <p:spPr>
          <a:xfrm>
            <a:off x="8296400" y="783550"/>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5" name="Google Shape;555;p18"/>
          <p:cNvGrpSpPr/>
          <p:nvPr/>
        </p:nvGrpSpPr>
        <p:grpSpPr>
          <a:xfrm flipH="1">
            <a:off x="7232825" y="4257638"/>
            <a:ext cx="551600" cy="504650"/>
            <a:chOff x="1563700" y="533575"/>
            <a:chExt cx="551600" cy="504650"/>
          </a:xfrm>
        </p:grpSpPr>
        <p:sp>
          <p:nvSpPr>
            <p:cNvPr id="556" name="Google Shape;556;p18"/>
            <p:cNvSpPr/>
            <p:nvPr/>
          </p:nvSpPr>
          <p:spPr>
            <a:xfrm>
              <a:off x="1563700" y="536325"/>
              <a:ext cx="551600" cy="485850"/>
            </a:xfrm>
            <a:custGeom>
              <a:avLst/>
              <a:gdLst/>
              <a:ahLst/>
              <a:cxnLst/>
              <a:rect l="l" t="t" r="r" b="b"/>
              <a:pathLst>
                <a:path w="22064" h="19434" extrusionOk="0">
                  <a:moveTo>
                    <a:pt x="4244" y="573"/>
                  </a:moveTo>
                  <a:cubicBezTo>
                    <a:pt x="6732" y="573"/>
                    <a:pt x="10788" y="2808"/>
                    <a:pt x="14365" y="6385"/>
                  </a:cubicBezTo>
                  <a:cubicBezTo>
                    <a:pt x="18991" y="11011"/>
                    <a:pt x="21373" y="16441"/>
                    <a:pt x="19568" y="18254"/>
                  </a:cubicBezTo>
                  <a:cubicBezTo>
                    <a:pt x="19157" y="18665"/>
                    <a:pt x="18559" y="18859"/>
                    <a:pt x="17824" y="18859"/>
                  </a:cubicBezTo>
                  <a:cubicBezTo>
                    <a:pt x="15331" y="18859"/>
                    <a:pt x="11272" y="16623"/>
                    <a:pt x="7699" y="13043"/>
                  </a:cubicBezTo>
                  <a:cubicBezTo>
                    <a:pt x="3073" y="8418"/>
                    <a:pt x="691" y="2987"/>
                    <a:pt x="2496" y="1183"/>
                  </a:cubicBezTo>
                  <a:cubicBezTo>
                    <a:pt x="2911" y="768"/>
                    <a:pt x="3504" y="573"/>
                    <a:pt x="4244" y="573"/>
                  </a:cubicBezTo>
                  <a:close/>
                  <a:moveTo>
                    <a:pt x="4260" y="0"/>
                  </a:moveTo>
                  <a:cubicBezTo>
                    <a:pt x="3361" y="0"/>
                    <a:pt x="2616" y="250"/>
                    <a:pt x="2090" y="776"/>
                  </a:cubicBezTo>
                  <a:cubicBezTo>
                    <a:pt x="0" y="2874"/>
                    <a:pt x="2285" y="8442"/>
                    <a:pt x="7301" y="13450"/>
                  </a:cubicBezTo>
                  <a:cubicBezTo>
                    <a:pt x="11048" y="17206"/>
                    <a:pt x="15113" y="19433"/>
                    <a:pt x="17804" y="19433"/>
                  </a:cubicBezTo>
                  <a:cubicBezTo>
                    <a:pt x="18698" y="19433"/>
                    <a:pt x="19446" y="19181"/>
                    <a:pt x="19974" y="18653"/>
                  </a:cubicBezTo>
                  <a:cubicBezTo>
                    <a:pt x="22064" y="16563"/>
                    <a:pt x="19779" y="10995"/>
                    <a:pt x="14772" y="5979"/>
                  </a:cubicBezTo>
                  <a:cubicBezTo>
                    <a:pt x="11014" y="2228"/>
                    <a:pt x="6947" y="0"/>
                    <a:pt x="42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18"/>
            <p:cNvSpPr/>
            <p:nvPr/>
          </p:nvSpPr>
          <p:spPr>
            <a:xfrm>
              <a:off x="1616325" y="832000"/>
              <a:ext cx="29900" cy="42000"/>
            </a:xfrm>
            <a:custGeom>
              <a:avLst/>
              <a:gdLst/>
              <a:ahLst/>
              <a:cxnLst/>
              <a:rect l="l" t="t" r="r" b="b"/>
              <a:pathLst>
                <a:path w="1196" h="1680" extrusionOk="0">
                  <a:moveTo>
                    <a:pt x="865" y="0"/>
                  </a:moveTo>
                  <a:cubicBezTo>
                    <a:pt x="765" y="0"/>
                    <a:pt x="669" y="57"/>
                    <a:pt x="619" y="151"/>
                  </a:cubicBezTo>
                  <a:cubicBezTo>
                    <a:pt x="415" y="534"/>
                    <a:pt x="229" y="907"/>
                    <a:pt x="66" y="1281"/>
                  </a:cubicBezTo>
                  <a:cubicBezTo>
                    <a:pt x="1" y="1428"/>
                    <a:pt x="66" y="1590"/>
                    <a:pt x="212" y="1655"/>
                  </a:cubicBezTo>
                  <a:cubicBezTo>
                    <a:pt x="245" y="1672"/>
                    <a:pt x="285" y="1680"/>
                    <a:pt x="326" y="1680"/>
                  </a:cubicBezTo>
                  <a:cubicBezTo>
                    <a:pt x="432" y="1680"/>
                    <a:pt x="537" y="1615"/>
                    <a:pt x="586" y="1509"/>
                  </a:cubicBezTo>
                  <a:cubicBezTo>
                    <a:pt x="741" y="1151"/>
                    <a:pt x="920" y="786"/>
                    <a:pt x="1123" y="420"/>
                  </a:cubicBezTo>
                  <a:cubicBezTo>
                    <a:pt x="1196" y="282"/>
                    <a:pt x="1139" y="111"/>
                    <a:pt x="1001" y="38"/>
                  </a:cubicBezTo>
                  <a:cubicBezTo>
                    <a:pt x="957" y="12"/>
                    <a:pt x="911" y="0"/>
                    <a:pt x="8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18"/>
            <p:cNvSpPr/>
            <p:nvPr/>
          </p:nvSpPr>
          <p:spPr>
            <a:xfrm>
              <a:off x="1590725" y="536400"/>
              <a:ext cx="524575" cy="485775"/>
            </a:xfrm>
            <a:custGeom>
              <a:avLst/>
              <a:gdLst/>
              <a:ahLst/>
              <a:cxnLst/>
              <a:rect l="l" t="t" r="r" b="b"/>
              <a:pathLst>
                <a:path w="20983" h="19431" extrusionOk="0">
                  <a:moveTo>
                    <a:pt x="16725" y="0"/>
                  </a:moveTo>
                  <a:cubicBezTo>
                    <a:pt x="14039" y="0"/>
                    <a:pt x="9972" y="2224"/>
                    <a:pt x="6220" y="5976"/>
                  </a:cubicBezTo>
                  <a:cubicBezTo>
                    <a:pt x="5041" y="7155"/>
                    <a:pt x="3992" y="8382"/>
                    <a:pt x="3106" y="9634"/>
                  </a:cubicBezTo>
                  <a:cubicBezTo>
                    <a:pt x="2895" y="9935"/>
                    <a:pt x="2691" y="10236"/>
                    <a:pt x="2496" y="10528"/>
                  </a:cubicBezTo>
                  <a:cubicBezTo>
                    <a:pt x="2423" y="10650"/>
                    <a:pt x="2342" y="10764"/>
                    <a:pt x="2269" y="10886"/>
                  </a:cubicBezTo>
                  <a:cubicBezTo>
                    <a:pt x="2187" y="11024"/>
                    <a:pt x="2228" y="11195"/>
                    <a:pt x="2366" y="11276"/>
                  </a:cubicBezTo>
                  <a:cubicBezTo>
                    <a:pt x="2412" y="11307"/>
                    <a:pt x="2463" y="11322"/>
                    <a:pt x="2514" y="11322"/>
                  </a:cubicBezTo>
                  <a:cubicBezTo>
                    <a:pt x="2609" y="11322"/>
                    <a:pt x="2703" y="11272"/>
                    <a:pt x="2756" y="11187"/>
                  </a:cubicBezTo>
                  <a:cubicBezTo>
                    <a:pt x="2830" y="11065"/>
                    <a:pt x="2903" y="10951"/>
                    <a:pt x="2976" y="10837"/>
                  </a:cubicBezTo>
                  <a:cubicBezTo>
                    <a:pt x="3163" y="10553"/>
                    <a:pt x="3358" y="10260"/>
                    <a:pt x="3569" y="9967"/>
                  </a:cubicBezTo>
                  <a:cubicBezTo>
                    <a:pt x="4447" y="8740"/>
                    <a:pt x="5472" y="7529"/>
                    <a:pt x="6618" y="6382"/>
                  </a:cubicBezTo>
                  <a:cubicBezTo>
                    <a:pt x="10191" y="2809"/>
                    <a:pt x="14249" y="575"/>
                    <a:pt x="16743" y="575"/>
                  </a:cubicBezTo>
                  <a:cubicBezTo>
                    <a:pt x="17477" y="575"/>
                    <a:pt x="18076" y="769"/>
                    <a:pt x="18487" y="1180"/>
                  </a:cubicBezTo>
                  <a:cubicBezTo>
                    <a:pt x="20292" y="2984"/>
                    <a:pt x="17910" y="8415"/>
                    <a:pt x="13284" y="13040"/>
                  </a:cubicBezTo>
                  <a:cubicBezTo>
                    <a:pt x="9711" y="16613"/>
                    <a:pt x="5653" y="18848"/>
                    <a:pt x="3159" y="18848"/>
                  </a:cubicBezTo>
                  <a:cubicBezTo>
                    <a:pt x="2425" y="18848"/>
                    <a:pt x="1826" y="18654"/>
                    <a:pt x="1415" y="18243"/>
                  </a:cubicBezTo>
                  <a:cubicBezTo>
                    <a:pt x="708" y="17536"/>
                    <a:pt x="618" y="16203"/>
                    <a:pt x="1171" y="14479"/>
                  </a:cubicBezTo>
                  <a:cubicBezTo>
                    <a:pt x="1220" y="14333"/>
                    <a:pt x="1139" y="14170"/>
                    <a:pt x="984" y="14122"/>
                  </a:cubicBezTo>
                  <a:cubicBezTo>
                    <a:pt x="956" y="14112"/>
                    <a:pt x="926" y="14107"/>
                    <a:pt x="897" y="14107"/>
                  </a:cubicBezTo>
                  <a:cubicBezTo>
                    <a:pt x="779" y="14107"/>
                    <a:pt x="666" y="14184"/>
                    <a:pt x="627" y="14309"/>
                  </a:cubicBezTo>
                  <a:cubicBezTo>
                    <a:pt x="1" y="16268"/>
                    <a:pt x="131" y="17772"/>
                    <a:pt x="1009" y="18650"/>
                  </a:cubicBezTo>
                  <a:cubicBezTo>
                    <a:pt x="1537" y="19178"/>
                    <a:pt x="2285" y="19430"/>
                    <a:pt x="3179" y="19430"/>
                  </a:cubicBezTo>
                  <a:cubicBezTo>
                    <a:pt x="5870" y="19430"/>
                    <a:pt x="9935" y="17203"/>
                    <a:pt x="13691" y="13447"/>
                  </a:cubicBezTo>
                  <a:cubicBezTo>
                    <a:pt x="18698" y="8439"/>
                    <a:pt x="20983" y="2871"/>
                    <a:pt x="18893" y="773"/>
                  </a:cubicBezTo>
                  <a:cubicBezTo>
                    <a:pt x="18368" y="249"/>
                    <a:pt x="17624" y="0"/>
                    <a:pt x="167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18"/>
            <p:cNvSpPr/>
            <p:nvPr/>
          </p:nvSpPr>
          <p:spPr>
            <a:xfrm>
              <a:off x="1790300" y="730100"/>
              <a:ext cx="98200" cy="98175"/>
            </a:xfrm>
            <a:custGeom>
              <a:avLst/>
              <a:gdLst/>
              <a:ahLst/>
              <a:cxnLst/>
              <a:rect l="l" t="t" r="r" b="b"/>
              <a:pathLst>
                <a:path w="3928" h="3927" extrusionOk="0">
                  <a:moveTo>
                    <a:pt x="1968" y="0"/>
                  </a:moveTo>
                  <a:cubicBezTo>
                    <a:pt x="879" y="0"/>
                    <a:pt x="1" y="878"/>
                    <a:pt x="1" y="1967"/>
                  </a:cubicBezTo>
                  <a:cubicBezTo>
                    <a:pt x="1" y="3049"/>
                    <a:pt x="879" y="3927"/>
                    <a:pt x="1968" y="3927"/>
                  </a:cubicBezTo>
                  <a:cubicBezTo>
                    <a:pt x="3049" y="3927"/>
                    <a:pt x="3927" y="3049"/>
                    <a:pt x="3927" y="1967"/>
                  </a:cubicBezTo>
                  <a:cubicBezTo>
                    <a:pt x="3927" y="878"/>
                    <a:pt x="3049" y="0"/>
                    <a:pt x="19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18"/>
            <p:cNvSpPr/>
            <p:nvPr/>
          </p:nvSpPr>
          <p:spPr>
            <a:xfrm>
              <a:off x="1686850" y="974775"/>
              <a:ext cx="63450" cy="63450"/>
            </a:xfrm>
            <a:custGeom>
              <a:avLst/>
              <a:gdLst/>
              <a:ahLst/>
              <a:cxnLst/>
              <a:rect l="l" t="t" r="r" b="b"/>
              <a:pathLst>
                <a:path w="2538" h="2538" extrusionOk="0">
                  <a:moveTo>
                    <a:pt x="1269" y="1"/>
                  </a:moveTo>
                  <a:cubicBezTo>
                    <a:pt x="570" y="1"/>
                    <a:pt x="1" y="570"/>
                    <a:pt x="1" y="1269"/>
                  </a:cubicBezTo>
                  <a:cubicBezTo>
                    <a:pt x="1" y="1968"/>
                    <a:pt x="570" y="2537"/>
                    <a:pt x="1269" y="2537"/>
                  </a:cubicBezTo>
                  <a:cubicBezTo>
                    <a:pt x="1968" y="2537"/>
                    <a:pt x="2537" y="1968"/>
                    <a:pt x="2537" y="1269"/>
                  </a:cubicBezTo>
                  <a:cubicBezTo>
                    <a:pt x="2537" y="570"/>
                    <a:pt x="1968" y="1"/>
                    <a:pt x="126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18"/>
            <p:cNvSpPr/>
            <p:nvPr/>
          </p:nvSpPr>
          <p:spPr>
            <a:xfrm>
              <a:off x="1717350" y="533575"/>
              <a:ext cx="63425" cy="63425"/>
            </a:xfrm>
            <a:custGeom>
              <a:avLst/>
              <a:gdLst/>
              <a:ahLst/>
              <a:cxnLst/>
              <a:rect l="l" t="t" r="r" b="b"/>
              <a:pathLst>
                <a:path w="2537" h="2537" extrusionOk="0">
                  <a:moveTo>
                    <a:pt x="1268" y="0"/>
                  </a:moveTo>
                  <a:cubicBezTo>
                    <a:pt x="569" y="0"/>
                    <a:pt x="0" y="569"/>
                    <a:pt x="0" y="1268"/>
                  </a:cubicBezTo>
                  <a:cubicBezTo>
                    <a:pt x="0" y="1967"/>
                    <a:pt x="569" y="2536"/>
                    <a:pt x="1268" y="2536"/>
                  </a:cubicBezTo>
                  <a:cubicBezTo>
                    <a:pt x="1968" y="2536"/>
                    <a:pt x="2537" y="1967"/>
                    <a:pt x="2537" y="1268"/>
                  </a:cubicBezTo>
                  <a:cubicBezTo>
                    <a:pt x="2537" y="569"/>
                    <a:pt x="1968" y="0"/>
                    <a:pt x="12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2" name="Google Shape;562;p18"/>
          <p:cNvGrpSpPr/>
          <p:nvPr/>
        </p:nvGrpSpPr>
        <p:grpSpPr>
          <a:xfrm>
            <a:off x="1044326" y="540566"/>
            <a:ext cx="6188501" cy="372196"/>
            <a:chOff x="1044326" y="540566"/>
            <a:chExt cx="6188501" cy="372196"/>
          </a:xfrm>
        </p:grpSpPr>
        <p:grpSp>
          <p:nvGrpSpPr>
            <p:cNvPr id="563" name="Google Shape;563;p18"/>
            <p:cNvGrpSpPr/>
            <p:nvPr/>
          </p:nvGrpSpPr>
          <p:grpSpPr>
            <a:xfrm rot="10800000">
              <a:off x="1044326" y="720091"/>
              <a:ext cx="145426" cy="192671"/>
              <a:chOff x="3309425" y="803300"/>
              <a:chExt cx="97575" cy="129275"/>
            </a:xfrm>
          </p:grpSpPr>
          <p:sp>
            <p:nvSpPr>
              <p:cNvPr id="564" name="Google Shape;564;p18"/>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18"/>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6" name="Google Shape;566;p18"/>
            <p:cNvGrpSpPr/>
            <p:nvPr/>
          </p:nvGrpSpPr>
          <p:grpSpPr>
            <a:xfrm>
              <a:off x="7087401" y="540566"/>
              <a:ext cx="145426" cy="192671"/>
              <a:chOff x="3309425" y="803300"/>
              <a:chExt cx="97575" cy="129275"/>
            </a:xfrm>
          </p:grpSpPr>
          <p:sp>
            <p:nvSpPr>
              <p:cNvPr id="567" name="Google Shape;567;p18"/>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18"/>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only 1">
  <p:cSld name="CUSTOM_10">
    <p:spTree>
      <p:nvGrpSpPr>
        <p:cNvPr id="1" name="Shape 569"/>
        <p:cNvGrpSpPr/>
        <p:nvPr/>
      </p:nvGrpSpPr>
      <p:grpSpPr>
        <a:xfrm>
          <a:off x="0" y="0"/>
          <a:ext cx="0" cy="0"/>
          <a:chOff x="0" y="0"/>
          <a:chExt cx="0" cy="0"/>
        </a:xfrm>
      </p:grpSpPr>
      <p:sp>
        <p:nvSpPr>
          <p:cNvPr id="570" name="Google Shape;570;p19"/>
          <p:cNvSpPr txBox="1">
            <a:spLocks noGrp="1"/>
          </p:cNvSpPr>
          <p:nvPr>
            <p:ph type="title"/>
          </p:nvPr>
        </p:nvSpPr>
        <p:spPr>
          <a:xfrm>
            <a:off x="712850" y="539500"/>
            <a:ext cx="7718400" cy="1070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571" name="Google Shape;571;p19"/>
          <p:cNvSpPr/>
          <p:nvPr/>
        </p:nvSpPr>
        <p:spPr>
          <a:xfrm>
            <a:off x="409500" y="409500"/>
            <a:ext cx="8325000" cy="43245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2" name="Google Shape;572;p19"/>
          <p:cNvGrpSpPr/>
          <p:nvPr/>
        </p:nvGrpSpPr>
        <p:grpSpPr>
          <a:xfrm>
            <a:off x="8591413" y="3962673"/>
            <a:ext cx="286175" cy="280315"/>
            <a:chOff x="4428913" y="967436"/>
            <a:chExt cx="286175" cy="280315"/>
          </a:xfrm>
        </p:grpSpPr>
        <p:sp>
          <p:nvSpPr>
            <p:cNvPr id="573" name="Google Shape;573;p19"/>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19"/>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19"/>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19"/>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77" name="Google Shape;577;p19"/>
          <p:cNvSpPr/>
          <p:nvPr/>
        </p:nvSpPr>
        <p:spPr>
          <a:xfrm>
            <a:off x="892513" y="4849925"/>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644"/>
        <p:cNvGrpSpPr/>
        <p:nvPr/>
      </p:nvGrpSpPr>
      <p:grpSpPr>
        <a:xfrm>
          <a:off x="0" y="0"/>
          <a:ext cx="0" cy="0"/>
          <a:chOff x="0" y="0"/>
          <a:chExt cx="0" cy="0"/>
        </a:xfrm>
      </p:grpSpPr>
      <p:sp>
        <p:nvSpPr>
          <p:cNvPr id="645" name="Google Shape;645;p24"/>
          <p:cNvSpPr/>
          <p:nvPr/>
        </p:nvSpPr>
        <p:spPr>
          <a:xfrm>
            <a:off x="409500" y="409500"/>
            <a:ext cx="8325000" cy="43245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46" name="Google Shape;646;p24"/>
          <p:cNvGrpSpPr/>
          <p:nvPr/>
        </p:nvGrpSpPr>
        <p:grpSpPr>
          <a:xfrm>
            <a:off x="266400" y="1984375"/>
            <a:ext cx="8164349" cy="1665225"/>
            <a:chOff x="266400" y="1984375"/>
            <a:chExt cx="8164349" cy="1665225"/>
          </a:xfrm>
        </p:grpSpPr>
        <p:grpSp>
          <p:nvGrpSpPr>
            <p:cNvPr id="647" name="Google Shape;647;p24"/>
            <p:cNvGrpSpPr/>
            <p:nvPr/>
          </p:nvGrpSpPr>
          <p:grpSpPr>
            <a:xfrm>
              <a:off x="266400" y="3369286"/>
              <a:ext cx="286175" cy="280315"/>
              <a:chOff x="4428913" y="967436"/>
              <a:chExt cx="286175" cy="280315"/>
            </a:xfrm>
          </p:grpSpPr>
          <p:sp>
            <p:nvSpPr>
              <p:cNvPr id="648" name="Google Shape;648;p24"/>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24"/>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24"/>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24"/>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2" name="Google Shape;652;p24"/>
            <p:cNvGrpSpPr/>
            <p:nvPr/>
          </p:nvGrpSpPr>
          <p:grpSpPr>
            <a:xfrm>
              <a:off x="8168675" y="1984375"/>
              <a:ext cx="262074" cy="249419"/>
              <a:chOff x="8082900" y="1984375"/>
              <a:chExt cx="262074" cy="249419"/>
            </a:xfrm>
          </p:grpSpPr>
          <p:sp>
            <p:nvSpPr>
              <p:cNvPr id="653" name="Google Shape;653;p24"/>
              <p:cNvSpPr/>
              <p:nvPr/>
            </p:nvSpPr>
            <p:spPr>
              <a:xfrm>
                <a:off x="8082900" y="1993188"/>
                <a:ext cx="262074" cy="232036"/>
              </a:xfrm>
              <a:custGeom>
                <a:avLst/>
                <a:gdLst/>
                <a:ahLst/>
                <a:cxnLst/>
                <a:rect l="l" t="t" r="r" b="b"/>
                <a:pathLst>
                  <a:path w="8594" h="7609" extrusionOk="0">
                    <a:moveTo>
                      <a:pt x="4300" y="0"/>
                    </a:moveTo>
                    <a:cubicBezTo>
                      <a:pt x="2756" y="0"/>
                      <a:pt x="1302" y="945"/>
                      <a:pt x="733" y="2475"/>
                    </a:cubicBezTo>
                    <a:cubicBezTo>
                      <a:pt x="1" y="4443"/>
                      <a:pt x="1001" y="6630"/>
                      <a:pt x="2968" y="7369"/>
                    </a:cubicBezTo>
                    <a:cubicBezTo>
                      <a:pt x="3405" y="7532"/>
                      <a:pt x="3853" y="7609"/>
                      <a:pt x="4294" y="7609"/>
                    </a:cubicBezTo>
                    <a:cubicBezTo>
                      <a:pt x="5836" y="7609"/>
                      <a:pt x="7287" y="6664"/>
                      <a:pt x="7862" y="5134"/>
                    </a:cubicBezTo>
                    <a:cubicBezTo>
                      <a:pt x="8594" y="3166"/>
                      <a:pt x="7594" y="971"/>
                      <a:pt x="5627" y="240"/>
                    </a:cubicBezTo>
                    <a:cubicBezTo>
                      <a:pt x="5189" y="77"/>
                      <a:pt x="4741" y="0"/>
                      <a:pt x="43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24"/>
              <p:cNvSpPr/>
              <p:nvPr/>
            </p:nvSpPr>
            <p:spPr>
              <a:xfrm>
                <a:off x="8089121" y="1984375"/>
                <a:ext cx="249419" cy="249419"/>
              </a:xfrm>
              <a:custGeom>
                <a:avLst/>
                <a:gdLst/>
                <a:ahLst/>
                <a:cxnLst/>
                <a:rect l="l" t="t" r="r" b="b"/>
                <a:pathLst>
                  <a:path w="8179" h="8179" extrusionOk="0">
                    <a:moveTo>
                      <a:pt x="4089" y="569"/>
                    </a:moveTo>
                    <a:cubicBezTo>
                      <a:pt x="6032" y="569"/>
                      <a:pt x="7609" y="2147"/>
                      <a:pt x="7609" y="4090"/>
                    </a:cubicBezTo>
                    <a:cubicBezTo>
                      <a:pt x="7609" y="6024"/>
                      <a:pt x="6032" y="7610"/>
                      <a:pt x="4089" y="7610"/>
                    </a:cubicBezTo>
                    <a:cubicBezTo>
                      <a:pt x="2146" y="7610"/>
                      <a:pt x="569" y="6024"/>
                      <a:pt x="569" y="4090"/>
                    </a:cubicBezTo>
                    <a:cubicBezTo>
                      <a:pt x="569" y="2147"/>
                      <a:pt x="2146" y="569"/>
                      <a:pt x="4089" y="569"/>
                    </a:cubicBezTo>
                    <a:close/>
                    <a:moveTo>
                      <a:pt x="4089" y="0"/>
                    </a:moveTo>
                    <a:cubicBezTo>
                      <a:pt x="1837" y="0"/>
                      <a:pt x="0" y="1838"/>
                      <a:pt x="0" y="4090"/>
                    </a:cubicBezTo>
                    <a:cubicBezTo>
                      <a:pt x="0" y="6341"/>
                      <a:pt x="1837" y="8179"/>
                      <a:pt x="4089" y="8179"/>
                    </a:cubicBezTo>
                    <a:cubicBezTo>
                      <a:pt x="6341" y="8179"/>
                      <a:pt x="8178" y="6341"/>
                      <a:pt x="8178" y="4090"/>
                    </a:cubicBezTo>
                    <a:cubicBezTo>
                      <a:pt x="8178" y="1838"/>
                      <a:pt x="6341" y="0"/>
                      <a:pt x="40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24"/>
              <p:cNvSpPr/>
              <p:nvPr/>
            </p:nvSpPr>
            <p:spPr>
              <a:xfrm>
                <a:off x="8169933" y="2028501"/>
                <a:ext cx="87795" cy="136374"/>
              </a:xfrm>
              <a:custGeom>
                <a:avLst/>
                <a:gdLst/>
                <a:ahLst/>
                <a:cxnLst/>
                <a:rect l="l" t="t" r="r" b="b"/>
                <a:pathLst>
                  <a:path w="2879" h="4472" extrusionOk="0">
                    <a:moveTo>
                      <a:pt x="1439" y="0"/>
                    </a:moveTo>
                    <a:cubicBezTo>
                      <a:pt x="643" y="0"/>
                      <a:pt x="0" y="643"/>
                      <a:pt x="0" y="1439"/>
                    </a:cubicBezTo>
                    <a:cubicBezTo>
                      <a:pt x="0" y="1602"/>
                      <a:pt x="130" y="1732"/>
                      <a:pt x="293" y="1732"/>
                    </a:cubicBezTo>
                    <a:cubicBezTo>
                      <a:pt x="456" y="1732"/>
                      <a:pt x="586" y="1602"/>
                      <a:pt x="586" y="1439"/>
                    </a:cubicBezTo>
                    <a:cubicBezTo>
                      <a:pt x="586" y="968"/>
                      <a:pt x="968" y="586"/>
                      <a:pt x="1439" y="586"/>
                    </a:cubicBezTo>
                    <a:cubicBezTo>
                      <a:pt x="1911" y="586"/>
                      <a:pt x="2293" y="968"/>
                      <a:pt x="2293" y="1439"/>
                    </a:cubicBezTo>
                    <a:cubicBezTo>
                      <a:pt x="2293" y="1911"/>
                      <a:pt x="1911" y="2293"/>
                      <a:pt x="1439" y="2293"/>
                    </a:cubicBezTo>
                    <a:cubicBezTo>
                      <a:pt x="1277" y="2293"/>
                      <a:pt x="1147" y="2431"/>
                      <a:pt x="1147" y="2586"/>
                    </a:cubicBezTo>
                    <a:lnTo>
                      <a:pt x="1147" y="4179"/>
                    </a:lnTo>
                    <a:cubicBezTo>
                      <a:pt x="1147" y="4342"/>
                      <a:pt x="1277" y="4472"/>
                      <a:pt x="1439" y="4472"/>
                    </a:cubicBezTo>
                    <a:cubicBezTo>
                      <a:pt x="1602" y="4472"/>
                      <a:pt x="1732" y="4342"/>
                      <a:pt x="1732" y="4179"/>
                    </a:cubicBezTo>
                    <a:lnTo>
                      <a:pt x="1732" y="2854"/>
                    </a:lnTo>
                    <a:cubicBezTo>
                      <a:pt x="2390" y="2716"/>
                      <a:pt x="2878" y="2130"/>
                      <a:pt x="2878" y="1439"/>
                    </a:cubicBezTo>
                    <a:cubicBezTo>
                      <a:pt x="2878" y="643"/>
                      <a:pt x="2236" y="0"/>
                      <a:pt x="14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24"/>
              <p:cNvSpPr/>
              <p:nvPr/>
            </p:nvSpPr>
            <p:spPr>
              <a:xfrm>
                <a:off x="8203386" y="2177257"/>
                <a:ext cx="20859" cy="20828"/>
              </a:xfrm>
              <a:custGeom>
                <a:avLst/>
                <a:gdLst/>
                <a:ahLst/>
                <a:cxnLst/>
                <a:rect l="l" t="t" r="r" b="b"/>
                <a:pathLst>
                  <a:path w="684" h="683" extrusionOk="0">
                    <a:moveTo>
                      <a:pt x="342" y="0"/>
                    </a:moveTo>
                    <a:cubicBezTo>
                      <a:pt x="155" y="0"/>
                      <a:pt x="1" y="155"/>
                      <a:pt x="1" y="342"/>
                    </a:cubicBezTo>
                    <a:cubicBezTo>
                      <a:pt x="1" y="529"/>
                      <a:pt x="155" y="683"/>
                      <a:pt x="342" y="683"/>
                    </a:cubicBezTo>
                    <a:cubicBezTo>
                      <a:pt x="529" y="683"/>
                      <a:pt x="684" y="529"/>
                      <a:pt x="684" y="342"/>
                    </a:cubicBezTo>
                    <a:cubicBezTo>
                      <a:pt x="684" y="155"/>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57" name="Google Shape;657;p24"/>
          <p:cNvSpPr/>
          <p:nvPr/>
        </p:nvSpPr>
        <p:spPr>
          <a:xfrm>
            <a:off x="774925" y="4261125"/>
            <a:ext cx="41675" cy="41675"/>
          </a:xfrm>
          <a:custGeom>
            <a:avLst/>
            <a:gdLst/>
            <a:ahLst/>
            <a:cxnLst/>
            <a:rect l="l" t="t" r="r" b="b"/>
            <a:pathLst>
              <a:path w="1667" h="1667" extrusionOk="0">
                <a:moveTo>
                  <a:pt x="830" y="0"/>
                </a:moveTo>
                <a:cubicBezTo>
                  <a:pt x="374" y="0"/>
                  <a:pt x="0" y="374"/>
                  <a:pt x="0" y="837"/>
                </a:cubicBezTo>
                <a:cubicBezTo>
                  <a:pt x="0" y="1293"/>
                  <a:pt x="374" y="1667"/>
                  <a:pt x="830" y="1667"/>
                </a:cubicBezTo>
                <a:cubicBezTo>
                  <a:pt x="1293" y="1667"/>
                  <a:pt x="1667" y="1293"/>
                  <a:pt x="1667" y="837"/>
                </a:cubicBezTo>
                <a:cubicBezTo>
                  <a:pt x="1667" y="374"/>
                  <a:pt x="1293" y="0"/>
                  <a:pt x="8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58" name="Google Shape;658;p24"/>
          <p:cNvGrpSpPr/>
          <p:nvPr/>
        </p:nvGrpSpPr>
        <p:grpSpPr>
          <a:xfrm>
            <a:off x="552575" y="3319675"/>
            <a:ext cx="579438" cy="1017475"/>
            <a:chOff x="552575" y="3319675"/>
            <a:chExt cx="579438" cy="1017475"/>
          </a:xfrm>
        </p:grpSpPr>
        <p:sp>
          <p:nvSpPr>
            <p:cNvPr id="659" name="Google Shape;659;p24"/>
            <p:cNvSpPr/>
            <p:nvPr/>
          </p:nvSpPr>
          <p:spPr>
            <a:xfrm>
              <a:off x="552575" y="3728025"/>
              <a:ext cx="486375" cy="609125"/>
            </a:xfrm>
            <a:custGeom>
              <a:avLst/>
              <a:gdLst/>
              <a:ahLst/>
              <a:cxnLst/>
              <a:rect l="l" t="t" r="r" b="b"/>
              <a:pathLst>
                <a:path w="19455" h="24365" extrusionOk="0">
                  <a:moveTo>
                    <a:pt x="16845" y="570"/>
                  </a:moveTo>
                  <a:cubicBezTo>
                    <a:pt x="17967" y="570"/>
                    <a:pt x="18886" y="1488"/>
                    <a:pt x="18886" y="2610"/>
                  </a:cubicBezTo>
                  <a:lnTo>
                    <a:pt x="18886" y="21763"/>
                  </a:lnTo>
                  <a:cubicBezTo>
                    <a:pt x="18886" y="22885"/>
                    <a:pt x="17967" y="23795"/>
                    <a:pt x="16845" y="23795"/>
                  </a:cubicBezTo>
                  <a:lnTo>
                    <a:pt x="2602" y="23795"/>
                  </a:lnTo>
                  <a:cubicBezTo>
                    <a:pt x="1480" y="23795"/>
                    <a:pt x="570" y="22885"/>
                    <a:pt x="570" y="21763"/>
                  </a:cubicBezTo>
                  <a:lnTo>
                    <a:pt x="570" y="2610"/>
                  </a:lnTo>
                  <a:cubicBezTo>
                    <a:pt x="570" y="1488"/>
                    <a:pt x="1480" y="570"/>
                    <a:pt x="2602" y="570"/>
                  </a:cubicBezTo>
                  <a:close/>
                  <a:moveTo>
                    <a:pt x="2602" y="1"/>
                  </a:moveTo>
                  <a:cubicBezTo>
                    <a:pt x="1163" y="1"/>
                    <a:pt x="1" y="1171"/>
                    <a:pt x="1" y="2610"/>
                  </a:cubicBezTo>
                  <a:lnTo>
                    <a:pt x="1" y="21763"/>
                  </a:lnTo>
                  <a:cubicBezTo>
                    <a:pt x="1" y="23202"/>
                    <a:pt x="1171" y="24364"/>
                    <a:pt x="2602" y="24364"/>
                  </a:cubicBezTo>
                  <a:lnTo>
                    <a:pt x="16845" y="24364"/>
                  </a:lnTo>
                  <a:cubicBezTo>
                    <a:pt x="18284" y="24364"/>
                    <a:pt x="19455" y="23202"/>
                    <a:pt x="19455" y="21763"/>
                  </a:cubicBezTo>
                  <a:lnTo>
                    <a:pt x="19455" y="2610"/>
                  </a:lnTo>
                  <a:cubicBezTo>
                    <a:pt x="19455" y="1171"/>
                    <a:pt x="18284" y="1"/>
                    <a:pt x="168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4"/>
            <p:cNvSpPr/>
            <p:nvPr/>
          </p:nvSpPr>
          <p:spPr>
            <a:xfrm>
              <a:off x="601775" y="3776000"/>
              <a:ext cx="387800" cy="459725"/>
            </a:xfrm>
            <a:custGeom>
              <a:avLst/>
              <a:gdLst/>
              <a:ahLst/>
              <a:cxnLst/>
              <a:rect l="l" t="t" r="r" b="b"/>
              <a:pathLst>
                <a:path w="15512" h="18389" extrusionOk="0">
                  <a:moveTo>
                    <a:pt x="236" y="0"/>
                  </a:moveTo>
                  <a:cubicBezTo>
                    <a:pt x="106" y="0"/>
                    <a:pt x="0" y="106"/>
                    <a:pt x="0" y="236"/>
                  </a:cubicBezTo>
                  <a:lnTo>
                    <a:pt x="0" y="18153"/>
                  </a:lnTo>
                  <a:cubicBezTo>
                    <a:pt x="0" y="18283"/>
                    <a:pt x="106" y="18389"/>
                    <a:pt x="236" y="18389"/>
                  </a:cubicBezTo>
                  <a:lnTo>
                    <a:pt x="15275" y="18389"/>
                  </a:lnTo>
                  <a:cubicBezTo>
                    <a:pt x="15405" y="18389"/>
                    <a:pt x="15511" y="18283"/>
                    <a:pt x="15511" y="18153"/>
                  </a:cubicBezTo>
                  <a:lnTo>
                    <a:pt x="15511" y="236"/>
                  </a:lnTo>
                  <a:cubicBezTo>
                    <a:pt x="15511" y="106"/>
                    <a:pt x="15405" y="0"/>
                    <a:pt x="1527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24"/>
            <p:cNvSpPr/>
            <p:nvPr/>
          </p:nvSpPr>
          <p:spPr>
            <a:xfrm>
              <a:off x="640575" y="3907900"/>
              <a:ext cx="310375" cy="14250"/>
            </a:xfrm>
            <a:custGeom>
              <a:avLst/>
              <a:gdLst/>
              <a:ahLst/>
              <a:cxnLst/>
              <a:rect l="l" t="t" r="r" b="b"/>
              <a:pathLst>
                <a:path w="12415" h="570" extrusionOk="0">
                  <a:moveTo>
                    <a:pt x="285" y="0"/>
                  </a:moveTo>
                  <a:cubicBezTo>
                    <a:pt x="131" y="0"/>
                    <a:pt x="1" y="130"/>
                    <a:pt x="1" y="285"/>
                  </a:cubicBezTo>
                  <a:cubicBezTo>
                    <a:pt x="1" y="439"/>
                    <a:pt x="131" y="569"/>
                    <a:pt x="285" y="569"/>
                  </a:cubicBezTo>
                  <a:lnTo>
                    <a:pt x="12122" y="569"/>
                  </a:lnTo>
                  <a:cubicBezTo>
                    <a:pt x="12284" y="569"/>
                    <a:pt x="12415" y="439"/>
                    <a:pt x="12415" y="285"/>
                  </a:cubicBezTo>
                  <a:cubicBezTo>
                    <a:pt x="12415" y="130"/>
                    <a:pt x="12284" y="0"/>
                    <a:pt x="121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24"/>
            <p:cNvSpPr/>
            <p:nvPr/>
          </p:nvSpPr>
          <p:spPr>
            <a:xfrm>
              <a:off x="640575" y="3954625"/>
              <a:ext cx="310375" cy="14250"/>
            </a:xfrm>
            <a:custGeom>
              <a:avLst/>
              <a:gdLst/>
              <a:ahLst/>
              <a:cxnLst/>
              <a:rect l="l" t="t" r="r" b="b"/>
              <a:pathLst>
                <a:path w="12415" h="570" extrusionOk="0">
                  <a:moveTo>
                    <a:pt x="285" y="1"/>
                  </a:moveTo>
                  <a:cubicBezTo>
                    <a:pt x="131" y="1"/>
                    <a:pt x="1" y="123"/>
                    <a:pt x="1" y="285"/>
                  </a:cubicBezTo>
                  <a:cubicBezTo>
                    <a:pt x="1" y="440"/>
                    <a:pt x="131" y="570"/>
                    <a:pt x="285" y="570"/>
                  </a:cubicBezTo>
                  <a:lnTo>
                    <a:pt x="12122" y="570"/>
                  </a:lnTo>
                  <a:cubicBezTo>
                    <a:pt x="12284" y="570"/>
                    <a:pt x="12415" y="440"/>
                    <a:pt x="12415" y="285"/>
                  </a:cubicBezTo>
                  <a:cubicBezTo>
                    <a:pt x="12415" y="123"/>
                    <a:pt x="12284" y="1"/>
                    <a:pt x="121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4"/>
            <p:cNvSpPr/>
            <p:nvPr/>
          </p:nvSpPr>
          <p:spPr>
            <a:xfrm>
              <a:off x="640575" y="4002200"/>
              <a:ext cx="310375" cy="14250"/>
            </a:xfrm>
            <a:custGeom>
              <a:avLst/>
              <a:gdLst/>
              <a:ahLst/>
              <a:cxnLst/>
              <a:rect l="l" t="t" r="r" b="b"/>
              <a:pathLst>
                <a:path w="12415" h="570" extrusionOk="0">
                  <a:moveTo>
                    <a:pt x="285" y="0"/>
                  </a:moveTo>
                  <a:cubicBezTo>
                    <a:pt x="131" y="0"/>
                    <a:pt x="1" y="130"/>
                    <a:pt x="1" y="285"/>
                  </a:cubicBezTo>
                  <a:cubicBezTo>
                    <a:pt x="1" y="439"/>
                    <a:pt x="131" y="569"/>
                    <a:pt x="285" y="569"/>
                  </a:cubicBezTo>
                  <a:lnTo>
                    <a:pt x="12122" y="569"/>
                  </a:lnTo>
                  <a:cubicBezTo>
                    <a:pt x="12284" y="569"/>
                    <a:pt x="12415" y="439"/>
                    <a:pt x="12415" y="285"/>
                  </a:cubicBezTo>
                  <a:cubicBezTo>
                    <a:pt x="12415" y="130"/>
                    <a:pt x="12284" y="0"/>
                    <a:pt x="121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4"/>
            <p:cNvSpPr/>
            <p:nvPr/>
          </p:nvSpPr>
          <p:spPr>
            <a:xfrm>
              <a:off x="640575" y="4048925"/>
              <a:ext cx="310375" cy="14275"/>
            </a:xfrm>
            <a:custGeom>
              <a:avLst/>
              <a:gdLst/>
              <a:ahLst/>
              <a:cxnLst/>
              <a:rect l="l" t="t" r="r" b="b"/>
              <a:pathLst>
                <a:path w="12415" h="571" extrusionOk="0">
                  <a:moveTo>
                    <a:pt x="285" y="1"/>
                  </a:moveTo>
                  <a:cubicBezTo>
                    <a:pt x="131" y="1"/>
                    <a:pt x="1" y="123"/>
                    <a:pt x="1" y="285"/>
                  </a:cubicBezTo>
                  <a:cubicBezTo>
                    <a:pt x="1" y="440"/>
                    <a:pt x="131" y="570"/>
                    <a:pt x="285" y="570"/>
                  </a:cubicBezTo>
                  <a:lnTo>
                    <a:pt x="12122" y="570"/>
                  </a:lnTo>
                  <a:cubicBezTo>
                    <a:pt x="12284" y="570"/>
                    <a:pt x="12415" y="440"/>
                    <a:pt x="12415" y="285"/>
                  </a:cubicBezTo>
                  <a:cubicBezTo>
                    <a:pt x="12415" y="123"/>
                    <a:pt x="12284" y="1"/>
                    <a:pt x="121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4"/>
            <p:cNvSpPr/>
            <p:nvPr/>
          </p:nvSpPr>
          <p:spPr>
            <a:xfrm>
              <a:off x="647700" y="3836550"/>
              <a:ext cx="295925" cy="28675"/>
            </a:xfrm>
            <a:custGeom>
              <a:avLst/>
              <a:gdLst/>
              <a:ahLst/>
              <a:cxnLst/>
              <a:rect l="l" t="t" r="r" b="b"/>
              <a:pathLst>
                <a:path w="11837" h="1147" extrusionOk="0">
                  <a:moveTo>
                    <a:pt x="0" y="1"/>
                  </a:moveTo>
                  <a:lnTo>
                    <a:pt x="0" y="1147"/>
                  </a:lnTo>
                  <a:lnTo>
                    <a:pt x="11837" y="1147"/>
                  </a:lnTo>
                  <a:lnTo>
                    <a:pt x="1183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4"/>
            <p:cNvSpPr/>
            <p:nvPr/>
          </p:nvSpPr>
          <p:spPr>
            <a:xfrm>
              <a:off x="738950" y="4101375"/>
              <a:ext cx="113425" cy="93500"/>
            </a:xfrm>
            <a:custGeom>
              <a:avLst/>
              <a:gdLst/>
              <a:ahLst/>
              <a:cxnLst/>
              <a:rect l="l" t="t" r="r" b="b"/>
              <a:pathLst>
                <a:path w="4537" h="3740" extrusionOk="0">
                  <a:moveTo>
                    <a:pt x="4171" y="0"/>
                  </a:moveTo>
                  <a:cubicBezTo>
                    <a:pt x="4072" y="0"/>
                    <a:pt x="3973" y="44"/>
                    <a:pt x="3911" y="130"/>
                  </a:cubicBezTo>
                  <a:lnTo>
                    <a:pt x="1797" y="2870"/>
                  </a:lnTo>
                  <a:lnTo>
                    <a:pt x="635" y="1317"/>
                  </a:lnTo>
                  <a:cubicBezTo>
                    <a:pt x="571" y="1235"/>
                    <a:pt x="470" y="1190"/>
                    <a:pt x="368" y="1190"/>
                  </a:cubicBezTo>
                  <a:cubicBezTo>
                    <a:pt x="299" y="1190"/>
                    <a:pt x="230" y="1210"/>
                    <a:pt x="171" y="1252"/>
                  </a:cubicBezTo>
                  <a:cubicBezTo>
                    <a:pt x="33" y="1366"/>
                    <a:pt x="1" y="1569"/>
                    <a:pt x="106" y="1716"/>
                  </a:cubicBezTo>
                  <a:lnTo>
                    <a:pt x="1537" y="3610"/>
                  </a:lnTo>
                  <a:cubicBezTo>
                    <a:pt x="1594" y="3691"/>
                    <a:pt x="1691" y="3740"/>
                    <a:pt x="1797" y="3740"/>
                  </a:cubicBezTo>
                  <a:cubicBezTo>
                    <a:pt x="1895" y="3740"/>
                    <a:pt x="1992" y="3691"/>
                    <a:pt x="2057" y="3610"/>
                  </a:cubicBezTo>
                  <a:lnTo>
                    <a:pt x="4431" y="529"/>
                  </a:lnTo>
                  <a:cubicBezTo>
                    <a:pt x="4537" y="382"/>
                    <a:pt x="4512" y="179"/>
                    <a:pt x="4366" y="65"/>
                  </a:cubicBezTo>
                  <a:cubicBezTo>
                    <a:pt x="4309" y="22"/>
                    <a:pt x="4240" y="0"/>
                    <a:pt x="417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4"/>
            <p:cNvSpPr/>
            <p:nvPr/>
          </p:nvSpPr>
          <p:spPr>
            <a:xfrm>
              <a:off x="978338" y="3319675"/>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68" name="Google Shape;668;p24"/>
          <p:cNvGrpSpPr/>
          <p:nvPr/>
        </p:nvGrpSpPr>
        <p:grpSpPr>
          <a:xfrm>
            <a:off x="7740576" y="1135050"/>
            <a:ext cx="1175710" cy="546599"/>
            <a:chOff x="7740576" y="1135050"/>
            <a:chExt cx="1175710" cy="546599"/>
          </a:xfrm>
        </p:grpSpPr>
        <p:grpSp>
          <p:nvGrpSpPr>
            <p:cNvPr id="669" name="Google Shape;669;p24"/>
            <p:cNvGrpSpPr/>
            <p:nvPr/>
          </p:nvGrpSpPr>
          <p:grpSpPr>
            <a:xfrm>
              <a:off x="8221502" y="1177950"/>
              <a:ext cx="694784" cy="460954"/>
              <a:chOff x="8100002" y="1449000"/>
              <a:chExt cx="694784" cy="460954"/>
            </a:xfrm>
          </p:grpSpPr>
          <p:sp>
            <p:nvSpPr>
              <p:cNvPr id="670" name="Google Shape;670;p24"/>
              <p:cNvSpPr/>
              <p:nvPr/>
            </p:nvSpPr>
            <p:spPr>
              <a:xfrm>
                <a:off x="8100002" y="1625660"/>
                <a:ext cx="332882" cy="284294"/>
              </a:xfrm>
              <a:custGeom>
                <a:avLst/>
                <a:gdLst/>
                <a:ahLst/>
                <a:cxnLst/>
                <a:rect l="l" t="t" r="r" b="b"/>
                <a:pathLst>
                  <a:path w="11366" h="9707" extrusionOk="0">
                    <a:moveTo>
                      <a:pt x="2529" y="0"/>
                    </a:moveTo>
                    <a:cubicBezTo>
                      <a:pt x="1139" y="0"/>
                      <a:pt x="1" y="1138"/>
                      <a:pt x="1" y="2520"/>
                    </a:cubicBezTo>
                    <a:lnTo>
                      <a:pt x="1" y="5049"/>
                    </a:lnTo>
                    <a:cubicBezTo>
                      <a:pt x="1" y="6439"/>
                      <a:pt x="1139" y="7577"/>
                      <a:pt x="2529" y="7577"/>
                    </a:cubicBezTo>
                    <a:lnTo>
                      <a:pt x="3846" y="7577"/>
                    </a:lnTo>
                    <a:cubicBezTo>
                      <a:pt x="3846" y="7577"/>
                      <a:pt x="4179" y="8723"/>
                      <a:pt x="3301" y="9406"/>
                    </a:cubicBezTo>
                    <a:cubicBezTo>
                      <a:pt x="3171" y="9503"/>
                      <a:pt x="3253" y="9707"/>
                      <a:pt x="3407" y="9707"/>
                    </a:cubicBezTo>
                    <a:cubicBezTo>
                      <a:pt x="4204" y="9674"/>
                      <a:pt x="5578" y="9357"/>
                      <a:pt x="6000" y="7577"/>
                    </a:cubicBezTo>
                    <a:lnTo>
                      <a:pt x="8837" y="7577"/>
                    </a:lnTo>
                    <a:cubicBezTo>
                      <a:pt x="10228" y="7577"/>
                      <a:pt x="11366" y="6439"/>
                      <a:pt x="11366" y="5049"/>
                    </a:cubicBezTo>
                    <a:lnTo>
                      <a:pt x="11366" y="2520"/>
                    </a:lnTo>
                    <a:cubicBezTo>
                      <a:pt x="11366" y="1138"/>
                      <a:pt x="10228" y="0"/>
                      <a:pt x="88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4"/>
              <p:cNvSpPr/>
              <p:nvPr/>
            </p:nvSpPr>
            <p:spPr>
              <a:xfrm>
                <a:off x="8289050" y="1457318"/>
                <a:ext cx="497390" cy="424552"/>
              </a:xfrm>
              <a:custGeom>
                <a:avLst/>
                <a:gdLst/>
                <a:ahLst/>
                <a:cxnLst/>
                <a:rect l="l" t="t" r="r" b="b"/>
                <a:pathLst>
                  <a:path w="16983" h="14496" extrusionOk="0">
                    <a:moveTo>
                      <a:pt x="3773" y="1"/>
                    </a:moveTo>
                    <a:cubicBezTo>
                      <a:pt x="1700" y="1"/>
                      <a:pt x="1" y="1700"/>
                      <a:pt x="1" y="3773"/>
                    </a:cubicBezTo>
                    <a:lnTo>
                      <a:pt x="1" y="7545"/>
                    </a:lnTo>
                    <a:cubicBezTo>
                      <a:pt x="1" y="9626"/>
                      <a:pt x="1700" y="11325"/>
                      <a:pt x="3773" y="11325"/>
                    </a:cubicBezTo>
                    <a:lnTo>
                      <a:pt x="8016" y="11325"/>
                    </a:lnTo>
                    <a:cubicBezTo>
                      <a:pt x="8650" y="13975"/>
                      <a:pt x="10699" y="14455"/>
                      <a:pt x="11886" y="14495"/>
                    </a:cubicBezTo>
                    <a:cubicBezTo>
                      <a:pt x="11889" y="14496"/>
                      <a:pt x="11892" y="14496"/>
                      <a:pt x="11895" y="14496"/>
                    </a:cubicBezTo>
                    <a:cubicBezTo>
                      <a:pt x="12133" y="14496"/>
                      <a:pt x="12241" y="14201"/>
                      <a:pt x="12048" y="14056"/>
                    </a:cubicBezTo>
                    <a:cubicBezTo>
                      <a:pt x="10740" y="13040"/>
                      <a:pt x="11235" y="11325"/>
                      <a:pt x="11235" y="11325"/>
                    </a:cubicBezTo>
                    <a:lnTo>
                      <a:pt x="13211" y="11325"/>
                    </a:lnTo>
                    <a:cubicBezTo>
                      <a:pt x="15284" y="11325"/>
                      <a:pt x="16983" y="9626"/>
                      <a:pt x="16983" y="7545"/>
                    </a:cubicBezTo>
                    <a:lnTo>
                      <a:pt x="16983" y="3773"/>
                    </a:lnTo>
                    <a:cubicBezTo>
                      <a:pt x="16983" y="1700"/>
                      <a:pt x="15284" y="1"/>
                      <a:pt x="132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24"/>
              <p:cNvSpPr/>
              <p:nvPr/>
            </p:nvSpPr>
            <p:spPr>
              <a:xfrm>
                <a:off x="8280703" y="1449000"/>
                <a:ext cx="514083" cy="441450"/>
              </a:xfrm>
              <a:custGeom>
                <a:avLst/>
                <a:gdLst/>
                <a:ahLst/>
                <a:cxnLst/>
                <a:rect l="l" t="t" r="r" b="b"/>
                <a:pathLst>
                  <a:path w="17553" h="15073" extrusionOk="0">
                    <a:moveTo>
                      <a:pt x="13496" y="569"/>
                    </a:moveTo>
                    <a:cubicBezTo>
                      <a:pt x="15414" y="569"/>
                      <a:pt x="16983" y="2138"/>
                      <a:pt x="16983" y="4057"/>
                    </a:cubicBezTo>
                    <a:lnTo>
                      <a:pt x="16983" y="7829"/>
                    </a:lnTo>
                    <a:cubicBezTo>
                      <a:pt x="16983" y="9755"/>
                      <a:pt x="15414" y="11316"/>
                      <a:pt x="13496" y="11316"/>
                    </a:cubicBezTo>
                    <a:lnTo>
                      <a:pt x="11301" y="11316"/>
                    </a:lnTo>
                    <a:lnTo>
                      <a:pt x="11244" y="11528"/>
                    </a:lnTo>
                    <a:cubicBezTo>
                      <a:pt x="11220" y="11601"/>
                      <a:pt x="10732" y="13365"/>
                      <a:pt x="12065" y="14487"/>
                    </a:cubicBezTo>
                    <a:cubicBezTo>
                      <a:pt x="10748" y="14414"/>
                      <a:pt x="9122" y="13820"/>
                      <a:pt x="8586" y="11536"/>
                    </a:cubicBezTo>
                    <a:lnTo>
                      <a:pt x="8529" y="11316"/>
                    </a:lnTo>
                    <a:lnTo>
                      <a:pt x="4058" y="11316"/>
                    </a:lnTo>
                    <a:cubicBezTo>
                      <a:pt x="2139" y="11316"/>
                      <a:pt x="570" y="9755"/>
                      <a:pt x="570" y="7829"/>
                    </a:cubicBezTo>
                    <a:lnTo>
                      <a:pt x="570" y="4057"/>
                    </a:lnTo>
                    <a:cubicBezTo>
                      <a:pt x="570" y="2138"/>
                      <a:pt x="2139" y="569"/>
                      <a:pt x="4058" y="569"/>
                    </a:cubicBezTo>
                    <a:close/>
                    <a:moveTo>
                      <a:pt x="4058" y="0"/>
                    </a:moveTo>
                    <a:cubicBezTo>
                      <a:pt x="1822" y="0"/>
                      <a:pt x="1" y="1821"/>
                      <a:pt x="1" y="4057"/>
                    </a:cubicBezTo>
                    <a:lnTo>
                      <a:pt x="1" y="7829"/>
                    </a:lnTo>
                    <a:cubicBezTo>
                      <a:pt x="1" y="10073"/>
                      <a:pt x="1822" y="11894"/>
                      <a:pt x="4058" y="11894"/>
                    </a:cubicBezTo>
                    <a:lnTo>
                      <a:pt x="8082" y="11894"/>
                    </a:lnTo>
                    <a:cubicBezTo>
                      <a:pt x="8813" y="14544"/>
                      <a:pt x="10943" y="15023"/>
                      <a:pt x="12163" y="15072"/>
                    </a:cubicBezTo>
                    <a:lnTo>
                      <a:pt x="12179" y="15072"/>
                    </a:lnTo>
                    <a:cubicBezTo>
                      <a:pt x="12407" y="15072"/>
                      <a:pt x="12610" y="14934"/>
                      <a:pt x="12683" y="14714"/>
                    </a:cubicBezTo>
                    <a:cubicBezTo>
                      <a:pt x="12764" y="14495"/>
                      <a:pt x="12699" y="14259"/>
                      <a:pt x="12512" y="14113"/>
                    </a:cubicBezTo>
                    <a:cubicBezTo>
                      <a:pt x="11610" y="13414"/>
                      <a:pt x="11675" y="12341"/>
                      <a:pt x="11748" y="11894"/>
                    </a:cubicBezTo>
                    <a:lnTo>
                      <a:pt x="13496" y="11894"/>
                    </a:lnTo>
                    <a:cubicBezTo>
                      <a:pt x="15731" y="11894"/>
                      <a:pt x="17552" y="10073"/>
                      <a:pt x="17552" y="7829"/>
                    </a:cubicBezTo>
                    <a:lnTo>
                      <a:pt x="17552" y="4057"/>
                    </a:lnTo>
                    <a:cubicBezTo>
                      <a:pt x="17552" y="1821"/>
                      <a:pt x="15731" y="0"/>
                      <a:pt x="134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24"/>
              <p:cNvSpPr/>
              <p:nvPr/>
            </p:nvSpPr>
            <p:spPr>
              <a:xfrm>
                <a:off x="8625938" y="1583047"/>
                <a:ext cx="72897" cy="72867"/>
              </a:xfrm>
              <a:custGeom>
                <a:avLst/>
                <a:gdLst/>
                <a:ahLst/>
                <a:cxnLst/>
                <a:rect l="l" t="t" r="r" b="b"/>
                <a:pathLst>
                  <a:path w="2489" h="2488" extrusionOk="0">
                    <a:moveTo>
                      <a:pt x="1244" y="0"/>
                    </a:moveTo>
                    <a:cubicBezTo>
                      <a:pt x="562" y="0"/>
                      <a:pt x="1" y="553"/>
                      <a:pt x="1" y="1244"/>
                    </a:cubicBezTo>
                    <a:cubicBezTo>
                      <a:pt x="1" y="1927"/>
                      <a:pt x="562" y="2488"/>
                      <a:pt x="1244" y="2488"/>
                    </a:cubicBezTo>
                    <a:cubicBezTo>
                      <a:pt x="1935" y="2488"/>
                      <a:pt x="2488" y="1927"/>
                      <a:pt x="2488" y="1244"/>
                    </a:cubicBezTo>
                    <a:cubicBezTo>
                      <a:pt x="2488" y="553"/>
                      <a:pt x="1935"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4"/>
              <p:cNvSpPr/>
              <p:nvPr/>
            </p:nvSpPr>
            <p:spPr>
              <a:xfrm>
                <a:off x="8501409" y="1583047"/>
                <a:ext cx="72662" cy="72867"/>
              </a:xfrm>
              <a:custGeom>
                <a:avLst/>
                <a:gdLst/>
                <a:ahLst/>
                <a:cxnLst/>
                <a:rect l="l" t="t" r="r" b="b"/>
                <a:pathLst>
                  <a:path w="2481" h="2488" extrusionOk="0">
                    <a:moveTo>
                      <a:pt x="1245" y="0"/>
                    </a:moveTo>
                    <a:cubicBezTo>
                      <a:pt x="554" y="0"/>
                      <a:pt x="1" y="553"/>
                      <a:pt x="1" y="1244"/>
                    </a:cubicBezTo>
                    <a:cubicBezTo>
                      <a:pt x="1" y="1927"/>
                      <a:pt x="554" y="2488"/>
                      <a:pt x="1245" y="2488"/>
                    </a:cubicBezTo>
                    <a:cubicBezTo>
                      <a:pt x="1928" y="2488"/>
                      <a:pt x="2480" y="1927"/>
                      <a:pt x="2480" y="1244"/>
                    </a:cubicBezTo>
                    <a:cubicBezTo>
                      <a:pt x="2480" y="553"/>
                      <a:pt x="1928" y="0"/>
                      <a:pt x="12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24"/>
              <p:cNvSpPr/>
              <p:nvPr/>
            </p:nvSpPr>
            <p:spPr>
              <a:xfrm>
                <a:off x="8376676" y="1583047"/>
                <a:ext cx="72867" cy="72867"/>
              </a:xfrm>
              <a:custGeom>
                <a:avLst/>
                <a:gdLst/>
                <a:ahLst/>
                <a:cxnLst/>
                <a:rect l="l" t="t" r="r" b="b"/>
                <a:pathLst>
                  <a:path w="2488" h="2488" extrusionOk="0">
                    <a:moveTo>
                      <a:pt x="1244" y="0"/>
                    </a:moveTo>
                    <a:cubicBezTo>
                      <a:pt x="553" y="0"/>
                      <a:pt x="0" y="553"/>
                      <a:pt x="0" y="1244"/>
                    </a:cubicBezTo>
                    <a:cubicBezTo>
                      <a:pt x="0" y="1927"/>
                      <a:pt x="553" y="2488"/>
                      <a:pt x="1244" y="2488"/>
                    </a:cubicBezTo>
                    <a:cubicBezTo>
                      <a:pt x="1927" y="2488"/>
                      <a:pt x="2488" y="1927"/>
                      <a:pt x="2488" y="1244"/>
                    </a:cubicBezTo>
                    <a:cubicBezTo>
                      <a:pt x="2488" y="553"/>
                      <a:pt x="1927"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6" name="Google Shape;676;p24"/>
            <p:cNvSpPr/>
            <p:nvPr/>
          </p:nvSpPr>
          <p:spPr>
            <a:xfrm>
              <a:off x="7826488" y="1135050"/>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77" name="Google Shape;677;p24"/>
            <p:cNvGrpSpPr/>
            <p:nvPr/>
          </p:nvGrpSpPr>
          <p:grpSpPr>
            <a:xfrm>
              <a:off x="7740576" y="1488978"/>
              <a:ext cx="145426" cy="192671"/>
              <a:chOff x="3309425" y="803300"/>
              <a:chExt cx="97575" cy="129275"/>
            </a:xfrm>
          </p:grpSpPr>
          <p:sp>
            <p:nvSpPr>
              <p:cNvPr id="678" name="Google Shape;678;p24"/>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4"/>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680"/>
        <p:cNvGrpSpPr/>
        <p:nvPr/>
      </p:nvGrpSpPr>
      <p:grpSpPr>
        <a:xfrm>
          <a:off x="0" y="0"/>
          <a:ext cx="0" cy="0"/>
          <a:chOff x="0" y="0"/>
          <a:chExt cx="0" cy="0"/>
        </a:xfrm>
      </p:grpSpPr>
      <p:sp>
        <p:nvSpPr>
          <p:cNvPr id="681" name="Google Shape;681;p25"/>
          <p:cNvSpPr/>
          <p:nvPr/>
        </p:nvSpPr>
        <p:spPr>
          <a:xfrm>
            <a:off x="712850" y="1103550"/>
            <a:ext cx="7718400" cy="29364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82" name="Google Shape;682;p25"/>
          <p:cNvGrpSpPr/>
          <p:nvPr/>
        </p:nvGrpSpPr>
        <p:grpSpPr>
          <a:xfrm>
            <a:off x="1584063" y="200425"/>
            <a:ext cx="6073425" cy="617400"/>
            <a:chOff x="1584063" y="200425"/>
            <a:chExt cx="6073425" cy="617400"/>
          </a:xfrm>
        </p:grpSpPr>
        <p:sp>
          <p:nvSpPr>
            <p:cNvPr id="683" name="Google Shape;683;p25"/>
            <p:cNvSpPr/>
            <p:nvPr/>
          </p:nvSpPr>
          <p:spPr>
            <a:xfrm>
              <a:off x="1584063" y="671675"/>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25"/>
            <p:cNvSpPr/>
            <p:nvPr/>
          </p:nvSpPr>
          <p:spPr>
            <a:xfrm>
              <a:off x="7503813" y="200425"/>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5" name="Google Shape;685;p25"/>
          <p:cNvGrpSpPr/>
          <p:nvPr/>
        </p:nvGrpSpPr>
        <p:grpSpPr>
          <a:xfrm>
            <a:off x="1380494" y="265050"/>
            <a:ext cx="6915894" cy="4666950"/>
            <a:chOff x="1380494" y="265050"/>
            <a:chExt cx="6915894" cy="4666950"/>
          </a:xfrm>
        </p:grpSpPr>
        <p:grpSp>
          <p:nvGrpSpPr>
            <p:cNvPr id="686" name="Google Shape;686;p25"/>
            <p:cNvGrpSpPr/>
            <p:nvPr/>
          </p:nvGrpSpPr>
          <p:grpSpPr>
            <a:xfrm flipH="1">
              <a:off x="1380494" y="265050"/>
              <a:ext cx="262069" cy="70200"/>
              <a:chOff x="7931225" y="3954075"/>
              <a:chExt cx="262069" cy="70200"/>
            </a:xfrm>
          </p:grpSpPr>
          <p:sp>
            <p:nvSpPr>
              <p:cNvPr id="687" name="Google Shape;687;p25"/>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25"/>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9" name="Google Shape;689;p25"/>
            <p:cNvGrpSpPr/>
            <p:nvPr/>
          </p:nvGrpSpPr>
          <p:grpSpPr>
            <a:xfrm flipH="1">
              <a:off x="8034319" y="4861800"/>
              <a:ext cx="262069" cy="70200"/>
              <a:chOff x="7931225" y="3954075"/>
              <a:chExt cx="262069" cy="70200"/>
            </a:xfrm>
          </p:grpSpPr>
          <p:sp>
            <p:nvSpPr>
              <p:cNvPr id="690" name="Google Shape;690;p25"/>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25"/>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92" name="Google Shape;692;p25"/>
          <p:cNvGrpSpPr/>
          <p:nvPr/>
        </p:nvGrpSpPr>
        <p:grpSpPr>
          <a:xfrm>
            <a:off x="437038" y="335245"/>
            <a:ext cx="551602" cy="547164"/>
            <a:chOff x="7704925" y="1263100"/>
            <a:chExt cx="456700" cy="453025"/>
          </a:xfrm>
        </p:grpSpPr>
        <p:sp>
          <p:nvSpPr>
            <p:cNvPr id="693" name="Google Shape;693;p25"/>
            <p:cNvSpPr/>
            <p:nvPr/>
          </p:nvSpPr>
          <p:spPr>
            <a:xfrm>
              <a:off x="7875650" y="1539350"/>
              <a:ext cx="57325" cy="55850"/>
            </a:xfrm>
            <a:custGeom>
              <a:avLst/>
              <a:gdLst/>
              <a:ahLst/>
              <a:cxnLst/>
              <a:rect l="l" t="t" r="r" b="b"/>
              <a:pathLst>
                <a:path w="2293" h="2234" extrusionOk="0">
                  <a:moveTo>
                    <a:pt x="1976" y="0"/>
                  </a:moveTo>
                  <a:cubicBezTo>
                    <a:pt x="1902" y="0"/>
                    <a:pt x="1829" y="27"/>
                    <a:pt x="1772" y="79"/>
                  </a:cubicBezTo>
                  <a:lnTo>
                    <a:pt x="114" y="1746"/>
                  </a:lnTo>
                  <a:cubicBezTo>
                    <a:pt x="0" y="1852"/>
                    <a:pt x="0" y="2039"/>
                    <a:pt x="114" y="2144"/>
                  </a:cubicBezTo>
                  <a:cubicBezTo>
                    <a:pt x="171" y="2201"/>
                    <a:pt x="244" y="2234"/>
                    <a:pt x="317" y="2234"/>
                  </a:cubicBezTo>
                  <a:cubicBezTo>
                    <a:pt x="390" y="2234"/>
                    <a:pt x="463" y="2201"/>
                    <a:pt x="512" y="2144"/>
                  </a:cubicBezTo>
                  <a:lnTo>
                    <a:pt x="2179" y="486"/>
                  </a:lnTo>
                  <a:cubicBezTo>
                    <a:pt x="2293" y="372"/>
                    <a:pt x="2293" y="193"/>
                    <a:pt x="2179" y="79"/>
                  </a:cubicBezTo>
                  <a:cubicBezTo>
                    <a:pt x="2122" y="27"/>
                    <a:pt x="2049" y="0"/>
                    <a:pt x="19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25"/>
            <p:cNvSpPr/>
            <p:nvPr/>
          </p:nvSpPr>
          <p:spPr>
            <a:xfrm>
              <a:off x="7829100" y="1492650"/>
              <a:ext cx="57125" cy="55825"/>
            </a:xfrm>
            <a:custGeom>
              <a:avLst/>
              <a:gdLst/>
              <a:ahLst/>
              <a:cxnLst/>
              <a:rect l="l" t="t" r="r" b="b"/>
              <a:pathLst>
                <a:path w="2285" h="2233" extrusionOk="0">
                  <a:moveTo>
                    <a:pt x="1972" y="0"/>
                  </a:moveTo>
                  <a:cubicBezTo>
                    <a:pt x="1899" y="0"/>
                    <a:pt x="1826" y="29"/>
                    <a:pt x="1773" y="86"/>
                  </a:cubicBezTo>
                  <a:lnTo>
                    <a:pt x="106" y="1744"/>
                  </a:lnTo>
                  <a:cubicBezTo>
                    <a:pt x="0" y="1858"/>
                    <a:pt x="0" y="2037"/>
                    <a:pt x="106" y="2151"/>
                  </a:cubicBezTo>
                  <a:cubicBezTo>
                    <a:pt x="163" y="2208"/>
                    <a:pt x="236" y="2232"/>
                    <a:pt x="309" y="2232"/>
                  </a:cubicBezTo>
                  <a:cubicBezTo>
                    <a:pt x="383" y="2232"/>
                    <a:pt x="456" y="2208"/>
                    <a:pt x="513" y="2151"/>
                  </a:cubicBezTo>
                  <a:lnTo>
                    <a:pt x="2171" y="492"/>
                  </a:lnTo>
                  <a:cubicBezTo>
                    <a:pt x="2285" y="379"/>
                    <a:pt x="2285" y="200"/>
                    <a:pt x="2171" y="86"/>
                  </a:cubicBezTo>
                  <a:cubicBezTo>
                    <a:pt x="2118" y="29"/>
                    <a:pt x="2045" y="0"/>
                    <a:pt x="19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25"/>
            <p:cNvSpPr/>
            <p:nvPr/>
          </p:nvSpPr>
          <p:spPr>
            <a:xfrm>
              <a:off x="7704925" y="1528925"/>
              <a:ext cx="191075" cy="187200"/>
            </a:xfrm>
            <a:custGeom>
              <a:avLst/>
              <a:gdLst/>
              <a:ahLst/>
              <a:cxnLst/>
              <a:rect l="l" t="t" r="r" b="b"/>
              <a:pathLst>
                <a:path w="7643" h="7488" extrusionOk="0">
                  <a:moveTo>
                    <a:pt x="4829" y="580"/>
                  </a:moveTo>
                  <a:cubicBezTo>
                    <a:pt x="5104" y="580"/>
                    <a:pt x="5378" y="679"/>
                    <a:pt x="5577" y="879"/>
                  </a:cubicBezTo>
                  <a:lnTo>
                    <a:pt x="6756" y="2057"/>
                  </a:lnTo>
                  <a:cubicBezTo>
                    <a:pt x="6959" y="2261"/>
                    <a:pt x="7073" y="2529"/>
                    <a:pt x="7073" y="2813"/>
                  </a:cubicBezTo>
                  <a:cubicBezTo>
                    <a:pt x="7073" y="3098"/>
                    <a:pt x="6959" y="3358"/>
                    <a:pt x="6756" y="3561"/>
                  </a:cubicBezTo>
                  <a:lnTo>
                    <a:pt x="3716" y="6602"/>
                  </a:lnTo>
                  <a:cubicBezTo>
                    <a:pt x="3516" y="6801"/>
                    <a:pt x="3242" y="6900"/>
                    <a:pt x="2968" y="6900"/>
                  </a:cubicBezTo>
                  <a:cubicBezTo>
                    <a:pt x="2693" y="6900"/>
                    <a:pt x="2419" y="6801"/>
                    <a:pt x="2220" y="6602"/>
                  </a:cubicBezTo>
                  <a:lnTo>
                    <a:pt x="1041" y="5423"/>
                  </a:lnTo>
                  <a:cubicBezTo>
                    <a:pt x="626" y="5008"/>
                    <a:pt x="626" y="4334"/>
                    <a:pt x="1041" y="3919"/>
                  </a:cubicBezTo>
                  <a:lnTo>
                    <a:pt x="4081" y="879"/>
                  </a:lnTo>
                  <a:cubicBezTo>
                    <a:pt x="4281" y="679"/>
                    <a:pt x="4555" y="580"/>
                    <a:pt x="4829" y="580"/>
                  </a:cubicBezTo>
                  <a:close/>
                  <a:moveTo>
                    <a:pt x="4829" y="1"/>
                  </a:moveTo>
                  <a:cubicBezTo>
                    <a:pt x="4390" y="1"/>
                    <a:pt x="3984" y="171"/>
                    <a:pt x="3675" y="480"/>
                  </a:cubicBezTo>
                  <a:lnTo>
                    <a:pt x="634" y="3521"/>
                  </a:lnTo>
                  <a:cubicBezTo>
                    <a:pt x="0" y="4155"/>
                    <a:pt x="0" y="5187"/>
                    <a:pt x="634" y="5829"/>
                  </a:cubicBezTo>
                  <a:lnTo>
                    <a:pt x="1813" y="7008"/>
                  </a:lnTo>
                  <a:cubicBezTo>
                    <a:pt x="2122" y="7317"/>
                    <a:pt x="2529" y="7488"/>
                    <a:pt x="2968" y="7488"/>
                  </a:cubicBezTo>
                  <a:cubicBezTo>
                    <a:pt x="3407" y="7488"/>
                    <a:pt x="3813" y="7317"/>
                    <a:pt x="4122" y="7008"/>
                  </a:cubicBezTo>
                  <a:lnTo>
                    <a:pt x="7162" y="3968"/>
                  </a:lnTo>
                  <a:cubicBezTo>
                    <a:pt x="7471" y="3659"/>
                    <a:pt x="7642" y="3244"/>
                    <a:pt x="7642" y="2813"/>
                  </a:cubicBezTo>
                  <a:cubicBezTo>
                    <a:pt x="7642" y="2374"/>
                    <a:pt x="7471" y="1960"/>
                    <a:pt x="7162" y="1659"/>
                  </a:cubicBezTo>
                  <a:lnTo>
                    <a:pt x="5984" y="480"/>
                  </a:lnTo>
                  <a:cubicBezTo>
                    <a:pt x="5675" y="171"/>
                    <a:pt x="5268" y="1"/>
                    <a:pt x="48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25"/>
            <p:cNvSpPr/>
            <p:nvPr/>
          </p:nvSpPr>
          <p:spPr>
            <a:xfrm>
              <a:off x="7854100" y="1263100"/>
              <a:ext cx="307525" cy="307525"/>
            </a:xfrm>
            <a:custGeom>
              <a:avLst/>
              <a:gdLst/>
              <a:ahLst/>
              <a:cxnLst/>
              <a:rect l="l" t="t" r="r" b="b"/>
              <a:pathLst>
                <a:path w="12301" h="12301" extrusionOk="0">
                  <a:moveTo>
                    <a:pt x="6154" y="0"/>
                  </a:moveTo>
                  <a:cubicBezTo>
                    <a:pt x="2756" y="0"/>
                    <a:pt x="0" y="2756"/>
                    <a:pt x="0" y="6154"/>
                  </a:cubicBezTo>
                  <a:cubicBezTo>
                    <a:pt x="0" y="9552"/>
                    <a:pt x="2756" y="12300"/>
                    <a:pt x="6154" y="12300"/>
                  </a:cubicBezTo>
                  <a:cubicBezTo>
                    <a:pt x="9553" y="12300"/>
                    <a:pt x="12300" y="9552"/>
                    <a:pt x="12300" y="6154"/>
                  </a:cubicBezTo>
                  <a:cubicBezTo>
                    <a:pt x="12300" y="2756"/>
                    <a:pt x="9553" y="0"/>
                    <a:pt x="615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25"/>
            <p:cNvSpPr/>
            <p:nvPr/>
          </p:nvSpPr>
          <p:spPr>
            <a:xfrm>
              <a:off x="7887025" y="1306750"/>
              <a:ext cx="241875" cy="220375"/>
            </a:xfrm>
            <a:custGeom>
              <a:avLst/>
              <a:gdLst/>
              <a:ahLst/>
              <a:cxnLst/>
              <a:rect l="l" t="t" r="r" b="b"/>
              <a:pathLst>
                <a:path w="9675" h="8815" extrusionOk="0">
                  <a:moveTo>
                    <a:pt x="4837" y="571"/>
                  </a:moveTo>
                  <a:cubicBezTo>
                    <a:pt x="5821" y="571"/>
                    <a:pt x="6805" y="945"/>
                    <a:pt x="7553" y="1693"/>
                  </a:cubicBezTo>
                  <a:cubicBezTo>
                    <a:pt x="9048" y="3189"/>
                    <a:pt x="9048" y="5628"/>
                    <a:pt x="7553" y="7124"/>
                  </a:cubicBezTo>
                  <a:cubicBezTo>
                    <a:pt x="6805" y="7871"/>
                    <a:pt x="5821" y="8245"/>
                    <a:pt x="4837" y="8245"/>
                  </a:cubicBezTo>
                  <a:cubicBezTo>
                    <a:pt x="3854" y="8245"/>
                    <a:pt x="2870" y="7871"/>
                    <a:pt x="2122" y="7124"/>
                  </a:cubicBezTo>
                  <a:cubicBezTo>
                    <a:pt x="626" y="5628"/>
                    <a:pt x="626" y="3189"/>
                    <a:pt x="2122" y="1693"/>
                  </a:cubicBezTo>
                  <a:cubicBezTo>
                    <a:pt x="2870" y="945"/>
                    <a:pt x="3854" y="571"/>
                    <a:pt x="4837" y="571"/>
                  </a:cubicBezTo>
                  <a:close/>
                  <a:moveTo>
                    <a:pt x="4836" y="0"/>
                  </a:moveTo>
                  <a:cubicBezTo>
                    <a:pt x="3707" y="0"/>
                    <a:pt x="2577" y="429"/>
                    <a:pt x="1716" y="1287"/>
                  </a:cubicBezTo>
                  <a:cubicBezTo>
                    <a:pt x="0" y="3010"/>
                    <a:pt x="0" y="5807"/>
                    <a:pt x="1716" y="7522"/>
                  </a:cubicBezTo>
                  <a:cubicBezTo>
                    <a:pt x="2577" y="8384"/>
                    <a:pt x="3707" y="8814"/>
                    <a:pt x="4837" y="8814"/>
                  </a:cubicBezTo>
                  <a:cubicBezTo>
                    <a:pt x="5967" y="8814"/>
                    <a:pt x="7097" y="8384"/>
                    <a:pt x="7951" y="7522"/>
                  </a:cubicBezTo>
                  <a:cubicBezTo>
                    <a:pt x="9674" y="5807"/>
                    <a:pt x="9674" y="3010"/>
                    <a:pt x="7951" y="1287"/>
                  </a:cubicBezTo>
                  <a:cubicBezTo>
                    <a:pt x="7093" y="429"/>
                    <a:pt x="5965" y="0"/>
                    <a:pt x="48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8" name="Google Shape;698;p25"/>
          <p:cNvGrpSpPr/>
          <p:nvPr/>
        </p:nvGrpSpPr>
        <p:grpSpPr>
          <a:xfrm>
            <a:off x="7944213" y="200425"/>
            <a:ext cx="629600" cy="4337538"/>
            <a:chOff x="7944213" y="200425"/>
            <a:chExt cx="629600" cy="4337538"/>
          </a:xfrm>
        </p:grpSpPr>
        <p:grpSp>
          <p:nvGrpSpPr>
            <p:cNvPr id="699" name="Google Shape;699;p25"/>
            <p:cNvGrpSpPr/>
            <p:nvPr/>
          </p:nvGrpSpPr>
          <p:grpSpPr>
            <a:xfrm>
              <a:off x="7944213" y="200425"/>
              <a:ext cx="286177" cy="286142"/>
              <a:chOff x="6154325" y="4381100"/>
              <a:chExt cx="286177" cy="286142"/>
            </a:xfrm>
          </p:grpSpPr>
          <p:sp>
            <p:nvSpPr>
              <p:cNvPr id="700" name="Google Shape;700;p25"/>
              <p:cNvSpPr/>
              <p:nvPr/>
            </p:nvSpPr>
            <p:spPr>
              <a:xfrm>
                <a:off x="6211805" y="4514182"/>
                <a:ext cx="171252" cy="19941"/>
              </a:xfrm>
              <a:custGeom>
                <a:avLst/>
                <a:gdLst/>
                <a:ahLst/>
                <a:cxnLst/>
                <a:rect l="l" t="t" r="r" b="b"/>
                <a:pathLst>
                  <a:path w="4895" h="570" extrusionOk="0">
                    <a:moveTo>
                      <a:pt x="285" y="1"/>
                    </a:moveTo>
                    <a:cubicBezTo>
                      <a:pt x="130" y="1"/>
                      <a:pt x="0" y="123"/>
                      <a:pt x="0" y="285"/>
                    </a:cubicBezTo>
                    <a:cubicBezTo>
                      <a:pt x="0" y="440"/>
                      <a:pt x="130" y="570"/>
                      <a:pt x="285" y="570"/>
                    </a:cubicBezTo>
                    <a:lnTo>
                      <a:pt x="4601" y="570"/>
                    </a:lnTo>
                    <a:cubicBezTo>
                      <a:pt x="4764" y="570"/>
                      <a:pt x="4894" y="440"/>
                      <a:pt x="4894" y="285"/>
                    </a:cubicBezTo>
                    <a:cubicBezTo>
                      <a:pt x="4894" y="123"/>
                      <a:pt x="4764" y="1"/>
                      <a:pt x="46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5"/>
              <p:cNvSpPr/>
              <p:nvPr/>
            </p:nvSpPr>
            <p:spPr>
              <a:xfrm>
                <a:off x="6287442" y="4438545"/>
                <a:ext cx="19941" cy="170972"/>
              </a:xfrm>
              <a:custGeom>
                <a:avLst/>
                <a:gdLst/>
                <a:ahLst/>
                <a:cxnLst/>
                <a:rect l="l" t="t" r="r" b="b"/>
                <a:pathLst>
                  <a:path w="570" h="4887" extrusionOk="0">
                    <a:moveTo>
                      <a:pt x="285" y="0"/>
                    </a:moveTo>
                    <a:cubicBezTo>
                      <a:pt x="131" y="0"/>
                      <a:pt x="1" y="130"/>
                      <a:pt x="1" y="285"/>
                    </a:cubicBezTo>
                    <a:lnTo>
                      <a:pt x="1" y="4602"/>
                    </a:lnTo>
                    <a:cubicBezTo>
                      <a:pt x="1" y="4764"/>
                      <a:pt x="122" y="4886"/>
                      <a:pt x="285" y="4886"/>
                    </a:cubicBezTo>
                    <a:cubicBezTo>
                      <a:pt x="440" y="4886"/>
                      <a:pt x="570" y="4764"/>
                      <a:pt x="570" y="4602"/>
                    </a:cubicBezTo>
                    <a:lnTo>
                      <a:pt x="570" y="285"/>
                    </a:lnTo>
                    <a:cubicBezTo>
                      <a:pt x="570" y="130"/>
                      <a:pt x="440" y="0"/>
                      <a:pt x="2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5"/>
              <p:cNvSpPr/>
              <p:nvPr/>
            </p:nvSpPr>
            <p:spPr>
              <a:xfrm>
                <a:off x="6154325" y="4381100"/>
                <a:ext cx="286177" cy="286142"/>
              </a:xfrm>
              <a:custGeom>
                <a:avLst/>
                <a:gdLst/>
                <a:ahLst/>
                <a:cxnLst/>
                <a:rect l="l" t="t" r="r" b="b"/>
                <a:pathLst>
                  <a:path w="8180" h="8179" extrusionOk="0">
                    <a:moveTo>
                      <a:pt x="4090" y="569"/>
                    </a:moveTo>
                    <a:cubicBezTo>
                      <a:pt x="6033" y="569"/>
                      <a:pt x="7610" y="2146"/>
                      <a:pt x="7610" y="4089"/>
                    </a:cubicBezTo>
                    <a:cubicBezTo>
                      <a:pt x="7610" y="6024"/>
                      <a:pt x="6033" y="7601"/>
                      <a:pt x="4090" y="7601"/>
                    </a:cubicBezTo>
                    <a:cubicBezTo>
                      <a:pt x="2155" y="7601"/>
                      <a:pt x="578" y="6024"/>
                      <a:pt x="578" y="4089"/>
                    </a:cubicBezTo>
                    <a:cubicBezTo>
                      <a:pt x="578" y="2146"/>
                      <a:pt x="2155" y="569"/>
                      <a:pt x="4090" y="569"/>
                    </a:cubicBezTo>
                    <a:close/>
                    <a:moveTo>
                      <a:pt x="4090" y="0"/>
                    </a:moveTo>
                    <a:cubicBezTo>
                      <a:pt x="1838" y="0"/>
                      <a:pt x="1" y="1829"/>
                      <a:pt x="1" y="4089"/>
                    </a:cubicBezTo>
                    <a:cubicBezTo>
                      <a:pt x="1" y="6341"/>
                      <a:pt x="1838" y="8178"/>
                      <a:pt x="4090" y="8178"/>
                    </a:cubicBezTo>
                    <a:cubicBezTo>
                      <a:pt x="6350" y="8178"/>
                      <a:pt x="8179" y="6341"/>
                      <a:pt x="8179" y="4089"/>
                    </a:cubicBezTo>
                    <a:cubicBezTo>
                      <a:pt x="8179" y="1829"/>
                      <a:pt x="6350"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3" name="Google Shape;703;p25"/>
            <p:cNvGrpSpPr/>
            <p:nvPr/>
          </p:nvGrpSpPr>
          <p:grpSpPr>
            <a:xfrm>
              <a:off x="8287638" y="4257648"/>
              <a:ext cx="286175" cy="280315"/>
              <a:chOff x="4428913" y="967436"/>
              <a:chExt cx="286175" cy="280315"/>
            </a:xfrm>
          </p:grpSpPr>
          <p:sp>
            <p:nvSpPr>
              <p:cNvPr id="704" name="Google Shape;704;p25"/>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5"/>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5"/>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5"/>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708" name="Google Shape;708;p25"/>
          <p:cNvSpPr/>
          <p:nvPr/>
        </p:nvSpPr>
        <p:spPr>
          <a:xfrm>
            <a:off x="8296400" y="783550"/>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9" name="Google Shape;709;p25"/>
          <p:cNvGrpSpPr/>
          <p:nvPr/>
        </p:nvGrpSpPr>
        <p:grpSpPr>
          <a:xfrm flipH="1">
            <a:off x="7232825" y="4257638"/>
            <a:ext cx="551600" cy="504650"/>
            <a:chOff x="1563700" y="533575"/>
            <a:chExt cx="551600" cy="504650"/>
          </a:xfrm>
        </p:grpSpPr>
        <p:sp>
          <p:nvSpPr>
            <p:cNvPr id="710" name="Google Shape;710;p25"/>
            <p:cNvSpPr/>
            <p:nvPr/>
          </p:nvSpPr>
          <p:spPr>
            <a:xfrm>
              <a:off x="1563700" y="536325"/>
              <a:ext cx="551600" cy="485850"/>
            </a:xfrm>
            <a:custGeom>
              <a:avLst/>
              <a:gdLst/>
              <a:ahLst/>
              <a:cxnLst/>
              <a:rect l="l" t="t" r="r" b="b"/>
              <a:pathLst>
                <a:path w="22064" h="19434" extrusionOk="0">
                  <a:moveTo>
                    <a:pt x="4244" y="573"/>
                  </a:moveTo>
                  <a:cubicBezTo>
                    <a:pt x="6732" y="573"/>
                    <a:pt x="10788" y="2808"/>
                    <a:pt x="14365" y="6385"/>
                  </a:cubicBezTo>
                  <a:cubicBezTo>
                    <a:pt x="18991" y="11011"/>
                    <a:pt x="21373" y="16441"/>
                    <a:pt x="19568" y="18254"/>
                  </a:cubicBezTo>
                  <a:cubicBezTo>
                    <a:pt x="19157" y="18665"/>
                    <a:pt x="18559" y="18859"/>
                    <a:pt x="17824" y="18859"/>
                  </a:cubicBezTo>
                  <a:cubicBezTo>
                    <a:pt x="15331" y="18859"/>
                    <a:pt x="11272" y="16623"/>
                    <a:pt x="7699" y="13043"/>
                  </a:cubicBezTo>
                  <a:cubicBezTo>
                    <a:pt x="3073" y="8418"/>
                    <a:pt x="691" y="2987"/>
                    <a:pt x="2496" y="1183"/>
                  </a:cubicBezTo>
                  <a:cubicBezTo>
                    <a:pt x="2911" y="768"/>
                    <a:pt x="3504" y="573"/>
                    <a:pt x="4244" y="573"/>
                  </a:cubicBezTo>
                  <a:close/>
                  <a:moveTo>
                    <a:pt x="4260" y="0"/>
                  </a:moveTo>
                  <a:cubicBezTo>
                    <a:pt x="3361" y="0"/>
                    <a:pt x="2616" y="250"/>
                    <a:pt x="2090" y="776"/>
                  </a:cubicBezTo>
                  <a:cubicBezTo>
                    <a:pt x="0" y="2874"/>
                    <a:pt x="2285" y="8442"/>
                    <a:pt x="7301" y="13450"/>
                  </a:cubicBezTo>
                  <a:cubicBezTo>
                    <a:pt x="11048" y="17206"/>
                    <a:pt x="15113" y="19433"/>
                    <a:pt x="17804" y="19433"/>
                  </a:cubicBezTo>
                  <a:cubicBezTo>
                    <a:pt x="18698" y="19433"/>
                    <a:pt x="19446" y="19181"/>
                    <a:pt x="19974" y="18653"/>
                  </a:cubicBezTo>
                  <a:cubicBezTo>
                    <a:pt x="22064" y="16563"/>
                    <a:pt x="19779" y="10995"/>
                    <a:pt x="14772" y="5979"/>
                  </a:cubicBezTo>
                  <a:cubicBezTo>
                    <a:pt x="11014" y="2228"/>
                    <a:pt x="6947" y="0"/>
                    <a:pt x="42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25"/>
            <p:cNvSpPr/>
            <p:nvPr/>
          </p:nvSpPr>
          <p:spPr>
            <a:xfrm>
              <a:off x="1616325" y="832000"/>
              <a:ext cx="29900" cy="42000"/>
            </a:xfrm>
            <a:custGeom>
              <a:avLst/>
              <a:gdLst/>
              <a:ahLst/>
              <a:cxnLst/>
              <a:rect l="l" t="t" r="r" b="b"/>
              <a:pathLst>
                <a:path w="1196" h="1680" extrusionOk="0">
                  <a:moveTo>
                    <a:pt x="865" y="0"/>
                  </a:moveTo>
                  <a:cubicBezTo>
                    <a:pt x="765" y="0"/>
                    <a:pt x="669" y="57"/>
                    <a:pt x="619" y="151"/>
                  </a:cubicBezTo>
                  <a:cubicBezTo>
                    <a:pt x="415" y="534"/>
                    <a:pt x="229" y="907"/>
                    <a:pt x="66" y="1281"/>
                  </a:cubicBezTo>
                  <a:cubicBezTo>
                    <a:pt x="1" y="1428"/>
                    <a:pt x="66" y="1590"/>
                    <a:pt x="212" y="1655"/>
                  </a:cubicBezTo>
                  <a:cubicBezTo>
                    <a:pt x="245" y="1672"/>
                    <a:pt x="285" y="1680"/>
                    <a:pt x="326" y="1680"/>
                  </a:cubicBezTo>
                  <a:cubicBezTo>
                    <a:pt x="432" y="1680"/>
                    <a:pt x="537" y="1615"/>
                    <a:pt x="586" y="1509"/>
                  </a:cubicBezTo>
                  <a:cubicBezTo>
                    <a:pt x="741" y="1151"/>
                    <a:pt x="920" y="786"/>
                    <a:pt x="1123" y="420"/>
                  </a:cubicBezTo>
                  <a:cubicBezTo>
                    <a:pt x="1196" y="282"/>
                    <a:pt x="1139" y="111"/>
                    <a:pt x="1001" y="38"/>
                  </a:cubicBezTo>
                  <a:cubicBezTo>
                    <a:pt x="957" y="12"/>
                    <a:pt x="911" y="0"/>
                    <a:pt x="8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25"/>
            <p:cNvSpPr/>
            <p:nvPr/>
          </p:nvSpPr>
          <p:spPr>
            <a:xfrm>
              <a:off x="1590725" y="536400"/>
              <a:ext cx="524575" cy="485775"/>
            </a:xfrm>
            <a:custGeom>
              <a:avLst/>
              <a:gdLst/>
              <a:ahLst/>
              <a:cxnLst/>
              <a:rect l="l" t="t" r="r" b="b"/>
              <a:pathLst>
                <a:path w="20983" h="19431" extrusionOk="0">
                  <a:moveTo>
                    <a:pt x="16725" y="0"/>
                  </a:moveTo>
                  <a:cubicBezTo>
                    <a:pt x="14039" y="0"/>
                    <a:pt x="9972" y="2224"/>
                    <a:pt x="6220" y="5976"/>
                  </a:cubicBezTo>
                  <a:cubicBezTo>
                    <a:pt x="5041" y="7155"/>
                    <a:pt x="3992" y="8382"/>
                    <a:pt x="3106" y="9634"/>
                  </a:cubicBezTo>
                  <a:cubicBezTo>
                    <a:pt x="2895" y="9935"/>
                    <a:pt x="2691" y="10236"/>
                    <a:pt x="2496" y="10528"/>
                  </a:cubicBezTo>
                  <a:cubicBezTo>
                    <a:pt x="2423" y="10650"/>
                    <a:pt x="2342" y="10764"/>
                    <a:pt x="2269" y="10886"/>
                  </a:cubicBezTo>
                  <a:cubicBezTo>
                    <a:pt x="2187" y="11024"/>
                    <a:pt x="2228" y="11195"/>
                    <a:pt x="2366" y="11276"/>
                  </a:cubicBezTo>
                  <a:cubicBezTo>
                    <a:pt x="2412" y="11307"/>
                    <a:pt x="2463" y="11322"/>
                    <a:pt x="2514" y="11322"/>
                  </a:cubicBezTo>
                  <a:cubicBezTo>
                    <a:pt x="2609" y="11322"/>
                    <a:pt x="2703" y="11272"/>
                    <a:pt x="2756" y="11187"/>
                  </a:cubicBezTo>
                  <a:cubicBezTo>
                    <a:pt x="2830" y="11065"/>
                    <a:pt x="2903" y="10951"/>
                    <a:pt x="2976" y="10837"/>
                  </a:cubicBezTo>
                  <a:cubicBezTo>
                    <a:pt x="3163" y="10553"/>
                    <a:pt x="3358" y="10260"/>
                    <a:pt x="3569" y="9967"/>
                  </a:cubicBezTo>
                  <a:cubicBezTo>
                    <a:pt x="4447" y="8740"/>
                    <a:pt x="5472" y="7529"/>
                    <a:pt x="6618" y="6382"/>
                  </a:cubicBezTo>
                  <a:cubicBezTo>
                    <a:pt x="10191" y="2809"/>
                    <a:pt x="14249" y="575"/>
                    <a:pt x="16743" y="575"/>
                  </a:cubicBezTo>
                  <a:cubicBezTo>
                    <a:pt x="17477" y="575"/>
                    <a:pt x="18076" y="769"/>
                    <a:pt x="18487" y="1180"/>
                  </a:cubicBezTo>
                  <a:cubicBezTo>
                    <a:pt x="20292" y="2984"/>
                    <a:pt x="17910" y="8415"/>
                    <a:pt x="13284" y="13040"/>
                  </a:cubicBezTo>
                  <a:cubicBezTo>
                    <a:pt x="9711" y="16613"/>
                    <a:pt x="5653" y="18848"/>
                    <a:pt x="3159" y="18848"/>
                  </a:cubicBezTo>
                  <a:cubicBezTo>
                    <a:pt x="2425" y="18848"/>
                    <a:pt x="1826" y="18654"/>
                    <a:pt x="1415" y="18243"/>
                  </a:cubicBezTo>
                  <a:cubicBezTo>
                    <a:pt x="708" y="17536"/>
                    <a:pt x="618" y="16203"/>
                    <a:pt x="1171" y="14479"/>
                  </a:cubicBezTo>
                  <a:cubicBezTo>
                    <a:pt x="1220" y="14333"/>
                    <a:pt x="1139" y="14170"/>
                    <a:pt x="984" y="14122"/>
                  </a:cubicBezTo>
                  <a:cubicBezTo>
                    <a:pt x="956" y="14112"/>
                    <a:pt x="926" y="14107"/>
                    <a:pt x="897" y="14107"/>
                  </a:cubicBezTo>
                  <a:cubicBezTo>
                    <a:pt x="779" y="14107"/>
                    <a:pt x="666" y="14184"/>
                    <a:pt x="627" y="14309"/>
                  </a:cubicBezTo>
                  <a:cubicBezTo>
                    <a:pt x="1" y="16268"/>
                    <a:pt x="131" y="17772"/>
                    <a:pt x="1009" y="18650"/>
                  </a:cubicBezTo>
                  <a:cubicBezTo>
                    <a:pt x="1537" y="19178"/>
                    <a:pt x="2285" y="19430"/>
                    <a:pt x="3179" y="19430"/>
                  </a:cubicBezTo>
                  <a:cubicBezTo>
                    <a:pt x="5870" y="19430"/>
                    <a:pt x="9935" y="17203"/>
                    <a:pt x="13691" y="13447"/>
                  </a:cubicBezTo>
                  <a:cubicBezTo>
                    <a:pt x="18698" y="8439"/>
                    <a:pt x="20983" y="2871"/>
                    <a:pt x="18893" y="773"/>
                  </a:cubicBezTo>
                  <a:cubicBezTo>
                    <a:pt x="18368" y="249"/>
                    <a:pt x="17624" y="0"/>
                    <a:pt x="167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25"/>
            <p:cNvSpPr/>
            <p:nvPr/>
          </p:nvSpPr>
          <p:spPr>
            <a:xfrm>
              <a:off x="1790300" y="730100"/>
              <a:ext cx="98200" cy="98175"/>
            </a:xfrm>
            <a:custGeom>
              <a:avLst/>
              <a:gdLst/>
              <a:ahLst/>
              <a:cxnLst/>
              <a:rect l="l" t="t" r="r" b="b"/>
              <a:pathLst>
                <a:path w="3928" h="3927" extrusionOk="0">
                  <a:moveTo>
                    <a:pt x="1968" y="0"/>
                  </a:moveTo>
                  <a:cubicBezTo>
                    <a:pt x="879" y="0"/>
                    <a:pt x="1" y="878"/>
                    <a:pt x="1" y="1967"/>
                  </a:cubicBezTo>
                  <a:cubicBezTo>
                    <a:pt x="1" y="3049"/>
                    <a:pt x="879" y="3927"/>
                    <a:pt x="1968" y="3927"/>
                  </a:cubicBezTo>
                  <a:cubicBezTo>
                    <a:pt x="3049" y="3927"/>
                    <a:pt x="3927" y="3049"/>
                    <a:pt x="3927" y="1967"/>
                  </a:cubicBezTo>
                  <a:cubicBezTo>
                    <a:pt x="3927" y="878"/>
                    <a:pt x="3049" y="0"/>
                    <a:pt x="19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25"/>
            <p:cNvSpPr/>
            <p:nvPr/>
          </p:nvSpPr>
          <p:spPr>
            <a:xfrm>
              <a:off x="1686850" y="974775"/>
              <a:ext cx="63450" cy="63450"/>
            </a:xfrm>
            <a:custGeom>
              <a:avLst/>
              <a:gdLst/>
              <a:ahLst/>
              <a:cxnLst/>
              <a:rect l="l" t="t" r="r" b="b"/>
              <a:pathLst>
                <a:path w="2538" h="2538" extrusionOk="0">
                  <a:moveTo>
                    <a:pt x="1269" y="1"/>
                  </a:moveTo>
                  <a:cubicBezTo>
                    <a:pt x="570" y="1"/>
                    <a:pt x="1" y="570"/>
                    <a:pt x="1" y="1269"/>
                  </a:cubicBezTo>
                  <a:cubicBezTo>
                    <a:pt x="1" y="1968"/>
                    <a:pt x="570" y="2537"/>
                    <a:pt x="1269" y="2537"/>
                  </a:cubicBezTo>
                  <a:cubicBezTo>
                    <a:pt x="1968" y="2537"/>
                    <a:pt x="2537" y="1968"/>
                    <a:pt x="2537" y="1269"/>
                  </a:cubicBezTo>
                  <a:cubicBezTo>
                    <a:pt x="2537" y="570"/>
                    <a:pt x="1968" y="1"/>
                    <a:pt x="126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25"/>
            <p:cNvSpPr/>
            <p:nvPr/>
          </p:nvSpPr>
          <p:spPr>
            <a:xfrm>
              <a:off x="1717350" y="533575"/>
              <a:ext cx="63425" cy="63425"/>
            </a:xfrm>
            <a:custGeom>
              <a:avLst/>
              <a:gdLst/>
              <a:ahLst/>
              <a:cxnLst/>
              <a:rect l="l" t="t" r="r" b="b"/>
              <a:pathLst>
                <a:path w="2537" h="2537" extrusionOk="0">
                  <a:moveTo>
                    <a:pt x="1268" y="0"/>
                  </a:moveTo>
                  <a:cubicBezTo>
                    <a:pt x="569" y="0"/>
                    <a:pt x="0" y="569"/>
                    <a:pt x="0" y="1268"/>
                  </a:cubicBezTo>
                  <a:cubicBezTo>
                    <a:pt x="0" y="1967"/>
                    <a:pt x="569" y="2536"/>
                    <a:pt x="1268" y="2536"/>
                  </a:cubicBezTo>
                  <a:cubicBezTo>
                    <a:pt x="1968" y="2536"/>
                    <a:pt x="2537" y="1967"/>
                    <a:pt x="2537" y="1268"/>
                  </a:cubicBezTo>
                  <a:cubicBezTo>
                    <a:pt x="2537" y="569"/>
                    <a:pt x="1968" y="0"/>
                    <a:pt x="12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6" name="Google Shape;716;p25"/>
          <p:cNvGrpSpPr/>
          <p:nvPr/>
        </p:nvGrpSpPr>
        <p:grpSpPr>
          <a:xfrm>
            <a:off x="1044326" y="540566"/>
            <a:ext cx="6188501" cy="372196"/>
            <a:chOff x="1044326" y="540566"/>
            <a:chExt cx="6188501" cy="372196"/>
          </a:xfrm>
        </p:grpSpPr>
        <p:grpSp>
          <p:nvGrpSpPr>
            <p:cNvPr id="717" name="Google Shape;717;p25"/>
            <p:cNvGrpSpPr/>
            <p:nvPr/>
          </p:nvGrpSpPr>
          <p:grpSpPr>
            <a:xfrm rot="10800000">
              <a:off x="1044326" y="720091"/>
              <a:ext cx="145426" cy="192671"/>
              <a:chOff x="3309425" y="803300"/>
              <a:chExt cx="97575" cy="129275"/>
            </a:xfrm>
          </p:grpSpPr>
          <p:sp>
            <p:nvSpPr>
              <p:cNvPr id="718" name="Google Shape;718;p25"/>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5"/>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0" name="Google Shape;720;p25"/>
            <p:cNvGrpSpPr/>
            <p:nvPr/>
          </p:nvGrpSpPr>
          <p:grpSpPr>
            <a:xfrm>
              <a:off x="7087401" y="540566"/>
              <a:ext cx="145426" cy="192671"/>
              <a:chOff x="3309425" y="803300"/>
              <a:chExt cx="97575" cy="129275"/>
            </a:xfrm>
          </p:grpSpPr>
          <p:sp>
            <p:nvSpPr>
              <p:cNvPr id="721" name="Google Shape;721;p25"/>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5"/>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685800"/>
            <a:fld id="{1A6F5E59-4977-4470-8578-69DB7DA73504}" type="datetimeFigureOut">
              <a:rPr lang="en-US" smtClean="0">
                <a:solidFill>
                  <a:prstClr val="black">
                    <a:tint val="75000"/>
                  </a:prstClr>
                </a:solidFill>
              </a:rPr>
              <a:pPr defTabSz="685800"/>
              <a:t>4/14/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68580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685800"/>
            <a:fld id="{0636C466-C9F1-4847-9571-138FBD4D722B}"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25707183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80"/>
            <a:ext cx="8229600" cy="438864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defTabSz="685800">
              <a:defRPr/>
            </a:pPr>
            <a:endParaRPr lang="en-US" altLang="en-US">
              <a:solidFill>
                <a:prstClr val="black">
                  <a:tint val="75000"/>
                </a:prstClr>
              </a:solidFill>
            </a:endParaRPr>
          </a:p>
        </p:txBody>
      </p:sp>
      <p:sp>
        <p:nvSpPr>
          <p:cNvPr id="4" name="Rectangle 5"/>
          <p:cNvSpPr>
            <a:spLocks noGrp="1" noChangeArrowheads="1"/>
          </p:cNvSpPr>
          <p:nvPr>
            <p:ph type="ftr" sz="quarter" idx="11"/>
          </p:nvPr>
        </p:nvSpPr>
        <p:spPr>
          <a:ln/>
        </p:spPr>
        <p:txBody>
          <a:bodyPr/>
          <a:lstStyle>
            <a:lvl1pPr>
              <a:defRPr/>
            </a:lvl1pPr>
          </a:lstStyle>
          <a:p>
            <a:pPr defTabSz="685800">
              <a:defRPr/>
            </a:pPr>
            <a:endParaRPr lang="en-US" altLang="en-US">
              <a:solidFill>
                <a:prstClr val="black">
                  <a:tint val="75000"/>
                </a:prstClr>
              </a:solidFill>
            </a:endParaRPr>
          </a:p>
        </p:txBody>
      </p:sp>
      <p:sp>
        <p:nvSpPr>
          <p:cNvPr id="5" name="Rectangle 6"/>
          <p:cNvSpPr>
            <a:spLocks noGrp="1" noChangeArrowheads="1"/>
          </p:cNvSpPr>
          <p:nvPr>
            <p:ph type="sldNum" sz="quarter" idx="12"/>
          </p:nvPr>
        </p:nvSpPr>
        <p:spPr>
          <a:ln/>
        </p:spPr>
        <p:txBody>
          <a:bodyPr/>
          <a:lstStyle>
            <a:lvl1pPr>
              <a:defRPr/>
            </a:lvl1pPr>
          </a:lstStyle>
          <a:p>
            <a:pPr defTabSz="685800">
              <a:defRPr/>
            </a:pPr>
            <a:fld id="{8D5E255D-CDEA-4DDF-995C-CAE88441A127}" type="slidenum">
              <a:rPr lang="en-US" altLang="en-US" smtClean="0">
                <a:solidFill>
                  <a:prstClr val="black">
                    <a:tint val="75000"/>
                  </a:prstClr>
                </a:solidFill>
              </a:rPr>
              <a:pPr defTabSz="685800">
                <a:defRPr/>
              </a:pPr>
              <a:t>‹#›</a:t>
            </a:fld>
            <a:endParaRPr lang="en-US" altLang="en-US">
              <a:solidFill>
                <a:prstClr val="black">
                  <a:tint val="75000"/>
                </a:prstClr>
              </a:solidFill>
            </a:endParaRPr>
          </a:p>
        </p:txBody>
      </p:sp>
    </p:spTree>
    <p:extLst>
      <p:ext uri="{BB962C8B-B14F-4D97-AF65-F5344CB8AC3E}">
        <p14:creationId xmlns:p14="http://schemas.microsoft.com/office/powerpoint/2010/main" val="40845832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51"/>
        <p:cNvGrpSpPr/>
        <p:nvPr/>
      </p:nvGrpSpPr>
      <p:grpSpPr>
        <a:xfrm>
          <a:off x="0" y="0"/>
          <a:ext cx="0" cy="0"/>
          <a:chOff x="0" y="0"/>
          <a:chExt cx="0" cy="0"/>
        </a:xfrm>
      </p:grpSpPr>
      <p:sp>
        <p:nvSpPr>
          <p:cNvPr id="52" name="Google Shape;52;p3"/>
          <p:cNvSpPr txBox="1">
            <a:spLocks noGrp="1"/>
          </p:cNvSpPr>
          <p:nvPr>
            <p:ph type="title"/>
          </p:nvPr>
        </p:nvSpPr>
        <p:spPr>
          <a:xfrm>
            <a:off x="1439125" y="2625321"/>
            <a:ext cx="6265800" cy="837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SzPts val="3600"/>
              <a:buNone/>
              <a:defRPr sz="5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3" name="Google Shape;53;p3"/>
          <p:cNvSpPr txBox="1">
            <a:spLocks noGrp="1"/>
          </p:cNvSpPr>
          <p:nvPr>
            <p:ph type="title" idx="2" hasCustomPrompt="1"/>
          </p:nvPr>
        </p:nvSpPr>
        <p:spPr>
          <a:xfrm>
            <a:off x="3784950" y="1611313"/>
            <a:ext cx="1574100" cy="10194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6000">
                <a:solidFill>
                  <a:schemeClr val="lt2"/>
                </a:solidFill>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t>xx%</a:t>
            </a:r>
          </a:p>
        </p:txBody>
      </p:sp>
      <p:sp>
        <p:nvSpPr>
          <p:cNvPr id="54" name="Google Shape;54;p3"/>
          <p:cNvSpPr/>
          <p:nvPr/>
        </p:nvSpPr>
        <p:spPr>
          <a:xfrm>
            <a:off x="712850" y="1103550"/>
            <a:ext cx="7718400" cy="29364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 name="Google Shape;55;p3"/>
          <p:cNvGrpSpPr/>
          <p:nvPr/>
        </p:nvGrpSpPr>
        <p:grpSpPr>
          <a:xfrm>
            <a:off x="6778176" y="666651"/>
            <a:ext cx="2148999" cy="3885674"/>
            <a:chOff x="6778176" y="666651"/>
            <a:chExt cx="2148999" cy="3885674"/>
          </a:xfrm>
        </p:grpSpPr>
        <p:grpSp>
          <p:nvGrpSpPr>
            <p:cNvPr id="56" name="Google Shape;56;p3"/>
            <p:cNvGrpSpPr/>
            <p:nvPr/>
          </p:nvGrpSpPr>
          <p:grpSpPr>
            <a:xfrm>
              <a:off x="6778176" y="4359653"/>
              <a:ext cx="145426" cy="192671"/>
              <a:chOff x="3309425" y="803300"/>
              <a:chExt cx="97575" cy="129275"/>
            </a:xfrm>
          </p:grpSpPr>
          <p:sp>
            <p:nvSpPr>
              <p:cNvPr id="57" name="Google Shape;57;p3"/>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3"/>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 name="Google Shape;59;p3"/>
            <p:cNvGrpSpPr/>
            <p:nvPr/>
          </p:nvGrpSpPr>
          <p:grpSpPr>
            <a:xfrm rot="5400000">
              <a:off x="8758126" y="643028"/>
              <a:ext cx="145426" cy="192671"/>
              <a:chOff x="3309425" y="803300"/>
              <a:chExt cx="97575" cy="129275"/>
            </a:xfrm>
          </p:grpSpPr>
          <p:sp>
            <p:nvSpPr>
              <p:cNvPr id="60" name="Google Shape;60;p3"/>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3"/>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2" name="Google Shape;62;p3"/>
          <p:cNvGrpSpPr/>
          <p:nvPr/>
        </p:nvGrpSpPr>
        <p:grpSpPr>
          <a:xfrm>
            <a:off x="1733238" y="960173"/>
            <a:ext cx="6445213" cy="4006094"/>
            <a:chOff x="1733238" y="960173"/>
            <a:chExt cx="6445213" cy="4006094"/>
          </a:xfrm>
        </p:grpSpPr>
        <p:grpSp>
          <p:nvGrpSpPr>
            <p:cNvPr id="63" name="Google Shape;63;p3"/>
            <p:cNvGrpSpPr/>
            <p:nvPr/>
          </p:nvGrpSpPr>
          <p:grpSpPr>
            <a:xfrm>
              <a:off x="1733238" y="4680125"/>
              <a:ext cx="286177" cy="286142"/>
              <a:chOff x="6154325" y="4381100"/>
              <a:chExt cx="286177" cy="286142"/>
            </a:xfrm>
          </p:grpSpPr>
          <p:sp>
            <p:nvSpPr>
              <p:cNvPr id="64" name="Google Shape;64;p3"/>
              <p:cNvSpPr/>
              <p:nvPr/>
            </p:nvSpPr>
            <p:spPr>
              <a:xfrm>
                <a:off x="6211805" y="4514182"/>
                <a:ext cx="171252" cy="19941"/>
              </a:xfrm>
              <a:custGeom>
                <a:avLst/>
                <a:gdLst/>
                <a:ahLst/>
                <a:cxnLst/>
                <a:rect l="l" t="t" r="r" b="b"/>
                <a:pathLst>
                  <a:path w="4895" h="570" extrusionOk="0">
                    <a:moveTo>
                      <a:pt x="285" y="1"/>
                    </a:moveTo>
                    <a:cubicBezTo>
                      <a:pt x="130" y="1"/>
                      <a:pt x="0" y="123"/>
                      <a:pt x="0" y="285"/>
                    </a:cubicBezTo>
                    <a:cubicBezTo>
                      <a:pt x="0" y="440"/>
                      <a:pt x="130" y="570"/>
                      <a:pt x="285" y="570"/>
                    </a:cubicBezTo>
                    <a:lnTo>
                      <a:pt x="4601" y="570"/>
                    </a:lnTo>
                    <a:cubicBezTo>
                      <a:pt x="4764" y="570"/>
                      <a:pt x="4894" y="440"/>
                      <a:pt x="4894" y="285"/>
                    </a:cubicBezTo>
                    <a:cubicBezTo>
                      <a:pt x="4894" y="123"/>
                      <a:pt x="4764" y="1"/>
                      <a:pt x="46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3"/>
              <p:cNvSpPr/>
              <p:nvPr/>
            </p:nvSpPr>
            <p:spPr>
              <a:xfrm>
                <a:off x="6287442" y="4438545"/>
                <a:ext cx="19941" cy="170972"/>
              </a:xfrm>
              <a:custGeom>
                <a:avLst/>
                <a:gdLst/>
                <a:ahLst/>
                <a:cxnLst/>
                <a:rect l="l" t="t" r="r" b="b"/>
                <a:pathLst>
                  <a:path w="570" h="4887" extrusionOk="0">
                    <a:moveTo>
                      <a:pt x="285" y="0"/>
                    </a:moveTo>
                    <a:cubicBezTo>
                      <a:pt x="131" y="0"/>
                      <a:pt x="1" y="130"/>
                      <a:pt x="1" y="285"/>
                    </a:cubicBezTo>
                    <a:lnTo>
                      <a:pt x="1" y="4602"/>
                    </a:lnTo>
                    <a:cubicBezTo>
                      <a:pt x="1" y="4764"/>
                      <a:pt x="122" y="4886"/>
                      <a:pt x="285" y="4886"/>
                    </a:cubicBezTo>
                    <a:cubicBezTo>
                      <a:pt x="440" y="4886"/>
                      <a:pt x="570" y="4764"/>
                      <a:pt x="570" y="4602"/>
                    </a:cubicBezTo>
                    <a:lnTo>
                      <a:pt x="570" y="285"/>
                    </a:lnTo>
                    <a:cubicBezTo>
                      <a:pt x="570" y="130"/>
                      <a:pt x="440" y="0"/>
                      <a:pt x="2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3"/>
              <p:cNvSpPr/>
              <p:nvPr/>
            </p:nvSpPr>
            <p:spPr>
              <a:xfrm>
                <a:off x="6154325" y="4381100"/>
                <a:ext cx="286177" cy="286142"/>
              </a:xfrm>
              <a:custGeom>
                <a:avLst/>
                <a:gdLst/>
                <a:ahLst/>
                <a:cxnLst/>
                <a:rect l="l" t="t" r="r" b="b"/>
                <a:pathLst>
                  <a:path w="8180" h="8179" extrusionOk="0">
                    <a:moveTo>
                      <a:pt x="4090" y="569"/>
                    </a:moveTo>
                    <a:cubicBezTo>
                      <a:pt x="6033" y="569"/>
                      <a:pt x="7610" y="2146"/>
                      <a:pt x="7610" y="4089"/>
                    </a:cubicBezTo>
                    <a:cubicBezTo>
                      <a:pt x="7610" y="6024"/>
                      <a:pt x="6033" y="7601"/>
                      <a:pt x="4090" y="7601"/>
                    </a:cubicBezTo>
                    <a:cubicBezTo>
                      <a:pt x="2155" y="7601"/>
                      <a:pt x="578" y="6024"/>
                      <a:pt x="578" y="4089"/>
                    </a:cubicBezTo>
                    <a:cubicBezTo>
                      <a:pt x="578" y="2146"/>
                      <a:pt x="2155" y="569"/>
                      <a:pt x="4090" y="569"/>
                    </a:cubicBezTo>
                    <a:close/>
                    <a:moveTo>
                      <a:pt x="4090" y="0"/>
                    </a:moveTo>
                    <a:cubicBezTo>
                      <a:pt x="1838" y="0"/>
                      <a:pt x="1" y="1829"/>
                      <a:pt x="1" y="4089"/>
                    </a:cubicBezTo>
                    <a:cubicBezTo>
                      <a:pt x="1" y="6341"/>
                      <a:pt x="1838" y="8178"/>
                      <a:pt x="4090" y="8178"/>
                    </a:cubicBezTo>
                    <a:cubicBezTo>
                      <a:pt x="6350" y="8178"/>
                      <a:pt x="8179" y="6341"/>
                      <a:pt x="8179" y="4089"/>
                    </a:cubicBezTo>
                    <a:cubicBezTo>
                      <a:pt x="8179" y="1829"/>
                      <a:pt x="6350"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 name="Google Shape;67;p3"/>
            <p:cNvGrpSpPr/>
            <p:nvPr/>
          </p:nvGrpSpPr>
          <p:grpSpPr>
            <a:xfrm>
              <a:off x="7892275" y="960173"/>
              <a:ext cx="286175" cy="280315"/>
              <a:chOff x="4428913" y="967436"/>
              <a:chExt cx="286175" cy="280315"/>
            </a:xfrm>
          </p:grpSpPr>
          <p:sp>
            <p:nvSpPr>
              <p:cNvPr id="68" name="Google Shape;68;p3"/>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3"/>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3"/>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3"/>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72" name="Google Shape;72;p3"/>
          <p:cNvSpPr/>
          <p:nvPr/>
        </p:nvSpPr>
        <p:spPr>
          <a:xfrm>
            <a:off x="2260313" y="4359638"/>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3" name="Google Shape;73;p3"/>
          <p:cNvGrpSpPr/>
          <p:nvPr/>
        </p:nvGrpSpPr>
        <p:grpSpPr>
          <a:xfrm>
            <a:off x="712850" y="193138"/>
            <a:ext cx="7699425" cy="216362"/>
            <a:chOff x="712850" y="193138"/>
            <a:chExt cx="7699425" cy="216362"/>
          </a:xfrm>
        </p:grpSpPr>
        <p:grpSp>
          <p:nvGrpSpPr>
            <p:cNvPr id="74" name="Google Shape;74;p3"/>
            <p:cNvGrpSpPr/>
            <p:nvPr/>
          </p:nvGrpSpPr>
          <p:grpSpPr>
            <a:xfrm>
              <a:off x="712850" y="193138"/>
              <a:ext cx="262069" cy="70200"/>
              <a:chOff x="7931225" y="3954075"/>
              <a:chExt cx="262069" cy="70200"/>
            </a:xfrm>
          </p:grpSpPr>
          <p:sp>
            <p:nvSpPr>
              <p:cNvPr id="75" name="Google Shape;75;p3"/>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3"/>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7" name="Google Shape;77;p3"/>
            <p:cNvGrpSpPr/>
            <p:nvPr/>
          </p:nvGrpSpPr>
          <p:grpSpPr>
            <a:xfrm flipH="1">
              <a:off x="8150206" y="339300"/>
              <a:ext cx="262069" cy="70200"/>
              <a:chOff x="7931225" y="3954075"/>
              <a:chExt cx="262069" cy="70200"/>
            </a:xfrm>
          </p:grpSpPr>
          <p:sp>
            <p:nvSpPr>
              <p:cNvPr id="78" name="Google Shape;78;p3"/>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3"/>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80" name="Google Shape;80;p3"/>
          <p:cNvGrpSpPr/>
          <p:nvPr/>
        </p:nvGrpSpPr>
        <p:grpSpPr>
          <a:xfrm>
            <a:off x="791550" y="4230440"/>
            <a:ext cx="551614" cy="684259"/>
            <a:chOff x="6256175" y="736728"/>
            <a:chExt cx="551614" cy="684259"/>
          </a:xfrm>
        </p:grpSpPr>
        <p:sp>
          <p:nvSpPr>
            <p:cNvPr id="81" name="Google Shape;81;p3"/>
            <p:cNvSpPr/>
            <p:nvPr/>
          </p:nvSpPr>
          <p:spPr>
            <a:xfrm>
              <a:off x="6304245" y="785050"/>
              <a:ext cx="503543" cy="635937"/>
            </a:xfrm>
            <a:custGeom>
              <a:avLst/>
              <a:gdLst/>
              <a:ahLst/>
              <a:cxnLst/>
              <a:rect l="l" t="t" r="r" b="b"/>
              <a:pathLst>
                <a:path w="16016" h="20227" extrusionOk="0">
                  <a:moveTo>
                    <a:pt x="13926" y="0"/>
                  </a:moveTo>
                  <a:cubicBezTo>
                    <a:pt x="13763" y="0"/>
                    <a:pt x="13641" y="130"/>
                    <a:pt x="13641" y="285"/>
                  </a:cubicBezTo>
                  <a:cubicBezTo>
                    <a:pt x="13641" y="439"/>
                    <a:pt x="13763" y="569"/>
                    <a:pt x="13926" y="569"/>
                  </a:cubicBezTo>
                  <a:lnTo>
                    <a:pt x="15446" y="569"/>
                  </a:lnTo>
                  <a:lnTo>
                    <a:pt x="15446" y="19649"/>
                  </a:lnTo>
                  <a:lnTo>
                    <a:pt x="577" y="19649"/>
                  </a:lnTo>
                  <a:lnTo>
                    <a:pt x="577" y="18121"/>
                  </a:lnTo>
                  <a:cubicBezTo>
                    <a:pt x="577" y="17966"/>
                    <a:pt x="447" y="17836"/>
                    <a:pt x="285" y="17836"/>
                  </a:cubicBezTo>
                  <a:cubicBezTo>
                    <a:pt x="130" y="17836"/>
                    <a:pt x="0" y="17966"/>
                    <a:pt x="0" y="18121"/>
                  </a:cubicBezTo>
                  <a:lnTo>
                    <a:pt x="0" y="19934"/>
                  </a:lnTo>
                  <a:cubicBezTo>
                    <a:pt x="0" y="20096"/>
                    <a:pt x="130" y="20226"/>
                    <a:pt x="285" y="20226"/>
                  </a:cubicBezTo>
                  <a:lnTo>
                    <a:pt x="15731" y="20226"/>
                  </a:lnTo>
                  <a:cubicBezTo>
                    <a:pt x="15885" y="20226"/>
                    <a:pt x="16015" y="20096"/>
                    <a:pt x="16015" y="19942"/>
                  </a:cubicBezTo>
                  <a:lnTo>
                    <a:pt x="16015" y="285"/>
                  </a:lnTo>
                  <a:cubicBezTo>
                    <a:pt x="16015" y="130"/>
                    <a:pt x="15893" y="0"/>
                    <a:pt x="157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3"/>
            <p:cNvSpPr/>
            <p:nvPr/>
          </p:nvSpPr>
          <p:spPr>
            <a:xfrm>
              <a:off x="6256175" y="736728"/>
              <a:ext cx="485905" cy="618048"/>
            </a:xfrm>
            <a:custGeom>
              <a:avLst/>
              <a:gdLst/>
              <a:ahLst/>
              <a:cxnLst/>
              <a:rect l="l" t="t" r="r" b="b"/>
              <a:pathLst>
                <a:path w="15455" h="19658" extrusionOk="0">
                  <a:moveTo>
                    <a:pt x="1" y="1"/>
                  </a:moveTo>
                  <a:lnTo>
                    <a:pt x="1" y="19658"/>
                  </a:lnTo>
                  <a:lnTo>
                    <a:pt x="9618" y="19658"/>
                  </a:lnTo>
                  <a:lnTo>
                    <a:pt x="15455" y="13821"/>
                  </a:lnTo>
                  <a:lnTo>
                    <a:pt x="1545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3"/>
            <p:cNvSpPr/>
            <p:nvPr/>
          </p:nvSpPr>
          <p:spPr>
            <a:xfrm>
              <a:off x="6558525" y="1171217"/>
              <a:ext cx="183547" cy="183547"/>
            </a:xfrm>
            <a:custGeom>
              <a:avLst/>
              <a:gdLst/>
              <a:ahLst/>
              <a:cxnLst/>
              <a:rect l="l" t="t" r="r" b="b"/>
              <a:pathLst>
                <a:path w="5838" h="5838" extrusionOk="0">
                  <a:moveTo>
                    <a:pt x="1" y="1"/>
                  </a:moveTo>
                  <a:lnTo>
                    <a:pt x="1" y="5838"/>
                  </a:lnTo>
                  <a:lnTo>
                    <a:pt x="583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3"/>
            <p:cNvSpPr/>
            <p:nvPr/>
          </p:nvSpPr>
          <p:spPr>
            <a:xfrm>
              <a:off x="6337728" y="891377"/>
              <a:ext cx="204486" cy="17921"/>
            </a:xfrm>
            <a:custGeom>
              <a:avLst/>
              <a:gdLst/>
              <a:ahLst/>
              <a:cxnLst/>
              <a:rect l="l" t="t" r="r" b="b"/>
              <a:pathLst>
                <a:path w="6504" h="570" extrusionOk="0">
                  <a:moveTo>
                    <a:pt x="285" y="0"/>
                  </a:moveTo>
                  <a:cubicBezTo>
                    <a:pt x="122" y="0"/>
                    <a:pt x="0" y="130"/>
                    <a:pt x="0" y="285"/>
                  </a:cubicBezTo>
                  <a:cubicBezTo>
                    <a:pt x="0" y="439"/>
                    <a:pt x="122" y="569"/>
                    <a:pt x="285" y="569"/>
                  </a:cubicBezTo>
                  <a:lnTo>
                    <a:pt x="6219" y="569"/>
                  </a:lnTo>
                  <a:cubicBezTo>
                    <a:pt x="6374" y="569"/>
                    <a:pt x="6504" y="439"/>
                    <a:pt x="6504" y="285"/>
                  </a:cubicBezTo>
                  <a:cubicBezTo>
                    <a:pt x="6504" y="130"/>
                    <a:pt x="6374" y="0"/>
                    <a:pt x="62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3"/>
            <p:cNvSpPr/>
            <p:nvPr/>
          </p:nvSpPr>
          <p:spPr>
            <a:xfrm>
              <a:off x="6337728" y="992580"/>
              <a:ext cx="68759" cy="17921"/>
            </a:xfrm>
            <a:custGeom>
              <a:avLst/>
              <a:gdLst/>
              <a:ahLst/>
              <a:cxnLst/>
              <a:rect l="l" t="t" r="r" b="b"/>
              <a:pathLst>
                <a:path w="2187" h="570" extrusionOk="0">
                  <a:moveTo>
                    <a:pt x="285" y="0"/>
                  </a:moveTo>
                  <a:cubicBezTo>
                    <a:pt x="122" y="0"/>
                    <a:pt x="0" y="130"/>
                    <a:pt x="0" y="285"/>
                  </a:cubicBezTo>
                  <a:cubicBezTo>
                    <a:pt x="0" y="447"/>
                    <a:pt x="122" y="569"/>
                    <a:pt x="285" y="569"/>
                  </a:cubicBezTo>
                  <a:lnTo>
                    <a:pt x="1902" y="569"/>
                  </a:lnTo>
                  <a:cubicBezTo>
                    <a:pt x="2057" y="569"/>
                    <a:pt x="2187" y="447"/>
                    <a:pt x="2187" y="285"/>
                  </a:cubicBezTo>
                  <a:cubicBezTo>
                    <a:pt x="2187" y="130"/>
                    <a:pt x="2057" y="0"/>
                    <a:pt x="19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3"/>
            <p:cNvSpPr/>
            <p:nvPr/>
          </p:nvSpPr>
          <p:spPr>
            <a:xfrm>
              <a:off x="6443269" y="992580"/>
              <a:ext cx="69042" cy="17921"/>
            </a:xfrm>
            <a:custGeom>
              <a:avLst/>
              <a:gdLst/>
              <a:ahLst/>
              <a:cxnLst/>
              <a:rect l="l" t="t" r="r" b="b"/>
              <a:pathLst>
                <a:path w="2196" h="570" extrusionOk="0">
                  <a:moveTo>
                    <a:pt x="285" y="0"/>
                  </a:moveTo>
                  <a:cubicBezTo>
                    <a:pt x="131" y="0"/>
                    <a:pt x="1" y="130"/>
                    <a:pt x="1" y="285"/>
                  </a:cubicBezTo>
                  <a:cubicBezTo>
                    <a:pt x="1" y="447"/>
                    <a:pt x="131" y="569"/>
                    <a:pt x="285" y="569"/>
                  </a:cubicBezTo>
                  <a:lnTo>
                    <a:pt x="1903" y="569"/>
                  </a:lnTo>
                  <a:cubicBezTo>
                    <a:pt x="2065" y="569"/>
                    <a:pt x="2196" y="447"/>
                    <a:pt x="2196" y="285"/>
                  </a:cubicBezTo>
                  <a:cubicBezTo>
                    <a:pt x="2196" y="130"/>
                    <a:pt x="2065" y="0"/>
                    <a:pt x="19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3"/>
            <p:cNvSpPr/>
            <p:nvPr/>
          </p:nvSpPr>
          <p:spPr>
            <a:xfrm>
              <a:off x="6543969" y="992580"/>
              <a:ext cx="131419" cy="17921"/>
            </a:xfrm>
            <a:custGeom>
              <a:avLst/>
              <a:gdLst/>
              <a:ahLst/>
              <a:cxnLst/>
              <a:rect l="l" t="t" r="r" b="b"/>
              <a:pathLst>
                <a:path w="4180" h="570" extrusionOk="0">
                  <a:moveTo>
                    <a:pt x="285" y="0"/>
                  </a:moveTo>
                  <a:cubicBezTo>
                    <a:pt x="123" y="0"/>
                    <a:pt x="1" y="130"/>
                    <a:pt x="1" y="285"/>
                  </a:cubicBezTo>
                  <a:cubicBezTo>
                    <a:pt x="1" y="447"/>
                    <a:pt x="123" y="569"/>
                    <a:pt x="285" y="569"/>
                  </a:cubicBezTo>
                  <a:lnTo>
                    <a:pt x="3895" y="569"/>
                  </a:lnTo>
                  <a:cubicBezTo>
                    <a:pt x="4057" y="569"/>
                    <a:pt x="4179" y="447"/>
                    <a:pt x="4179" y="285"/>
                  </a:cubicBezTo>
                  <a:cubicBezTo>
                    <a:pt x="4179" y="130"/>
                    <a:pt x="4057" y="0"/>
                    <a:pt x="38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3"/>
            <p:cNvSpPr/>
            <p:nvPr/>
          </p:nvSpPr>
          <p:spPr>
            <a:xfrm>
              <a:off x="6337728" y="1094034"/>
              <a:ext cx="123465" cy="17921"/>
            </a:xfrm>
            <a:custGeom>
              <a:avLst/>
              <a:gdLst/>
              <a:ahLst/>
              <a:cxnLst/>
              <a:rect l="l" t="t" r="r" b="b"/>
              <a:pathLst>
                <a:path w="3927" h="570" extrusionOk="0">
                  <a:moveTo>
                    <a:pt x="285" y="1"/>
                  </a:moveTo>
                  <a:cubicBezTo>
                    <a:pt x="122" y="1"/>
                    <a:pt x="0" y="123"/>
                    <a:pt x="0" y="285"/>
                  </a:cubicBezTo>
                  <a:cubicBezTo>
                    <a:pt x="0" y="440"/>
                    <a:pt x="122" y="570"/>
                    <a:pt x="285" y="570"/>
                  </a:cubicBezTo>
                  <a:lnTo>
                    <a:pt x="3642" y="570"/>
                  </a:lnTo>
                  <a:cubicBezTo>
                    <a:pt x="3805" y="570"/>
                    <a:pt x="3927" y="440"/>
                    <a:pt x="3927" y="285"/>
                  </a:cubicBezTo>
                  <a:cubicBezTo>
                    <a:pt x="3927" y="123"/>
                    <a:pt x="3805" y="1"/>
                    <a:pt x="36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3"/>
            <p:cNvSpPr/>
            <p:nvPr/>
          </p:nvSpPr>
          <p:spPr>
            <a:xfrm>
              <a:off x="6491057" y="1094034"/>
              <a:ext cx="184333" cy="17921"/>
            </a:xfrm>
            <a:custGeom>
              <a:avLst/>
              <a:gdLst/>
              <a:ahLst/>
              <a:cxnLst/>
              <a:rect l="l" t="t" r="r" b="b"/>
              <a:pathLst>
                <a:path w="5863" h="570" extrusionOk="0">
                  <a:moveTo>
                    <a:pt x="285" y="1"/>
                  </a:moveTo>
                  <a:cubicBezTo>
                    <a:pt x="131" y="1"/>
                    <a:pt x="1" y="123"/>
                    <a:pt x="1" y="285"/>
                  </a:cubicBezTo>
                  <a:cubicBezTo>
                    <a:pt x="1" y="440"/>
                    <a:pt x="123" y="570"/>
                    <a:pt x="285" y="570"/>
                  </a:cubicBezTo>
                  <a:lnTo>
                    <a:pt x="5578" y="570"/>
                  </a:lnTo>
                  <a:cubicBezTo>
                    <a:pt x="5740" y="570"/>
                    <a:pt x="5862" y="440"/>
                    <a:pt x="5862" y="285"/>
                  </a:cubicBezTo>
                  <a:cubicBezTo>
                    <a:pt x="5862" y="123"/>
                    <a:pt x="5740" y="1"/>
                    <a:pt x="55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3"/>
            <p:cNvSpPr/>
            <p:nvPr/>
          </p:nvSpPr>
          <p:spPr>
            <a:xfrm>
              <a:off x="6581287" y="891377"/>
              <a:ext cx="94100" cy="17921"/>
            </a:xfrm>
            <a:custGeom>
              <a:avLst/>
              <a:gdLst/>
              <a:ahLst/>
              <a:cxnLst/>
              <a:rect l="l" t="t" r="r" b="b"/>
              <a:pathLst>
                <a:path w="2993" h="570" extrusionOk="0">
                  <a:moveTo>
                    <a:pt x="285" y="0"/>
                  </a:moveTo>
                  <a:cubicBezTo>
                    <a:pt x="131" y="0"/>
                    <a:pt x="0" y="130"/>
                    <a:pt x="0" y="285"/>
                  </a:cubicBezTo>
                  <a:cubicBezTo>
                    <a:pt x="0" y="439"/>
                    <a:pt x="131" y="569"/>
                    <a:pt x="285" y="569"/>
                  </a:cubicBezTo>
                  <a:lnTo>
                    <a:pt x="2708" y="569"/>
                  </a:lnTo>
                  <a:cubicBezTo>
                    <a:pt x="2870" y="569"/>
                    <a:pt x="2992" y="439"/>
                    <a:pt x="2992" y="285"/>
                  </a:cubicBezTo>
                  <a:cubicBezTo>
                    <a:pt x="2992" y="130"/>
                    <a:pt x="2870" y="0"/>
                    <a:pt x="27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1" name="Google Shape;91;p3"/>
          <p:cNvSpPr/>
          <p:nvPr/>
        </p:nvSpPr>
        <p:spPr>
          <a:xfrm>
            <a:off x="2460913" y="518550"/>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 name="Google Shape;92;p3"/>
          <p:cNvGrpSpPr/>
          <p:nvPr/>
        </p:nvGrpSpPr>
        <p:grpSpPr>
          <a:xfrm flipH="1">
            <a:off x="7105838" y="339288"/>
            <a:ext cx="551600" cy="504650"/>
            <a:chOff x="1563700" y="533575"/>
            <a:chExt cx="551600" cy="504650"/>
          </a:xfrm>
        </p:grpSpPr>
        <p:sp>
          <p:nvSpPr>
            <p:cNvPr id="93" name="Google Shape;93;p3"/>
            <p:cNvSpPr/>
            <p:nvPr/>
          </p:nvSpPr>
          <p:spPr>
            <a:xfrm>
              <a:off x="1563700" y="536325"/>
              <a:ext cx="551600" cy="485850"/>
            </a:xfrm>
            <a:custGeom>
              <a:avLst/>
              <a:gdLst/>
              <a:ahLst/>
              <a:cxnLst/>
              <a:rect l="l" t="t" r="r" b="b"/>
              <a:pathLst>
                <a:path w="22064" h="19434" extrusionOk="0">
                  <a:moveTo>
                    <a:pt x="4244" y="573"/>
                  </a:moveTo>
                  <a:cubicBezTo>
                    <a:pt x="6732" y="573"/>
                    <a:pt x="10788" y="2808"/>
                    <a:pt x="14365" y="6385"/>
                  </a:cubicBezTo>
                  <a:cubicBezTo>
                    <a:pt x="18991" y="11011"/>
                    <a:pt x="21373" y="16441"/>
                    <a:pt x="19568" y="18254"/>
                  </a:cubicBezTo>
                  <a:cubicBezTo>
                    <a:pt x="19157" y="18665"/>
                    <a:pt x="18559" y="18859"/>
                    <a:pt x="17824" y="18859"/>
                  </a:cubicBezTo>
                  <a:cubicBezTo>
                    <a:pt x="15331" y="18859"/>
                    <a:pt x="11272" y="16623"/>
                    <a:pt x="7699" y="13043"/>
                  </a:cubicBezTo>
                  <a:cubicBezTo>
                    <a:pt x="3073" y="8418"/>
                    <a:pt x="691" y="2987"/>
                    <a:pt x="2496" y="1183"/>
                  </a:cubicBezTo>
                  <a:cubicBezTo>
                    <a:pt x="2911" y="768"/>
                    <a:pt x="3504" y="573"/>
                    <a:pt x="4244" y="573"/>
                  </a:cubicBezTo>
                  <a:close/>
                  <a:moveTo>
                    <a:pt x="4260" y="0"/>
                  </a:moveTo>
                  <a:cubicBezTo>
                    <a:pt x="3361" y="0"/>
                    <a:pt x="2616" y="250"/>
                    <a:pt x="2090" y="776"/>
                  </a:cubicBezTo>
                  <a:cubicBezTo>
                    <a:pt x="0" y="2874"/>
                    <a:pt x="2285" y="8442"/>
                    <a:pt x="7301" y="13450"/>
                  </a:cubicBezTo>
                  <a:cubicBezTo>
                    <a:pt x="11048" y="17206"/>
                    <a:pt x="15113" y="19433"/>
                    <a:pt x="17804" y="19433"/>
                  </a:cubicBezTo>
                  <a:cubicBezTo>
                    <a:pt x="18698" y="19433"/>
                    <a:pt x="19446" y="19181"/>
                    <a:pt x="19974" y="18653"/>
                  </a:cubicBezTo>
                  <a:cubicBezTo>
                    <a:pt x="22064" y="16563"/>
                    <a:pt x="19779" y="10995"/>
                    <a:pt x="14772" y="5979"/>
                  </a:cubicBezTo>
                  <a:cubicBezTo>
                    <a:pt x="11014" y="2228"/>
                    <a:pt x="6947" y="0"/>
                    <a:pt x="426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3"/>
            <p:cNvSpPr/>
            <p:nvPr/>
          </p:nvSpPr>
          <p:spPr>
            <a:xfrm>
              <a:off x="1616325" y="832000"/>
              <a:ext cx="29900" cy="42000"/>
            </a:xfrm>
            <a:custGeom>
              <a:avLst/>
              <a:gdLst/>
              <a:ahLst/>
              <a:cxnLst/>
              <a:rect l="l" t="t" r="r" b="b"/>
              <a:pathLst>
                <a:path w="1196" h="1680" extrusionOk="0">
                  <a:moveTo>
                    <a:pt x="865" y="0"/>
                  </a:moveTo>
                  <a:cubicBezTo>
                    <a:pt x="765" y="0"/>
                    <a:pt x="669" y="57"/>
                    <a:pt x="619" y="151"/>
                  </a:cubicBezTo>
                  <a:cubicBezTo>
                    <a:pt x="415" y="534"/>
                    <a:pt x="229" y="907"/>
                    <a:pt x="66" y="1281"/>
                  </a:cubicBezTo>
                  <a:cubicBezTo>
                    <a:pt x="1" y="1428"/>
                    <a:pt x="66" y="1590"/>
                    <a:pt x="212" y="1655"/>
                  </a:cubicBezTo>
                  <a:cubicBezTo>
                    <a:pt x="245" y="1672"/>
                    <a:pt x="285" y="1680"/>
                    <a:pt x="326" y="1680"/>
                  </a:cubicBezTo>
                  <a:cubicBezTo>
                    <a:pt x="432" y="1680"/>
                    <a:pt x="537" y="1615"/>
                    <a:pt x="586" y="1509"/>
                  </a:cubicBezTo>
                  <a:cubicBezTo>
                    <a:pt x="741" y="1151"/>
                    <a:pt x="920" y="786"/>
                    <a:pt x="1123" y="420"/>
                  </a:cubicBezTo>
                  <a:cubicBezTo>
                    <a:pt x="1196" y="282"/>
                    <a:pt x="1139" y="111"/>
                    <a:pt x="1001" y="38"/>
                  </a:cubicBezTo>
                  <a:cubicBezTo>
                    <a:pt x="957" y="12"/>
                    <a:pt x="911" y="0"/>
                    <a:pt x="8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3"/>
            <p:cNvSpPr/>
            <p:nvPr/>
          </p:nvSpPr>
          <p:spPr>
            <a:xfrm>
              <a:off x="1590725" y="536400"/>
              <a:ext cx="524575" cy="485775"/>
            </a:xfrm>
            <a:custGeom>
              <a:avLst/>
              <a:gdLst/>
              <a:ahLst/>
              <a:cxnLst/>
              <a:rect l="l" t="t" r="r" b="b"/>
              <a:pathLst>
                <a:path w="20983" h="19431" extrusionOk="0">
                  <a:moveTo>
                    <a:pt x="16725" y="0"/>
                  </a:moveTo>
                  <a:cubicBezTo>
                    <a:pt x="14039" y="0"/>
                    <a:pt x="9972" y="2224"/>
                    <a:pt x="6220" y="5976"/>
                  </a:cubicBezTo>
                  <a:cubicBezTo>
                    <a:pt x="5041" y="7155"/>
                    <a:pt x="3992" y="8382"/>
                    <a:pt x="3106" y="9634"/>
                  </a:cubicBezTo>
                  <a:cubicBezTo>
                    <a:pt x="2895" y="9935"/>
                    <a:pt x="2691" y="10236"/>
                    <a:pt x="2496" y="10528"/>
                  </a:cubicBezTo>
                  <a:cubicBezTo>
                    <a:pt x="2423" y="10650"/>
                    <a:pt x="2342" y="10764"/>
                    <a:pt x="2269" y="10886"/>
                  </a:cubicBezTo>
                  <a:cubicBezTo>
                    <a:pt x="2187" y="11024"/>
                    <a:pt x="2228" y="11195"/>
                    <a:pt x="2366" y="11276"/>
                  </a:cubicBezTo>
                  <a:cubicBezTo>
                    <a:pt x="2412" y="11307"/>
                    <a:pt x="2463" y="11322"/>
                    <a:pt x="2514" y="11322"/>
                  </a:cubicBezTo>
                  <a:cubicBezTo>
                    <a:pt x="2609" y="11322"/>
                    <a:pt x="2703" y="11272"/>
                    <a:pt x="2756" y="11187"/>
                  </a:cubicBezTo>
                  <a:cubicBezTo>
                    <a:pt x="2830" y="11065"/>
                    <a:pt x="2903" y="10951"/>
                    <a:pt x="2976" y="10837"/>
                  </a:cubicBezTo>
                  <a:cubicBezTo>
                    <a:pt x="3163" y="10553"/>
                    <a:pt x="3358" y="10260"/>
                    <a:pt x="3569" y="9967"/>
                  </a:cubicBezTo>
                  <a:cubicBezTo>
                    <a:pt x="4447" y="8740"/>
                    <a:pt x="5472" y="7529"/>
                    <a:pt x="6618" y="6382"/>
                  </a:cubicBezTo>
                  <a:cubicBezTo>
                    <a:pt x="10191" y="2809"/>
                    <a:pt x="14249" y="575"/>
                    <a:pt x="16743" y="575"/>
                  </a:cubicBezTo>
                  <a:cubicBezTo>
                    <a:pt x="17477" y="575"/>
                    <a:pt x="18076" y="769"/>
                    <a:pt x="18487" y="1180"/>
                  </a:cubicBezTo>
                  <a:cubicBezTo>
                    <a:pt x="20292" y="2984"/>
                    <a:pt x="17910" y="8415"/>
                    <a:pt x="13284" y="13040"/>
                  </a:cubicBezTo>
                  <a:cubicBezTo>
                    <a:pt x="9711" y="16613"/>
                    <a:pt x="5653" y="18848"/>
                    <a:pt x="3159" y="18848"/>
                  </a:cubicBezTo>
                  <a:cubicBezTo>
                    <a:pt x="2425" y="18848"/>
                    <a:pt x="1826" y="18654"/>
                    <a:pt x="1415" y="18243"/>
                  </a:cubicBezTo>
                  <a:cubicBezTo>
                    <a:pt x="708" y="17536"/>
                    <a:pt x="618" y="16203"/>
                    <a:pt x="1171" y="14479"/>
                  </a:cubicBezTo>
                  <a:cubicBezTo>
                    <a:pt x="1220" y="14333"/>
                    <a:pt x="1139" y="14170"/>
                    <a:pt x="984" y="14122"/>
                  </a:cubicBezTo>
                  <a:cubicBezTo>
                    <a:pt x="956" y="14112"/>
                    <a:pt x="926" y="14107"/>
                    <a:pt x="897" y="14107"/>
                  </a:cubicBezTo>
                  <a:cubicBezTo>
                    <a:pt x="779" y="14107"/>
                    <a:pt x="666" y="14184"/>
                    <a:pt x="627" y="14309"/>
                  </a:cubicBezTo>
                  <a:cubicBezTo>
                    <a:pt x="1" y="16268"/>
                    <a:pt x="131" y="17772"/>
                    <a:pt x="1009" y="18650"/>
                  </a:cubicBezTo>
                  <a:cubicBezTo>
                    <a:pt x="1537" y="19178"/>
                    <a:pt x="2285" y="19430"/>
                    <a:pt x="3179" y="19430"/>
                  </a:cubicBezTo>
                  <a:cubicBezTo>
                    <a:pt x="5870" y="19430"/>
                    <a:pt x="9935" y="17203"/>
                    <a:pt x="13691" y="13447"/>
                  </a:cubicBezTo>
                  <a:cubicBezTo>
                    <a:pt x="18698" y="8439"/>
                    <a:pt x="20983" y="2871"/>
                    <a:pt x="18893" y="773"/>
                  </a:cubicBezTo>
                  <a:cubicBezTo>
                    <a:pt x="18368" y="249"/>
                    <a:pt x="17624" y="0"/>
                    <a:pt x="167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3"/>
            <p:cNvSpPr/>
            <p:nvPr/>
          </p:nvSpPr>
          <p:spPr>
            <a:xfrm>
              <a:off x="1790300" y="730100"/>
              <a:ext cx="98200" cy="98175"/>
            </a:xfrm>
            <a:custGeom>
              <a:avLst/>
              <a:gdLst/>
              <a:ahLst/>
              <a:cxnLst/>
              <a:rect l="l" t="t" r="r" b="b"/>
              <a:pathLst>
                <a:path w="3928" h="3927" extrusionOk="0">
                  <a:moveTo>
                    <a:pt x="1968" y="0"/>
                  </a:moveTo>
                  <a:cubicBezTo>
                    <a:pt x="879" y="0"/>
                    <a:pt x="1" y="878"/>
                    <a:pt x="1" y="1967"/>
                  </a:cubicBezTo>
                  <a:cubicBezTo>
                    <a:pt x="1" y="3049"/>
                    <a:pt x="879" y="3927"/>
                    <a:pt x="1968" y="3927"/>
                  </a:cubicBezTo>
                  <a:cubicBezTo>
                    <a:pt x="3049" y="3927"/>
                    <a:pt x="3927" y="3049"/>
                    <a:pt x="3927" y="1967"/>
                  </a:cubicBezTo>
                  <a:cubicBezTo>
                    <a:pt x="3927" y="878"/>
                    <a:pt x="3049" y="0"/>
                    <a:pt x="19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3"/>
            <p:cNvSpPr/>
            <p:nvPr/>
          </p:nvSpPr>
          <p:spPr>
            <a:xfrm>
              <a:off x="1686850" y="974775"/>
              <a:ext cx="63450" cy="63450"/>
            </a:xfrm>
            <a:custGeom>
              <a:avLst/>
              <a:gdLst/>
              <a:ahLst/>
              <a:cxnLst/>
              <a:rect l="l" t="t" r="r" b="b"/>
              <a:pathLst>
                <a:path w="2538" h="2538" extrusionOk="0">
                  <a:moveTo>
                    <a:pt x="1269" y="1"/>
                  </a:moveTo>
                  <a:cubicBezTo>
                    <a:pt x="570" y="1"/>
                    <a:pt x="1" y="570"/>
                    <a:pt x="1" y="1269"/>
                  </a:cubicBezTo>
                  <a:cubicBezTo>
                    <a:pt x="1" y="1968"/>
                    <a:pt x="570" y="2537"/>
                    <a:pt x="1269" y="2537"/>
                  </a:cubicBezTo>
                  <a:cubicBezTo>
                    <a:pt x="1968" y="2537"/>
                    <a:pt x="2537" y="1968"/>
                    <a:pt x="2537" y="1269"/>
                  </a:cubicBezTo>
                  <a:cubicBezTo>
                    <a:pt x="2537" y="570"/>
                    <a:pt x="1968" y="1"/>
                    <a:pt x="126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3"/>
            <p:cNvSpPr/>
            <p:nvPr/>
          </p:nvSpPr>
          <p:spPr>
            <a:xfrm>
              <a:off x="1717350" y="533575"/>
              <a:ext cx="63425" cy="63425"/>
            </a:xfrm>
            <a:custGeom>
              <a:avLst/>
              <a:gdLst/>
              <a:ahLst/>
              <a:cxnLst/>
              <a:rect l="l" t="t" r="r" b="b"/>
              <a:pathLst>
                <a:path w="2537" h="2537" extrusionOk="0">
                  <a:moveTo>
                    <a:pt x="1268" y="0"/>
                  </a:moveTo>
                  <a:cubicBezTo>
                    <a:pt x="569" y="0"/>
                    <a:pt x="0" y="569"/>
                    <a:pt x="0" y="1268"/>
                  </a:cubicBezTo>
                  <a:cubicBezTo>
                    <a:pt x="0" y="1967"/>
                    <a:pt x="569" y="2536"/>
                    <a:pt x="1268" y="2536"/>
                  </a:cubicBezTo>
                  <a:cubicBezTo>
                    <a:pt x="1968" y="2536"/>
                    <a:pt x="2537" y="1967"/>
                    <a:pt x="2537" y="1268"/>
                  </a:cubicBezTo>
                  <a:cubicBezTo>
                    <a:pt x="2537" y="569"/>
                    <a:pt x="1968" y="0"/>
                    <a:pt x="126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 name="Google Shape;99;p3"/>
          <p:cNvGrpSpPr/>
          <p:nvPr/>
        </p:nvGrpSpPr>
        <p:grpSpPr>
          <a:xfrm>
            <a:off x="1169345" y="226983"/>
            <a:ext cx="741054" cy="627172"/>
            <a:chOff x="1937875" y="409506"/>
            <a:chExt cx="601798" cy="509317"/>
          </a:xfrm>
        </p:grpSpPr>
        <p:sp>
          <p:nvSpPr>
            <p:cNvPr id="100" name="Google Shape;100;p3"/>
            <p:cNvSpPr/>
            <p:nvPr/>
          </p:nvSpPr>
          <p:spPr>
            <a:xfrm>
              <a:off x="2164691" y="409506"/>
              <a:ext cx="374982" cy="421106"/>
            </a:xfrm>
            <a:custGeom>
              <a:avLst/>
              <a:gdLst/>
              <a:ahLst/>
              <a:cxnLst/>
              <a:rect l="l" t="t" r="r" b="b"/>
              <a:pathLst>
                <a:path w="12821" h="14398" extrusionOk="0">
                  <a:moveTo>
                    <a:pt x="6415" y="570"/>
                  </a:moveTo>
                  <a:cubicBezTo>
                    <a:pt x="9634" y="570"/>
                    <a:pt x="12252" y="3188"/>
                    <a:pt x="12252" y="6407"/>
                  </a:cubicBezTo>
                  <a:cubicBezTo>
                    <a:pt x="12252" y="8821"/>
                    <a:pt x="10805" y="10959"/>
                    <a:pt x="8553" y="11845"/>
                  </a:cubicBezTo>
                  <a:cubicBezTo>
                    <a:pt x="8480" y="11870"/>
                    <a:pt x="8415" y="11935"/>
                    <a:pt x="8390" y="12016"/>
                  </a:cubicBezTo>
                  <a:cubicBezTo>
                    <a:pt x="8366" y="12089"/>
                    <a:pt x="8374" y="12179"/>
                    <a:pt x="8415" y="12252"/>
                  </a:cubicBezTo>
                  <a:cubicBezTo>
                    <a:pt x="8691" y="12748"/>
                    <a:pt x="9049" y="13219"/>
                    <a:pt x="9472" y="13658"/>
                  </a:cubicBezTo>
                  <a:cubicBezTo>
                    <a:pt x="8512" y="13406"/>
                    <a:pt x="7634" y="12935"/>
                    <a:pt x="6976" y="12317"/>
                  </a:cubicBezTo>
                  <a:cubicBezTo>
                    <a:pt x="6919" y="12268"/>
                    <a:pt x="6854" y="12236"/>
                    <a:pt x="6781" y="12236"/>
                  </a:cubicBezTo>
                  <a:lnTo>
                    <a:pt x="6764" y="12236"/>
                  </a:lnTo>
                  <a:cubicBezTo>
                    <a:pt x="6651" y="12244"/>
                    <a:pt x="6529" y="12252"/>
                    <a:pt x="6415" y="12252"/>
                  </a:cubicBezTo>
                  <a:cubicBezTo>
                    <a:pt x="3196" y="12252"/>
                    <a:pt x="578" y="9626"/>
                    <a:pt x="578" y="6407"/>
                  </a:cubicBezTo>
                  <a:cubicBezTo>
                    <a:pt x="578" y="3188"/>
                    <a:pt x="3196" y="570"/>
                    <a:pt x="6415" y="570"/>
                  </a:cubicBezTo>
                  <a:close/>
                  <a:moveTo>
                    <a:pt x="6415" y="1"/>
                  </a:moveTo>
                  <a:cubicBezTo>
                    <a:pt x="2879" y="1"/>
                    <a:pt x="1" y="2879"/>
                    <a:pt x="1" y="6407"/>
                  </a:cubicBezTo>
                  <a:cubicBezTo>
                    <a:pt x="1" y="9943"/>
                    <a:pt x="2879" y="12821"/>
                    <a:pt x="6415" y="12821"/>
                  </a:cubicBezTo>
                  <a:cubicBezTo>
                    <a:pt x="6496" y="12821"/>
                    <a:pt x="6586" y="12821"/>
                    <a:pt x="6675" y="12813"/>
                  </a:cubicBezTo>
                  <a:cubicBezTo>
                    <a:pt x="7488" y="13553"/>
                    <a:pt x="8585" y="14081"/>
                    <a:pt x="9764" y="14309"/>
                  </a:cubicBezTo>
                  <a:cubicBezTo>
                    <a:pt x="9959" y="14349"/>
                    <a:pt x="10171" y="14374"/>
                    <a:pt x="10382" y="14398"/>
                  </a:cubicBezTo>
                  <a:lnTo>
                    <a:pt x="10415" y="14398"/>
                  </a:lnTo>
                  <a:cubicBezTo>
                    <a:pt x="10528" y="14398"/>
                    <a:pt x="10634" y="14333"/>
                    <a:pt x="10675" y="14219"/>
                  </a:cubicBezTo>
                  <a:cubicBezTo>
                    <a:pt x="10723" y="14105"/>
                    <a:pt x="10691" y="13967"/>
                    <a:pt x="10585" y="13886"/>
                  </a:cubicBezTo>
                  <a:cubicBezTo>
                    <a:pt x="9967" y="13398"/>
                    <a:pt x="9455" y="12845"/>
                    <a:pt x="9073" y="12244"/>
                  </a:cubicBezTo>
                  <a:cubicBezTo>
                    <a:pt x="11366" y="11203"/>
                    <a:pt x="12821" y="8943"/>
                    <a:pt x="12821" y="6407"/>
                  </a:cubicBezTo>
                  <a:cubicBezTo>
                    <a:pt x="12821" y="2879"/>
                    <a:pt x="9943" y="1"/>
                    <a:pt x="64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3"/>
            <p:cNvSpPr/>
            <p:nvPr/>
          </p:nvSpPr>
          <p:spPr>
            <a:xfrm>
              <a:off x="1937875" y="514359"/>
              <a:ext cx="358340" cy="404464"/>
            </a:xfrm>
            <a:custGeom>
              <a:avLst/>
              <a:gdLst/>
              <a:ahLst/>
              <a:cxnLst/>
              <a:rect l="l" t="t" r="r" b="b"/>
              <a:pathLst>
                <a:path w="12252" h="13829" extrusionOk="0">
                  <a:moveTo>
                    <a:pt x="6130" y="1"/>
                  </a:moveTo>
                  <a:cubicBezTo>
                    <a:pt x="2748" y="1"/>
                    <a:pt x="0" y="2749"/>
                    <a:pt x="0" y="6130"/>
                  </a:cubicBezTo>
                  <a:cubicBezTo>
                    <a:pt x="0" y="8716"/>
                    <a:pt x="1610" y="10927"/>
                    <a:pt x="3878" y="11829"/>
                  </a:cubicBezTo>
                  <a:cubicBezTo>
                    <a:pt x="3463" y="12561"/>
                    <a:pt x="2870" y="13252"/>
                    <a:pt x="2130" y="13829"/>
                  </a:cubicBezTo>
                  <a:cubicBezTo>
                    <a:pt x="2325" y="13813"/>
                    <a:pt x="2520" y="13780"/>
                    <a:pt x="2724" y="13748"/>
                  </a:cubicBezTo>
                  <a:cubicBezTo>
                    <a:pt x="3943" y="13512"/>
                    <a:pt x="5000" y="12959"/>
                    <a:pt x="5764" y="12244"/>
                  </a:cubicBezTo>
                  <a:cubicBezTo>
                    <a:pt x="5886" y="12244"/>
                    <a:pt x="6008" y="12252"/>
                    <a:pt x="6130" y="12252"/>
                  </a:cubicBezTo>
                  <a:cubicBezTo>
                    <a:pt x="9512" y="12252"/>
                    <a:pt x="12251" y="9512"/>
                    <a:pt x="12251" y="6130"/>
                  </a:cubicBezTo>
                  <a:cubicBezTo>
                    <a:pt x="12251" y="2749"/>
                    <a:pt x="9512" y="1"/>
                    <a:pt x="61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3"/>
            <p:cNvSpPr/>
            <p:nvPr/>
          </p:nvSpPr>
          <p:spPr>
            <a:xfrm>
              <a:off x="2006344" y="666535"/>
              <a:ext cx="42818" cy="42584"/>
            </a:xfrm>
            <a:custGeom>
              <a:avLst/>
              <a:gdLst/>
              <a:ahLst/>
              <a:cxnLst/>
              <a:rect l="l" t="t" r="r" b="b"/>
              <a:pathLst>
                <a:path w="1464" h="1456" extrusionOk="0">
                  <a:moveTo>
                    <a:pt x="732" y="1"/>
                  </a:moveTo>
                  <a:cubicBezTo>
                    <a:pt x="326" y="1"/>
                    <a:pt x="1" y="326"/>
                    <a:pt x="1" y="724"/>
                  </a:cubicBezTo>
                  <a:cubicBezTo>
                    <a:pt x="1" y="1131"/>
                    <a:pt x="326" y="1456"/>
                    <a:pt x="732" y="1456"/>
                  </a:cubicBezTo>
                  <a:cubicBezTo>
                    <a:pt x="1139" y="1456"/>
                    <a:pt x="1464" y="1131"/>
                    <a:pt x="1464" y="724"/>
                  </a:cubicBezTo>
                  <a:cubicBezTo>
                    <a:pt x="1464" y="326"/>
                    <a:pt x="1139" y="1"/>
                    <a:pt x="7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3"/>
            <p:cNvSpPr/>
            <p:nvPr/>
          </p:nvSpPr>
          <p:spPr>
            <a:xfrm>
              <a:off x="2095754" y="666535"/>
              <a:ext cx="42584" cy="42584"/>
            </a:xfrm>
            <a:custGeom>
              <a:avLst/>
              <a:gdLst/>
              <a:ahLst/>
              <a:cxnLst/>
              <a:rect l="l" t="t" r="r" b="b"/>
              <a:pathLst>
                <a:path w="1456" h="1456" extrusionOk="0">
                  <a:moveTo>
                    <a:pt x="732" y="1"/>
                  </a:moveTo>
                  <a:cubicBezTo>
                    <a:pt x="325" y="1"/>
                    <a:pt x="0" y="326"/>
                    <a:pt x="0" y="724"/>
                  </a:cubicBezTo>
                  <a:cubicBezTo>
                    <a:pt x="0" y="1131"/>
                    <a:pt x="325" y="1456"/>
                    <a:pt x="732" y="1456"/>
                  </a:cubicBezTo>
                  <a:cubicBezTo>
                    <a:pt x="1130" y="1456"/>
                    <a:pt x="1455" y="1131"/>
                    <a:pt x="1455" y="724"/>
                  </a:cubicBezTo>
                  <a:cubicBezTo>
                    <a:pt x="1455" y="326"/>
                    <a:pt x="1130" y="1"/>
                    <a:pt x="7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3"/>
            <p:cNvSpPr/>
            <p:nvPr/>
          </p:nvSpPr>
          <p:spPr>
            <a:xfrm>
              <a:off x="2185135" y="666535"/>
              <a:ext cx="42614" cy="42584"/>
            </a:xfrm>
            <a:custGeom>
              <a:avLst/>
              <a:gdLst/>
              <a:ahLst/>
              <a:cxnLst/>
              <a:rect l="l" t="t" r="r" b="b"/>
              <a:pathLst>
                <a:path w="1457" h="1456" extrusionOk="0">
                  <a:moveTo>
                    <a:pt x="724" y="1"/>
                  </a:moveTo>
                  <a:cubicBezTo>
                    <a:pt x="326" y="1"/>
                    <a:pt x="1" y="326"/>
                    <a:pt x="1" y="724"/>
                  </a:cubicBezTo>
                  <a:cubicBezTo>
                    <a:pt x="1" y="1131"/>
                    <a:pt x="326" y="1456"/>
                    <a:pt x="724" y="1456"/>
                  </a:cubicBezTo>
                  <a:cubicBezTo>
                    <a:pt x="1131" y="1456"/>
                    <a:pt x="1456" y="1131"/>
                    <a:pt x="1456" y="724"/>
                  </a:cubicBezTo>
                  <a:cubicBezTo>
                    <a:pt x="1456" y="326"/>
                    <a:pt x="1131" y="1"/>
                    <a:pt x="7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3"/>
            <p:cNvSpPr/>
            <p:nvPr/>
          </p:nvSpPr>
          <p:spPr>
            <a:xfrm>
              <a:off x="2265507" y="565484"/>
              <a:ext cx="42584" cy="42584"/>
            </a:xfrm>
            <a:custGeom>
              <a:avLst/>
              <a:gdLst/>
              <a:ahLst/>
              <a:cxnLst/>
              <a:rect l="l" t="t" r="r" b="b"/>
              <a:pathLst>
                <a:path w="1456" h="1456" extrusionOk="0">
                  <a:moveTo>
                    <a:pt x="724" y="1"/>
                  </a:moveTo>
                  <a:cubicBezTo>
                    <a:pt x="326" y="1"/>
                    <a:pt x="1" y="326"/>
                    <a:pt x="1" y="732"/>
                  </a:cubicBezTo>
                  <a:cubicBezTo>
                    <a:pt x="1" y="1131"/>
                    <a:pt x="326" y="1456"/>
                    <a:pt x="724" y="1456"/>
                  </a:cubicBezTo>
                  <a:cubicBezTo>
                    <a:pt x="1131" y="1456"/>
                    <a:pt x="1456" y="1131"/>
                    <a:pt x="1456" y="732"/>
                  </a:cubicBezTo>
                  <a:cubicBezTo>
                    <a:pt x="1456" y="326"/>
                    <a:pt x="1131" y="1"/>
                    <a:pt x="7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3"/>
            <p:cNvSpPr/>
            <p:nvPr/>
          </p:nvSpPr>
          <p:spPr>
            <a:xfrm>
              <a:off x="2354684" y="565484"/>
              <a:ext cx="42818" cy="42584"/>
            </a:xfrm>
            <a:custGeom>
              <a:avLst/>
              <a:gdLst/>
              <a:ahLst/>
              <a:cxnLst/>
              <a:rect l="l" t="t" r="r" b="b"/>
              <a:pathLst>
                <a:path w="1464" h="1456" extrusionOk="0">
                  <a:moveTo>
                    <a:pt x="732" y="1"/>
                  </a:moveTo>
                  <a:cubicBezTo>
                    <a:pt x="325" y="1"/>
                    <a:pt x="0" y="326"/>
                    <a:pt x="0" y="732"/>
                  </a:cubicBezTo>
                  <a:cubicBezTo>
                    <a:pt x="0" y="1131"/>
                    <a:pt x="325" y="1456"/>
                    <a:pt x="732" y="1456"/>
                  </a:cubicBezTo>
                  <a:cubicBezTo>
                    <a:pt x="1138" y="1456"/>
                    <a:pt x="1463" y="1131"/>
                    <a:pt x="1463" y="732"/>
                  </a:cubicBezTo>
                  <a:cubicBezTo>
                    <a:pt x="1463" y="326"/>
                    <a:pt x="1138" y="1"/>
                    <a:pt x="7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3"/>
            <p:cNvSpPr/>
            <p:nvPr/>
          </p:nvSpPr>
          <p:spPr>
            <a:xfrm>
              <a:off x="2444064" y="565484"/>
              <a:ext cx="42584" cy="42584"/>
            </a:xfrm>
            <a:custGeom>
              <a:avLst/>
              <a:gdLst/>
              <a:ahLst/>
              <a:cxnLst/>
              <a:rect l="l" t="t" r="r" b="b"/>
              <a:pathLst>
                <a:path w="1456" h="1456" extrusionOk="0">
                  <a:moveTo>
                    <a:pt x="733" y="1"/>
                  </a:moveTo>
                  <a:cubicBezTo>
                    <a:pt x="326" y="1"/>
                    <a:pt x="1" y="326"/>
                    <a:pt x="1" y="732"/>
                  </a:cubicBezTo>
                  <a:cubicBezTo>
                    <a:pt x="1" y="1131"/>
                    <a:pt x="326" y="1456"/>
                    <a:pt x="733" y="1456"/>
                  </a:cubicBezTo>
                  <a:cubicBezTo>
                    <a:pt x="1131" y="1456"/>
                    <a:pt x="1456" y="1131"/>
                    <a:pt x="1456" y="732"/>
                  </a:cubicBezTo>
                  <a:cubicBezTo>
                    <a:pt x="1456" y="326"/>
                    <a:pt x="1131" y="1"/>
                    <a:pt x="7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accent4"/>
        </a:solidFill>
        <a:effectLst/>
      </p:bgPr>
    </p:bg>
    <p:spTree>
      <p:nvGrpSpPr>
        <p:cNvPr id="1" name="Shape 287"/>
        <p:cNvGrpSpPr/>
        <p:nvPr/>
      </p:nvGrpSpPr>
      <p:grpSpPr>
        <a:xfrm>
          <a:off x="0" y="0"/>
          <a:ext cx="0" cy="0"/>
          <a:chOff x="0" y="0"/>
          <a:chExt cx="0" cy="0"/>
        </a:xfrm>
      </p:grpSpPr>
    </p:spTree>
    <p:extLst>
      <p:ext uri="{BB962C8B-B14F-4D97-AF65-F5344CB8AC3E}">
        <p14:creationId xmlns:p14="http://schemas.microsoft.com/office/powerpoint/2010/main" val="13662244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08"/>
        <p:cNvGrpSpPr/>
        <p:nvPr/>
      </p:nvGrpSpPr>
      <p:grpSpPr>
        <a:xfrm>
          <a:off x="0" y="0"/>
          <a:ext cx="0" cy="0"/>
          <a:chOff x="0" y="0"/>
          <a:chExt cx="0" cy="0"/>
        </a:xfrm>
      </p:grpSpPr>
      <p:sp>
        <p:nvSpPr>
          <p:cNvPr id="109" name="Google Shape;109;p4"/>
          <p:cNvSpPr txBox="1">
            <a:spLocks noGrp="1"/>
          </p:cNvSpPr>
          <p:nvPr>
            <p:ph type="title"/>
          </p:nvPr>
        </p:nvSpPr>
        <p:spPr>
          <a:xfrm>
            <a:off x="712850" y="539500"/>
            <a:ext cx="7718400" cy="6003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10" name="Google Shape;110;p4"/>
          <p:cNvSpPr txBox="1">
            <a:spLocks noGrp="1"/>
          </p:cNvSpPr>
          <p:nvPr>
            <p:ph type="body" idx="1"/>
          </p:nvPr>
        </p:nvSpPr>
        <p:spPr>
          <a:xfrm>
            <a:off x="712800" y="1270725"/>
            <a:ext cx="5840700" cy="32118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SzPts val="1400"/>
              <a:buFont typeface="Arimo"/>
              <a:buChar char="○"/>
              <a:defRPr/>
            </a:lvl1pPr>
            <a:lvl2pPr marL="914400" lvl="1" indent="-304800" rtl="0">
              <a:lnSpc>
                <a:spcPct val="100000"/>
              </a:lnSpc>
              <a:spcBef>
                <a:spcPts val="0"/>
              </a:spcBef>
              <a:spcAft>
                <a:spcPts val="0"/>
              </a:spcAft>
              <a:buSzPts val="1200"/>
              <a:buFont typeface="Nunito Light"/>
              <a:buChar char="○"/>
              <a:defRPr sz="1200"/>
            </a:lvl2pPr>
            <a:lvl3pPr marL="1371600" lvl="2" indent="-304800" rtl="0">
              <a:lnSpc>
                <a:spcPct val="100000"/>
              </a:lnSpc>
              <a:spcBef>
                <a:spcPts val="0"/>
              </a:spcBef>
              <a:spcAft>
                <a:spcPts val="0"/>
              </a:spcAft>
              <a:buSzPts val="1200"/>
              <a:buFont typeface="Nunito Light"/>
              <a:buChar char="■"/>
              <a:defRPr sz="1200"/>
            </a:lvl3pPr>
            <a:lvl4pPr marL="1828800" lvl="3" indent="-304800" rtl="0">
              <a:lnSpc>
                <a:spcPct val="100000"/>
              </a:lnSpc>
              <a:spcBef>
                <a:spcPts val="0"/>
              </a:spcBef>
              <a:spcAft>
                <a:spcPts val="0"/>
              </a:spcAft>
              <a:buSzPts val="1200"/>
              <a:buFont typeface="Nunito Light"/>
              <a:buChar char="●"/>
              <a:defRPr sz="1200"/>
            </a:lvl4pPr>
            <a:lvl5pPr marL="2286000" lvl="4" indent="-304800" rtl="0">
              <a:lnSpc>
                <a:spcPct val="100000"/>
              </a:lnSpc>
              <a:spcBef>
                <a:spcPts val="0"/>
              </a:spcBef>
              <a:spcAft>
                <a:spcPts val="0"/>
              </a:spcAft>
              <a:buSzPts val="1200"/>
              <a:buFont typeface="Nunito Light"/>
              <a:buChar char="○"/>
              <a:defRPr sz="1200"/>
            </a:lvl5pPr>
            <a:lvl6pPr marL="2743200" lvl="5" indent="-304800" rtl="0">
              <a:lnSpc>
                <a:spcPct val="100000"/>
              </a:lnSpc>
              <a:spcBef>
                <a:spcPts val="0"/>
              </a:spcBef>
              <a:spcAft>
                <a:spcPts val="0"/>
              </a:spcAft>
              <a:buSzPts val="1200"/>
              <a:buFont typeface="Nunito Light"/>
              <a:buChar char="■"/>
              <a:defRPr sz="1200"/>
            </a:lvl6pPr>
            <a:lvl7pPr marL="3200400" lvl="6" indent="-304800" rtl="0">
              <a:lnSpc>
                <a:spcPct val="100000"/>
              </a:lnSpc>
              <a:spcBef>
                <a:spcPts val="0"/>
              </a:spcBef>
              <a:spcAft>
                <a:spcPts val="0"/>
              </a:spcAft>
              <a:buSzPts val="1200"/>
              <a:buFont typeface="Nunito Light"/>
              <a:buChar char="●"/>
              <a:defRPr sz="1200"/>
            </a:lvl7pPr>
            <a:lvl8pPr marL="3657600" lvl="7" indent="-304800" rtl="0">
              <a:lnSpc>
                <a:spcPct val="100000"/>
              </a:lnSpc>
              <a:spcBef>
                <a:spcPts val="0"/>
              </a:spcBef>
              <a:spcAft>
                <a:spcPts val="0"/>
              </a:spcAft>
              <a:buSzPts val="1200"/>
              <a:buFont typeface="Nunito Light"/>
              <a:buChar char="○"/>
              <a:defRPr sz="1200"/>
            </a:lvl8pPr>
            <a:lvl9pPr marL="4114800" lvl="8" indent="-304800" rtl="0">
              <a:lnSpc>
                <a:spcPct val="100000"/>
              </a:lnSpc>
              <a:spcBef>
                <a:spcPts val="0"/>
              </a:spcBef>
              <a:spcAft>
                <a:spcPts val="0"/>
              </a:spcAft>
              <a:buSzPts val="1200"/>
              <a:buFont typeface="Nunito Light"/>
              <a:buChar char="■"/>
              <a:defRPr sz="1200"/>
            </a:lvl9pPr>
          </a:lstStyle>
          <a:p>
            <a:endParaRPr/>
          </a:p>
        </p:txBody>
      </p:sp>
      <p:sp>
        <p:nvSpPr>
          <p:cNvPr id="111" name="Google Shape;111;p4"/>
          <p:cNvSpPr/>
          <p:nvPr/>
        </p:nvSpPr>
        <p:spPr>
          <a:xfrm>
            <a:off x="409500" y="409500"/>
            <a:ext cx="8325000" cy="43245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2" name="Google Shape;112;p4"/>
          <p:cNvGrpSpPr/>
          <p:nvPr/>
        </p:nvGrpSpPr>
        <p:grpSpPr>
          <a:xfrm>
            <a:off x="890552" y="4503525"/>
            <a:ext cx="694784" cy="460954"/>
            <a:chOff x="8100002" y="1449000"/>
            <a:chExt cx="694784" cy="460954"/>
          </a:xfrm>
        </p:grpSpPr>
        <p:sp>
          <p:nvSpPr>
            <p:cNvPr id="113" name="Google Shape;113;p4"/>
            <p:cNvSpPr/>
            <p:nvPr/>
          </p:nvSpPr>
          <p:spPr>
            <a:xfrm>
              <a:off x="8100002" y="1625660"/>
              <a:ext cx="332882" cy="284294"/>
            </a:xfrm>
            <a:custGeom>
              <a:avLst/>
              <a:gdLst/>
              <a:ahLst/>
              <a:cxnLst/>
              <a:rect l="l" t="t" r="r" b="b"/>
              <a:pathLst>
                <a:path w="11366" h="9707" extrusionOk="0">
                  <a:moveTo>
                    <a:pt x="2529" y="0"/>
                  </a:moveTo>
                  <a:cubicBezTo>
                    <a:pt x="1139" y="0"/>
                    <a:pt x="1" y="1138"/>
                    <a:pt x="1" y="2520"/>
                  </a:cubicBezTo>
                  <a:lnTo>
                    <a:pt x="1" y="5049"/>
                  </a:lnTo>
                  <a:cubicBezTo>
                    <a:pt x="1" y="6439"/>
                    <a:pt x="1139" y="7577"/>
                    <a:pt x="2529" y="7577"/>
                  </a:cubicBezTo>
                  <a:lnTo>
                    <a:pt x="3846" y="7577"/>
                  </a:lnTo>
                  <a:cubicBezTo>
                    <a:pt x="3846" y="7577"/>
                    <a:pt x="4179" y="8723"/>
                    <a:pt x="3301" y="9406"/>
                  </a:cubicBezTo>
                  <a:cubicBezTo>
                    <a:pt x="3171" y="9503"/>
                    <a:pt x="3253" y="9707"/>
                    <a:pt x="3407" y="9707"/>
                  </a:cubicBezTo>
                  <a:cubicBezTo>
                    <a:pt x="4204" y="9674"/>
                    <a:pt x="5578" y="9357"/>
                    <a:pt x="6000" y="7577"/>
                  </a:cubicBezTo>
                  <a:lnTo>
                    <a:pt x="8837" y="7577"/>
                  </a:lnTo>
                  <a:cubicBezTo>
                    <a:pt x="10228" y="7577"/>
                    <a:pt x="11366" y="6439"/>
                    <a:pt x="11366" y="5049"/>
                  </a:cubicBezTo>
                  <a:lnTo>
                    <a:pt x="11366" y="2520"/>
                  </a:lnTo>
                  <a:cubicBezTo>
                    <a:pt x="11366" y="1138"/>
                    <a:pt x="10228" y="0"/>
                    <a:pt x="88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4"/>
            <p:cNvSpPr/>
            <p:nvPr/>
          </p:nvSpPr>
          <p:spPr>
            <a:xfrm>
              <a:off x="8289050" y="1457318"/>
              <a:ext cx="497390" cy="424552"/>
            </a:xfrm>
            <a:custGeom>
              <a:avLst/>
              <a:gdLst/>
              <a:ahLst/>
              <a:cxnLst/>
              <a:rect l="l" t="t" r="r" b="b"/>
              <a:pathLst>
                <a:path w="16983" h="14496" extrusionOk="0">
                  <a:moveTo>
                    <a:pt x="3773" y="1"/>
                  </a:moveTo>
                  <a:cubicBezTo>
                    <a:pt x="1700" y="1"/>
                    <a:pt x="1" y="1700"/>
                    <a:pt x="1" y="3773"/>
                  </a:cubicBezTo>
                  <a:lnTo>
                    <a:pt x="1" y="7545"/>
                  </a:lnTo>
                  <a:cubicBezTo>
                    <a:pt x="1" y="9626"/>
                    <a:pt x="1700" y="11325"/>
                    <a:pt x="3773" y="11325"/>
                  </a:cubicBezTo>
                  <a:lnTo>
                    <a:pt x="8016" y="11325"/>
                  </a:lnTo>
                  <a:cubicBezTo>
                    <a:pt x="8650" y="13975"/>
                    <a:pt x="10699" y="14455"/>
                    <a:pt x="11886" y="14495"/>
                  </a:cubicBezTo>
                  <a:cubicBezTo>
                    <a:pt x="11889" y="14496"/>
                    <a:pt x="11892" y="14496"/>
                    <a:pt x="11895" y="14496"/>
                  </a:cubicBezTo>
                  <a:cubicBezTo>
                    <a:pt x="12133" y="14496"/>
                    <a:pt x="12241" y="14201"/>
                    <a:pt x="12048" y="14056"/>
                  </a:cubicBezTo>
                  <a:cubicBezTo>
                    <a:pt x="10740" y="13040"/>
                    <a:pt x="11235" y="11325"/>
                    <a:pt x="11235" y="11325"/>
                  </a:cubicBezTo>
                  <a:lnTo>
                    <a:pt x="13211" y="11325"/>
                  </a:lnTo>
                  <a:cubicBezTo>
                    <a:pt x="15284" y="11325"/>
                    <a:pt x="16983" y="9626"/>
                    <a:pt x="16983" y="7545"/>
                  </a:cubicBezTo>
                  <a:lnTo>
                    <a:pt x="16983" y="3773"/>
                  </a:lnTo>
                  <a:cubicBezTo>
                    <a:pt x="16983" y="1700"/>
                    <a:pt x="15284" y="1"/>
                    <a:pt x="132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4"/>
            <p:cNvSpPr/>
            <p:nvPr/>
          </p:nvSpPr>
          <p:spPr>
            <a:xfrm>
              <a:off x="8280703" y="1449000"/>
              <a:ext cx="514083" cy="441450"/>
            </a:xfrm>
            <a:custGeom>
              <a:avLst/>
              <a:gdLst/>
              <a:ahLst/>
              <a:cxnLst/>
              <a:rect l="l" t="t" r="r" b="b"/>
              <a:pathLst>
                <a:path w="17553" h="15073" extrusionOk="0">
                  <a:moveTo>
                    <a:pt x="13496" y="569"/>
                  </a:moveTo>
                  <a:cubicBezTo>
                    <a:pt x="15414" y="569"/>
                    <a:pt x="16983" y="2138"/>
                    <a:pt x="16983" y="4057"/>
                  </a:cubicBezTo>
                  <a:lnTo>
                    <a:pt x="16983" y="7829"/>
                  </a:lnTo>
                  <a:cubicBezTo>
                    <a:pt x="16983" y="9755"/>
                    <a:pt x="15414" y="11316"/>
                    <a:pt x="13496" y="11316"/>
                  </a:cubicBezTo>
                  <a:lnTo>
                    <a:pt x="11301" y="11316"/>
                  </a:lnTo>
                  <a:lnTo>
                    <a:pt x="11244" y="11528"/>
                  </a:lnTo>
                  <a:cubicBezTo>
                    <a:pt x="11220" y="11601"/>
                    <a:pt x="10732" y="13365"/>
                    <a:pt x="12065" y="14487"/>
                  </a:cubicBezTo>
                  <a:cubicBezTo>
                    <a:pt x="10748" y="14414"/>
                    <a:pt x="9122" y="13820"/>
                    <a:pt x="8586" y="11536"/>
                  </a:cubicBezTo>
                  <a:lnTo>
                    <a:pt x="8529" y="11316"/>
                  </a:lnTo>
                  <a:lnTo>
                    <a:pt x="4058" y="11316"/>
                  </a:lnTo>
                  <a:cubicBezTo>
                    <a:pt x="2139" y="11316"/>
                    <a:pt x="570" y="9755"/>
                    <a:pt x="570" y="7829"/>
                  </a:cubicBezTo>
                  <a:lnTo>
                    <a:pt x="570" y="4057"/>
                  </a:lnTo>
                  <a:cubicBezTo>
                    <a:pt x="570" y="2138"/>
                    <a:pt x="2139" y="569"/>
                    <a:pt x="4058" y="569"/>
                  </a:cubicBezTo>
                  <a:close/>
                  <a:moveTo>
                    <a:pt x="4058" y="0"/>
                  </a:moveTo>
                  <a:cubicBezTo>
                    <a:pt x="1822" y="0"/>
                    <a:pt x="1" y="1821"/>
                    <a:pt x="1" y="4057"/>
                  </a:cubicBezTo>
                  <a:lnTo>
                    <a:pt x="1" y="7829"/>
                  </a:lnTo>
                  <a:cubicBezTo>
                    <a:pt x="1" y="10073"/>
                    <a:pt x="1822" y="11894"/>
                    <a:pt x="4058" y="11894"/>
                  </a:cubicBezTo>
                  <a:lnTo>
                    <a:pt x="8082" y="11894"/>
                  </a:lnTo>
                  <a:cubicBezTo>
                    <a:pt x="8813" y="14544"/>
                    <a:pt x="10943" y="15023"/>
                    <a:pt x="12163" y="15072"/>
                  </a:cubicBezTo>
                  <a:lnTo>
                    <a:pt x="12179" y="15072"/>
                  </a:lnTo>
                  <a:cubicBezTo>
                    <a:pt x="12407" y="15072"/>
                    <a:pt x="12610" y="14934"/>
                    <a:pt x="12683" y="14714"/>
                  </a:cubicBezTo>
                  <a:cubicBezTo>
                    <a:pt x="12764" y="14495"/>
                    <a:pt x="12699" y="14259"/>
                    <a:pt x="12512" y="14113"/>
                  </a:cubicBezTo>
                  <a:cubicBezTo>
                    <a:pt x="11610" y="13414"/>
                    <a:pt x="11675" y="12341"/>
                    <a:pt x="11748" y="11894"/>
                  </a:cubicBezTo>
                  <a:lnTo>
                    <a:pt x="13496" y="11894"/>
                  </a:lnTo>
                  <a:cubicBezTo>
                    <a:pt x="15731" y="11894"/>
                    <a:pt x="17552" y="10073"/>
                    <a:pt x="17552" y="7829"/>
                  </a:cubicBezTo>
                  <a:lnTo>
                    <a:pt x="17552" y="4057"/>
                  </a:lnTo>
                  <a:cubicBezTo>
                    <a:pt x="17552" y="1821"/>
                    <a:pt x="15731" y="0"/>
                    <a:pt x="134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4"/>
            <p:cNvSpPr/>
            <p:nvPr/>
          </p:nvSpPr>
          <p:spPr>
            <a:xfrm>
              <a:off x="8625938" y="1583047"/>
              <a:ext cx="72897" cy="72867"/>
            </a:xfrm>
            <a:custGeom>
              <a:avLst/>
              <a:gdLst/>
              <a:ahLst/>
              <a:cxnLst/>
              <a:rect l="l" t="t" r="r" b="b"/>
              <a:pathLst>
                <a:path w="2489" h="2488" extrusionOk="0">
                  <a:moveTo>
                    <a:pt x="1244" y="0"/>
                  </a:moveTo>
                  <a:cubicBezTo>
                    <a:pt x="562" y="0"/>
                    <a:pt x="1" y="553"/>
                    <a:pt x="1" y="1244"/>
                  </a:cubicBezTo>
                  <a:cubicBezTo>
                    <a:pt x="1" y="1927"/>
                    <a:pt x="562" y="2488"/>
                    <a:pt x="1244" y="2488"/>
                  </a:cubicBezTo>
                  <a:cubicBezTo>
                    <a:pt x="1935" y="2488"/>
                    <a:pt x="2488" y="1927"/>
                    <a:pt x="2488" y="1244"/>
                  </a:cubicBezTo>
                  <a:cubicBezTo>
                    <a:pt x="2488" y="553"/>
                    <a:pt x="1935"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4"/>
            <p:cNvSpPr/>
            <p:nvPr/>
          </p:nvSpPr>
          <p:spPr>
            <a:xfrm>
              <a:off x="8501409" y="1583047"/>
              <a:ext cx="72662" cy="72867"/>
            </a:xfrm>
            <a:custGeom>
              <a:avLst/>
              <a:gdLst/>
              <a:ahLst/>
              <a:cxnLst/>
              <a:rect l="l" t="t" r="r" b="b"/>
              <a:pathLst>
                <a:path w="2481" h="2488" extrusionOk="0">
                  <a:moveTo>
                    <a:pt x="1245" y="0"/>
                  </a:moveTo>
                  <a:cubicBezTo>
                    <a:pt x="554" y="0"/>
                    <a:pt x="1" y="553"/>
                    <a:pt x="1" y="1244"/>
                  </a:cubicBezTo>
                  <a:cubicBezTo>
                    <a:pt x="1" y="1927"/>
                    <a:pt x="554" y="2488"/>
                    <a:pt x="1245" y="2488"/>
                  </a:cubicBezTo>
                  <a:cubicBezTo>
                    <a:pt x="1928" y="2488"/>
                    <a:pt x="2480" y="1927"/>
                    <a:pt x="2480" y="1244"/>
                  </a:cubicBezTo>
                  <a:cubicBezTo>
                    <a:pt x="2480" y="553"/>
                    <a:pt x="1928" y="0"/>
                    <a:pt x="12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4"/>
            <p:cNvSpPr/>
            <p:nvPr/>
          </p:nvSpPr>
          <p:spPr>
            <a:xfrm>
              <a:off x="8376676" y="1583047"/>
              <a:ext cx="72867" cy="72867"/>
            </a:xfrm>
            <a:custGeom>
              <a:avLst/>
              <a:gdLst/>
              <a:ahLst/>
              <a:cxnLst/>
              <a:rect l="l" t="t" r="r" b="b"/>
              <a:pathLst>
                <a:path w="2488" h="2488" extrusionOk="0">
                  <a:moveTo>
                    <a:pt x="1244" y="0"/>
                  </a:moveTo>
                  <a:cubicBezTo>
                    <a:pt x="553" y="0"/>
                    <a:pt x="0" y="553"/>
                    <a:pt x="0" y="1244"/>
                  </a:cubicBezTo>
                  <a:cubicBezTo>
                    <a:pt x="0" y="1927"/>
                    <a:pt x="553" y="2488"/>
                    <a:pt x="1244" y="2488"/>
                  </a:cubicBezTo>
                  <a:cubicBezTo>
                    <a:pt x="1927" y="2488"/>
                    <a:pt x="2488" y="1927"/>
                    <a:pt x="2488" y="1244"/>
                  </a:cubicBezTo>
                  <a:cubicBezTo>
                    <a:pt x="2488" y="553"/>
                    <a:pt x="1927"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 name="Google Shape;119;p4"/>
          <p:cNvGrpSpPr/>
          <p:nvPr/>
        </p:nvGrpSpPr>
        <p:grpSpPr>
          <a:xfrm>
            <a:off x="1504100" y="4105575"/>
            <a:ext cx="262074" cy="249419"/>
            <a:chOff x="8082900" y="1984375"/>
            <a:chExt cx="262074" cy="249419"/>
          </a:xfrm>
        </p:grpSpPr>
        <p:sp>
          <p:nvSpPr>
            <p:cNvPr id="120" name="Google Shape;120;p4"/>
            <p:cNvSpPr/>
            <p:nvPr/>
          </p:nvSpPr>
          <p:spPr>
            <a:xfrm>
              <a:off x="8082900" y="1993188"/>
              <a:ext cx="262074" cy="232036"/>
            </a:xfrm>
            <a:custGeom>
              <a:avLst/>
              <a:gdLst/>
              <a:ahLst/>
              <a:cxnLst/>
              <a:rect l="l" t="t" r="r" b="b"/>
              <a:pathLst>
                <a:path w="8594" h="7609" extrusionOk="0">
                  <a:moveTo>
                    <a:pt x="4300" y="0"/>
                  </a:moveTo>
                  <a:cubicBezTo>
                    <a:pt x="2756" y="0"/>
                    <a:pt x="1302" y="945"/>
                    <a:pt x="733" y="2475"/>
                  </a:cubicBezTo>
                  <a:cubicBezTo>
                    <a:pt x="1" y="4443"/>
                    <a:pt x="1001" y="6630"/>
                    <a:pt x="2968" y="7369"/>
                  </a:cubicBezTo>
                  <a:cubicBezTo>
                    <a:pt x="3405" y="7532"/>
                    <a:pt x="3853" y="7609"/>
                    <a:pt x="4294" y="7609"/>
                  </a:cubicBezTo>
                  <a:cubicBezTo>
                    <a:pt x="5836" y="7609"/>
                    <a:pt x="7287" y="6664"/>
                    <a:pt x="7862" y="5134"/>
                  </a:cubicBezTo>
                  <a:cubicBezTo>
                    <a:pt x="8594" y="3166"/>
                    <a:pt x="7594" y="971"/>
                    <a:pt x="5627" y="240"/>
                  </a:cubicBezTo>
                  <a:cubicBezTo>
                    <a:pt x="5189" y="77"/>
                    <a:pt x="4741" y="0"/>
                    <a:pt x="43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4"/>
            <p:cNvSpPr/>
            <p:nvPr/>
          </p:nvSpPr>
          <p:spPr>
            <a:xfrm>
              <a:off x="8089121" y="1984375"/>
              <a:ext cx="249419" cy="249419"/>
            </a:xfrm>
            <a:custGeom>
              <a:avLst/>
              <a:gdLst/>
              <a:ahLst/>
              <a:cxnLst/>
              <a:rect l="l" t="t" r="r" b="b"/>
              <a:pathLst>
                <a:path w="8179" h="8179" extrusionOk="0">
                  <a:moveTo>
                    <a:pt x="4089" y="569"/>
                  </a:moveTo>
                  <a:cubicBezTo>
                    <a:pt x="6032" y="569"/>
                    <a:pt x="7609" y="2147"/>
                    <a:pt x="7609" y="4090"/>
                  </a:cubicBezTo>
                  <a:cubicBezTo>
                    <a:pt x="7609" y="6024"/>
                    <a:pt x="6032" y="7610"/>
                    <a:pt x="4089" y="7610"/>
                  </a:cubicBezTo>
                  <a:cubicBezTo>
                    <a:pt x="2146" y="7610"/>
                    <a:pt x="569" y="6024"/>
                    <a:pt x="569" y="4090"/>
                  </a:cubicBezTo>
                  <a:cubicBezTo>
                    <a:pt x="569" y="2147"/>
                    <a:pt x="2146" y="569"/>
                    <a:pt x="4089" y="569"/>
                  </a:cubicBezTo>
                  <a:close/>
                  <a:moveTo>
                    <a:pt x="4089" y="0"/>
                  </a:moveTo>
                  <a:cubicBezTo>
                    <a:pt x="1837" y="0"/>
                    <a:pt x="0" y="1838"/>
                    <a:pt x="0" y="4090"/>
                  </a:cubicBezTo>
                  <a:cubicBezTo>
                    <a:pt x="0" y="6341"/>
                    <a:pt x="1837" y="8179"/>
                    <a:pt x="4089" y="8179"/>
                  </a:cubicBezTo>
                  <a:cubicBezTo>
                    <a:pt x="6341" y="8179"/>
                    <a:pt x="8178" y="6341"/>
                    <a:pt x="8178" y="4090"/>
                  </a:cubicBezTo>
                  <a:cubicBezTo>
                    <a:pt x="8178" y="1838"/>
                    <a:pt x="6341" y="0"/>
                    <a:pt x="40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4"/>
            <p:cNvSpPr/>
            <p:nvPr/>
          </p:nvSpPr>
          <p:spPr>
            <a:xfrm>
              <a:off x="8169933" y="2028501"/>
              <a:ext cx="87795" cy="136374"/>
            </a:xfrm>
            <a:custGeom>
              <a:avLst/>
              <a:gdLst/>
              <a:ahLst/>
              <a:cxnLst/>
              <a:rect l="l" t="t" r="r" b="b"/>
              <a:pathLst>
                <a:path w="2879" h="4472" extrusionOk="0">
                  <a:moveTo>
                    <a:pt x="1439" y="0"/>
                  </a:moveTo>
                  <a:cubicBezTo>
                    <a:pt x="643" y="0"/>
                    <a:pt x="0" y="643"/>
                    <a:pt x="0" y="1439"/>
                  </a:cubicBezTo>
                  <a:cubicBezTo>
                    <a:pt x="0" y="1602"/>
                    <a:pt x="130" y="1732"/>
                    <a:pt x="293" y="1732"/>
                  </a:cubicBezTo>
                  <a:cubicBezTo>
                    <a:pt x="456" y="1732"/>
                    <a:pt x="586" y="1602"/>
                    <a:pt x="586" y="1439"/>
                  </a:cubicBezTo>
                  <a:cubicBezTo>
                    <a:pt x="586" y="968"/>
                    <a:pt x="968" y="586"/>
                    <a:pt x="1439" y="586"/>
                  </a:cubicBezTo>
                  <a:cubicBezTo>
                    <a:pt x="1911" y="586"/>
                    <a:pt x="2293" y="968"/>
                    <a:pt x="2293" y="1439"/>
                  </a:cubicBezTo>
                  <a:cubicBezTo>
                    <a:pt x="2293" y="1911"/>
                    <a:pt x="1911" y="2293"/>
                    <a:pt x="1439" y="2293"/>
                  </a:cubicBezTo>
                  <a:cubicBezTo>
                    <a:pt x="1277" y="2293"/>
                    <a:pt x="1147" y="2431"/>
                    <a:pt x="1147" y="2586"/>
                  </a:cubicBezTo>
                  <a:lnTo>
                    <a:pt x="1147" y="4179"/>
                  </a:lnTo>
                  <a:cubicBezTo>
                    <a:pt x="1147" y="4342"/>
                    <a:pt x="1277" y="4472"/>
                    <a:pt x="1439" y="4472"/>
                  </a:cubicBezTo>
                  <a:cubicBezTo>
                    <a:pt x="1602" y="4472"/>
                    <a:pt x="1732" y="4342"/>
                    <a:pt x="1732" y="4179"/>
                  </a:cubicBezTo>
                  <a:lnTo>
                    <a:pt x="1732" y="2854"/>
                  </a:lnTo>
                  <a:cubicBezTo>
                    <a:pt x="2390" y="2716"/>
                    <a:pt x="2878" y="2130"/>
                    <a:pt x="2878" y="1439"/>
                  </a:cubicBezTo>
                  <a:cubicBezTo>
                    <a:pt x="2878" y="643"/>
                    <a:pt x="2236" y="0"/>
                    <a:pt x="14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4"/>
            <p:cNvSpPr/>
            <p:nvPr/>
          </p:nvSpPr>
          <p:spPr>
            <a:xfrm>
              <a:off x="8203386" y="2177257"/>
              <a:ext cx="20859" cy="20828"/>
            </a:xfrm>
            <a:custGeom>
              <a:avLst/>
              <a:gdLst/>
              <a:ahLst/>
              <a:cxnLst/>
              <a:rect l="l" t="t" r="r" b="b"/>
              <a:pathLst>
                <a:path w="684" h="683" extrusionOk="0">
                  <a:moveTo>
                    <a:pt x="342" y="0"/>
                  </a:moveTo>
                  <a:cubicBezTo>
                    <a:pt x="155" y="0"/>
                    <a:pt x="1" y="155"/>
                    <a:pt x="1" y="342"/>
                  </a:cubicBezTo>
                  <a:cubicBezTo>
                    <a:pt x="1" y="529"/>
                    <a:pt x="155" y="683"/>
                    <a:pt x="342" y="683"/>
                  </a:cubicBezTo>
                  <a:cubicBezTo>
                    <a:pt x="529" y="683"/>
                    <a:pt x="684" y="529"/>
                    <a:pt x="684" y="342"/>
                  </a:cubicBezTo>
                  <a:cubicBezTo>
                    <a:pt x="684" y="155"/>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4" name="Google Shape;124;p4"/>
          <p:cNvSpPr/>
          <p:nvPr/>
        </p:nvSpPr>
        <p:spPr>
          <a:xfrm>
            <a:off x="756063" y="3957625"/>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25" name="Google Shape;125;p4"/>
          <p:cNvGrpSpPr/>
          <p:nvPr/>
        </p:nvGrpSpPr>
        <p:grpSpPr>
          <a:xfrm>
            <a:off x="640139" y="4243503"/>
            <a:ext cx="145426" cy="192671"/>
            <a:chOff x="3309425" y="803300"/>
            <a:chExt cx="97575" cy="129275"/>
          </a:xfrm>
        </p:grpSpPr>
        <p:sp>
          <p:nvSpPr>
            <p:cNvPr id="126" name="Google Shape;126;p4"/>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4"/>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128"/>
        <p:cNvGrpSpPr/>
        <p:nvPr/>
      </p:nvGrpSpPr>
      <p:grpSpPr>
        <a:xfrm>
          <a:off x="0" y="0"/>
          <a:ext cx="0" cy="0"/>
          <a:chOff x="0" y="0"/>
          <a:chExt cx="0" cy="0"/>
        </a:xfrm>
      </p:grpSpPr>
      <p:sp>
        <p:nvSpPr>
          <p:cNvPr id="129" name="Google Shape;129;p5"/>
          <p:cNvSpPr txBox="1">
            <a:spLocks noGrp="1"/>
          </p:cNvSpPr>
          <p:nvPr>
            <p:ph type="body" idx="1"/>
          </p:nvPr>
        </p:nvSpPr>
        <p:spPr>
          <a:xfrm>
            <a:off x="720000" y="1958175"/>
            <a:ext cx="3617100" cy="24780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accent2"/>
              </a:buClr>
              <a:buSzPts val="1400"/>
              <a:buChar char="●"/>
              <a:defRPr sz="1400"/>
            </a:lvl1pPr>
            <a:lvl2pPr marL="914400" lvl="1" indent="-292100" rtl="0">
              <a:lnSpc>
                <a:spcPct val="100000"/>
              </a:lnSpc>
              <a:spcBef>
                <a:spcPts val="300"/>
              </a:spcBef>
              <a:spcAft>
                <a:spcPts val="0"/>
              </a:spcAft>
              <a:buSzPts val="1000"/>
              <a:buFont typeface="Courier New"/>
              <a:buChar char="o"/>
              <a:defRPr/>
            </a:lvl2pPr>
            <a:lvl3pPr marL="1371600" lvl="2" indent="-292100" rtl="0">
              <a:lnSpc>
                <a:spcPct val="100000"/>
              </a:lnSpc>
              <a:spcBef>
                <a:spcPts val="0"/>
              </a:spcBef>
              <a:spcAft>
                <a:spcPts val="0"/>
              </a:spcAft>
              <a:buSzPts val="1000"/>
              <a:buFont typeface="Noto Sans Symbols"/>
              <a:buChar char="▪"/>
              <a:defRPr/>
            </a:lvl3pPr>
            <a:lvl4pPr marL="1828800" lvl="3" indent="-292100" rtl="0">
              <a:lnSpc>
                <a:spcPct val="100000"/>
              </a:lnSpc>
              <a:spcBef>
                <a:spcPts val="0"/>
              </a:spcBef>
              <a:spcAft>
                <a:spcPts val="0"/>
              </a:spcAft>
              <a:buSzPts val="1000"/>
              <a:buFont typeface="Noto Sans Symbols"/>
              <a:buChar char="▪"/>
              <a:defRPr/>
            </a:lvl4pPr>
            <a:lvl5pPr marL="2286000" lvl="4" indent="-292100" rtl="0">
              <a:lnSpc>
                <a:spcPct val="100000"/>
              </a:lnSpc>
              <a:spcBef>
                <a:spcPts val="0"/>
              </a:spcBef>
              <a:spcAft>
                <a:spcPts val="0"/>
              </a:spcAft>
              <a:buSzPts val="1000"/>
              <a:buFont typeface="Noto Sans Symbols"/>
              <a:buChar char="▪"/>
              <a:defRPr/>
            </a:lvl5pPr>
            <a:lvl6pPr marL="2743200" lvl="5" indent="-292100" rtl="0">
              <a:lnSpc>
                <a:spcPct val="100000"/>
              </a:lnSpc>
              <a:spcBef>
                <a:spcPts val="0"/>
              </a:spcBef>
              <a:spcAft>
                <a:spcPts val="0"/>
              </a:spcAft>
              <a:buSzPts val="1000"/>
              <a:buFont typeface="Noto Sans Symbols"/>
              <a:buChar char="▪"/>
              <a:defRPr/>
            </a:lvl6pPr>
            <a:lvl7pPr marL="3200400" lvl="6" indent="-292100" rtl="0">
              <a:lnSpc>
                <a:spcPct val="100000"/>
              </a:lnSpc>
              <a:spcBef>
                <a:spcPts val="0"/>
              </a:spcBef>
              <a:spcAft>
                <a:spcPts val="0"/>
              </a:spcAft>
              <a:buSzPts val="1000"/>
              <a:buFont typeface="Noto Sans Symbols"/>
              <a:buChar char="▪"/>
              <a:defRPr/>
            </a:lvl7pPr>
            <a:lvl8pPr marL="3657600" lvl="7" indent="-292100" rtl="0">
              <a:lnSpc>
                <a:spcPct val="100000"/>
              </a:lnSpc>
              <a:spcBef>
                <a:spcPts val="0"/>
              </a:spcBef>
              <a:spcAft>
                <a:spcPts val="0"/>
              </a:spcAft>
              <a:buSzPts val="1000"/>
              <a:buFont typeface="Noto Sans Symbols"/>
              <a:buChar char="▪"/>
              <a:defRPr/>
            </a:lvl8pPr>
            <a:lvl9pPr marL="4114800" lvl="8" indent="-292100" rtl="0">
              <a:lnSpc>
                <a:spcPct val="100000"/>
              </a:lnSpc>
              <a:spcBef>
                <a:spcPts val="0"/>
              </a:spcBef>
              <a:spcAft>
                <a:spcPts val="0"/>
              </a:spcAft>
              <a:buSzPts val="1000"/>
              <a:buFont typeface="Noto Sans Symbols"/>
              <a:buChar char="▪"/>
              <a:defRPr/>
            </a:lvl9pPr>
          </a:lstStyle>
          <a:p>
            <a:endParaRPr/>
          </a:p>
        </p:txBody>
      </p:sp>
      <p:sp>
        <p:nvSpPr>
          <p:cNvPr id="130" name="Google Shape;130;p5"/>
          <p:cNvSpPr txBox="1">
            <a:spLocks noGrp="1"/>
          </p:cNvSpPr>
          <p:nvPr>
            <p:ph type="body" idx="2"/>
          </p:nvPr>
        </p:nvSpPr>
        <p:spPr>
          <a:xfrm>
            <a:off x="4578775" y="1958175"/>
            <a:ext cx="3617100" cy="24780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accent2"/>
              </a:buClr>
              <a:buSzPts val="1400"/>
              <a:buChar char="●"/>
              <a:defRPr sz="1400"/>
            </a:lvl1pPr>
            <a:lvl2pPr marL="914400" lvl="1" indent="-292100" rtl="0">
              <a:lnSpc>
                <a:spcPct val="100000"/>
              </a:lnSpc>
              <a:spcBef>
                <a:spcPts val="300"/>
              </a:spcBef>
              <a:spcAft>
                <a:spcPts val="0"/>
              </a:spcAft>
              <a:buSzPts val="1000"/>
              <a:buFont typeface="Courier New"/>
              <a:buChar char="o"/>
              <a:defRPr/>
            </a:lvl2pPr>
            <a:lvl3pPr marL="1371600" lvl="2" indent="-292100" rtl="0">
              <a:lnSpc>
                <a:spcPct val="100000"/>
              </a:lnSpc>
              <a:spcBef>
                <a:spcPts val="0"/>
              </a:spcBef>
              <a:spcAft>
                <a:spcPts val="0"/>
              </a:spcAft>
              <a:buSzPts val="1000"/>
              <a:buFont typeface="Noto Sans Symbols"/>
              <a:buChar char="▪"/>
              <a:defRPr/>
            </a:lvl3pPr>
            <a:lvl4pPr marL="1828800" lvl="3" indent="-292100" rtl="0">
              <a:lnSpc>
                <a:spcPct val="100000"/>
              </a:lnSpc>
              <a:spcBef>
                <a:spcPts val="0"/>
              </a:spcBef>
              <a:spcAft>
                <a:spcPts val="0"/>
              </a:spcAft>
              <a:buSzPts val="1000"/>
              <a:buFont typeface="Noto Sans Symbols"/>
              <a:buChar char="▪"/>
              <a:defRPr/>
            </a:lvl4pPr>
            <a:lvl5pPr marL="2286000" lvl="4" indent="-292100" rtl="0">
              <a:lnSpc>
                <a:spcPct val="100000"/>
              </a:lnSpc>
              <a:spcBef>
                <a:spcPts val="0"/>
              </a:spcBef>
              <a:spcAft>
                <a:spcPts val="0"/>
              </a:spcAft>
              <a:buSzPts val="1000"/>
              <a:buFont typeface="Noto Sans Symbols"/>
              <a:buChar char="▪"/>
              <a:defRPr/>
            </a:lvl5pPr>
            <a:lvl6pPr marL="2743200" lvl="5" indent="-292100" rtl="0">
              <a:lnSpc>
                <a:spcPct val="100000"/>
              </a:lnSpc>
              <a:spcBef>
                <a:spcPts val="0"/>
              </a:spcBef>
              <a:spcAft>
                <a:spcPts val="0"/>
              </a:spcAft>
              <a:buSzPts val="1000"/>
              <a:buFont typeface="Noto Sans Symbols"/>
              <a:buChar char="▪"/>
              <a:defRPr/>
            </a:lvl6pPr>
            <a:lvl7pPr marL="3200400" lvl="6" indent="-292100" rtl="0">
              <a:lnSpc>
                <a:spcPct val="100000"/>
              </a:lnSpc>
              <a:spcBef>
                <a:spcPts val="0"/>
              </a:spcBef>
              <a:spcAft>
                <a:spcPts val="0"/>
              </a:spcAft>
              <a:buSzPts val="1000"/>
              <a:buFont typeface="Noto Sans Symbols"/>
              <a:buChar char="▪"/>
              <a:defRPr/>
            </a:lvl7pPr>
            <a:lvl8pPr marL="3657600" lvl="7" indent="-292100" rtl="0">
              <a:lnSpc>
                <a:spcPct val="100000"/>
              </a:lnSpc>
              <a:spcBef>
                <a:spcPts val="0"/>
              </a:spcBef>
              <a:spcAft>
                <a:spcPts val="0"/>
              </a:spcAft>
              <a:buSzPts val="1000"/>
              <a:buFont typeface="Noto Sans Symbols"/>
              <a:buChar char="▪"/>
              <a:defRPr/>
            </a:lvl8pPr>
            <a:lvl9pPr marL="4114800" lvl="8" indent="-292100" rtl="0">
              <a:lnSpc>
                <a:spcPct val="100000"/>
              </a:lnSpc>
              <a:spcBef>
                <a:spcPts val="0"/>
              </a:spcBef>
              <a:spcAft>
                <a:spcPts val="0"/>
              </a:spcAft>
              <a:buSzPts val="1000"/>
              <a:buFont typeface="Noto Sans Symbols"/>
              <a:buChar char="▪"/>
              <a:defRPr/>
            </a:lvl9pPr>
          </a:lstStyle>
          <a:p>
            <a:endParaRPr/>
          </a:p>
        </p:txBody>
      </p:sp>
      <p:sp>
        <p:nvSpPr>
          <p:cNvPr id="131" name="Google Shape;131;p5"/>
          <p:cNvSpPr txBox="1">
            <a:spLocks noGrp="1"/>
          </p:cNvSpPr>
          <p:nvPr>
            <p:ph type="subTitle" idx="3"/>
          </p:nvPr>
        </p:nvSpPr>
        <p:spPr>
          <a:xfrm>
            <a:off x="720000" y="1291100"/>
            <a:ext cx="6080700" cy="581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400"/>
            </a:lvl1pPr>
            <a:lvl2pPr lvl="1" algn="ctr" rtl="0">
              <a:lnSpc>
                <a:spcPct val="100000"/>
              </a:lnSpc>
              <a:spcBef>
                <a:spcPts val="10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32" name="Google Shape;132;p5"/>
          <p:cNvSpPr txBox="1">
            <a:spLocks noGrp="1"/>
          </p:cNvSpPr>
          <p:nvPr>
            <p:ph type="title"/>
          </p:nvPr>
        </p:nvSpPr>
        <p:spPr>
          <a:xfrm>
            <a:off x="712850" y="539500"/>
            <a:ext cx="7718400" cy="7593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33" name="Google Shape;133;p5"/>
          <p:cNvSpPr/>
          <p:nvPr/>
        </p:nvSpPr>
        <p:spPr>
          <a:xfrm>
            <a:off x="409500" y="409500"/>
            <a:ext cx="8325000" cy="43245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4" name="Google Shape;134;p5"/>
          <p:cNvGrpSpPr/>
          <p:nvPr/>
        </p:nvGrpSpPr>
        <p:grpSpPr>
          <a:xfrm>
            <a:off x="8596950" y="3873025"/>
            <a:ext cx="262074" cy="249419"/>
            <a:chOff x="8082900" y="1984375"/>
            <a:chExt cx="262074" cy="249419"/>
          </a:xfrm>
        </p:grpSpPr>
        <p:sp>
          <p:nvSpPr>
            <p:cNvPr id="135" name="Google Shape;135;p5"/>
            <p:cNvSpPr/>
            <p:nvPr/>
          </p:nvSpPr>
          <p:spPr>
            <a:xfrm>
              <a:off x="8082900" y="1993188"/>
              <a:ext cx="262074" cy="232036"/>
            </a:xfrm>
            <a:custGeom>
              <a:avLst/>
              <a:gdLst/>
              <a:ahLst/>
              <a:cxnLst/>
              <a:rect l="l" t="t" r="r" b="b"/>
              <a:pathLst>
                <a:path w="8594" h="7609" extrusionOk="0">
                  <a:moveTo>
                    <a:pt x="4300" y="0"/>
                  </a:moveTo>
                  <a:cubicBezTo>
                    <a:pt x="2756" y="0"/>
                    <a:pt x="1302" y="945"/>
                    <a:pt x="733" y="2475"/>
                  </a:cubicBezTo>
                  <a:cubicBezTo>
                    <a:pt x="1" y="4443"/>
                    <a:pt x="1001" y="6630"/>
                    <a:pt x="2968" y="7369"/>
                  </a:cubicBezTo>
                  <a:cubicBezTo>
                    <a:pt x="3405" y="7532"/>
                    <a:pt x="3853" y="7609"/>
                    <a:pt x="4294" y="7609"/>
                  </a:cubicBezTo>
                  <a:cubicBezTo>
                    <a:pt x="5836" y="7609"/>
                    <a:pt x="7287" y="6664"/>
                    <a:pt x="7862" y="5134"/>
                  </a:cubicBezTo>
                  <a:cubicBezTo>
                    <a:pt x="8594" y="3166"/>
                    <a:pt x="7594" y="971"/>
                    <a:pt x="5627" y="240"/>
                  </a:cubicBezTo>
                  <a:cubicBezTo>
                    <a:pt x="5189" y="77"/>
                    <a:pt x="4741" y="0"/>
                    <a:pt x="43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5"/>
            <p:cNvSpPr/>
            <p:nvPr/>
          </p:nvSpPr>
          <p:spPr>
            <a:xfrm>
              <a:off x="8089121" y="1984375"/>
              <a:ext cx="249419" cy="249419"/>
            </a:xfrm>
            <a:custGeom>
              <a:avLst/>
              <a:gdLst/>
              <a:ahLst/>
              <a:cxnLst/>
              <a:rect l="l" t="t" r="r" b="b"/>
              <a:pathLst>
                <a:path w="8179" h="8179" extrusionOk="0">
                  <a:moveTo>
                    <a:pt x="4089" y="569"/>
                  </a:moveTo>
                  <a:cubicBezTo>
                    <a:pt x="6032" y="569"/>
                    <a:pt x="7609" y="2147"/>
                    <a:pt x="7609" y="4090"/>
                  </a:cubicBezTo>
                  <a:cubicBezTo>
                    <a:pt x="7609" y="6024"/>
                    <a:pt x="6032" y="7610"/>
                    <a:pt x="4089" y="7610"/>
                  </a:cubicBezTo>
                  <a:cubicBezTo>
                    <a:pt x="2146" y="7610"/>
                    <a:pt x="569" y="6024"/>
                    <a:pt x="569" y="4090"/>
                  </a:cubicBezTo>
                  <a:cubicBezTo>
                    <a:pt x="569" y="2147"/>
                    <a:pt x="2146" y="569"/>
                    <a:pt x="4089" y="569"/>
                  </a:cubicBezTo>
                  <a:close/>
                  <a:moveTo>
                    <a:pt x="4089" y="0"/>
                  </a:moveTo>
                  <a:cubicBezTo>
                    <a:pt x="1837" y="0"/>
                    <a:pt x="0" y="1838"/>
                    <a:pt x="0" y="4090"/>
                  </a:cubicBezTo>
                  <a:cubicBezTo>
                    <a:pt x="0" y="6341"/>
                    <a:pt x="1837" y="8179"/>
                    <a:pt x="4089" y="8179"/>
                  </a:cubicBezTo>
                  <a:cubicBezTo>
                    <a:pt x="6341" y="8179"/>
                    <a:pt x="8178" y="6341"/>
                    <a:pt x="8178" y="4090"/>
                  </a:cubicBezTo>
                  <a:cubicBezTo>
                    <a:pt x="8178" y="1838"/>
                    <a:pt x="6341" y="0"/>
                    <a:pt x="40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5"/>
            <p:cNvSpPr/>
            <p:nvPr/>
          </p:nvSpPr>
          <p:spPr>
            <a:xfrm>
              <a:off x="8169933" y="2028501"/>
              <a:ext cx="87795" cy="136374"/>
            </a:xfrm>
            <a:custGeom>
              <a:avLst/>
              <a:gdLst/>
              <a:ahLst/>
              <a:cxnLst/>
              <a:rect l="l" t="t" r="r" b="b"/>
              <a:pathLst>
                <a:path w="2879" h="4472" extrusionOk="0">
                  <a:moveTo>
                    <a:pt x="1439" y="0"/>
                  </a:moveTo>
                  <a:cubicBezTo>
                    <a:pt x="643" y="0"/>
                    <a:pt x="0" y="643"/>
                    <a:pt x="0" y="1439"/>
                  </a:cubicBezTo>
                  <a:cubicBezTo>
                    <a:pt x="0" y="1602"/>
                    <a:pt x="130" y="1732"/>
                    <a:pt x="293" y="1732"/>
                  </a:cubicBezTo>
                  <a:cubicBezTo>
                    <a:pt x="456" y="1732"/>
                    <a:pt x="586" y="1602"/>
                    <a:pt x="586" y="1439"/>
                  </a:cubicBezTo>
                  <a:cubicBezTo>
                    <a:pt x="586" y="968"/>
                    <a:pt x="968" y="586"/>
                    <a:pt x="1439" y="586"/>
                  </a:cubicBezTo>
                  <a:cubicBezTo>
                    <a:pt x="1911" y="586"/>
                    <a:pt x="2293" y="968"/>
                    <a:pt x="2293" y="1439"/>
                  </a:cubicBezTo>
                  <a:cubicBezTo>
                    <a:pt x="2293" y="1911"/>
                    <a:pt x="1911" y="2293"/>
                    <a:pt x="1439" y="2293"/>
                  </a:cubicBezTo>
                  <a:cubicBezTo>
                    <a:pt x="1277" y="2293"/>
                    <a:pt x="1147" y="2431"/>
                    <a:pt x="1147" y="2586"/>
                  </a:cubicBezTo>
                  <a:lnTo>
                    <a:pt x="1147" y="4179"/>
                  </a:lnTo>
                  <a:cubicBezTo>
                    <a:pt x="1147" y="4342"/>
                    <a:pt x="1277" y="4472"/>
                    <a:pt x="1439" y="4472"/>
                  </a:cubicBezTo>
                  <a:cubicBezTo>
                    <a:pt x="1602" y="4472"/>
                    <a:pt x="1732" y="4342"/>
                    <a:pt x="1732" y="4179"/>
                  </a:cubicBezTo>
                  <a:lnTo>
                    <a:pt x="1732" y="2854"/>
                  </a:lnTo>
                  <a:cubicBezTo>
                    <a:pt x="2390" y="2716"/>
                    <a:pt x="2878" y="2130"/>
                    <a:pt x="2878" y="1439"/>
                  </a:cubicBezTo>
                  <a:cubicBezTo>
                    <a:pt x="2878" y="643"/>
                    <a:pt x="2236" y="0"/>
                    <a:pt x="14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5"/>
            <p:cNvSpPr/>
            <p:nvPr/>
          </p:nvSpPr>
          <p:spPr>
            <a:xfrm>
              <a:off x="8203386" y="2177257"/>
              <a:ext cx="20859" cy="20828"/>
            </a:xfrm>
            <a:custGeom>
              <a:avLst/>
              <a:gdLst/>
              <a:ahLst/>
              <a:cxnLst/>
              <a:rect l="l" t="t" r="r" b="b"/>
              <a:pathLst>
                <a:path w="684" h="683" extrusionOk="0">
                  <a:moveTo>
                    <a:pt x="342" y="0"/>
                  </a:moveTo>
                  <a:cubicBezTo>
                    <a:pt x="155" y="0"/>
                    <a:pt x="1" y="155"/>
                    <a:pt x="1" y="342"/>
                  </a:cubicBezTo>
                  <a:cubicBezTo>
                    <a:pt x="1" y="529"/>
                    <a:pt x="155" y="683"/>
                    <a:pt x="342" y="683"/>
                  </a:cubicBezTo>
                  <a:cubicBezTo>
                    <a:pt x="529" y="683"/>
                    <a:pt x="684" y="529"/>
                    <a:pt x="684" y="342"/>
                  </a:cubicBezTo>
                  <a:cubicBezTo>
                    <a:pt x="684" y="155"/>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9" name="Google Shape;139;p5"/>
          <p:cNvSpPr/>
          <p:nvPr/>
        </p:nvSpPr>
        <p:spPr>
          <a:xfrm>
            <a:off x="8108813" y="4898725"/>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0" name="Google Shape;140;p5"/>
          <p:cNvGrpSpPr/>
          <p:nvPr/>
        </p:nvGrpSpPr>
        <p:grpSpPr>
          <a:xfrm>
            <a:off x="640139" y="4243503"/>
            <a:ext cx="145426" cy="192671"/>
            <a:chOff x="3309425" y="803300"/>
            <a:chExt cx="97575" cy="129275"/>
          </a:xfrm>
        </p:grpSpPr>
        <p:sp>
          <p:nvSpPr>
            <p:cNvPr id="141" name="Google Shape;141;p5"/>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5"/>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43"/>
        <p:cNvGrpSpPr/>
        <p:nvPr/>
      </p:nvGrpSpPr>
      <p:grpSpPr>
        <a:xfrm>
          <a:off x="0" y="0"/>
          <a:ext cx="0" cy="0"/>
          <a:chOff x="0" y="0"/>
          <a:chExt cx="0" cy="0"/>
        </a:xfrm>
      </p:grpSpPr>
      <p:sp>
        <p:nvSpPr>
          <p:cNvPr id="144" name="Google Shape;144;p6"/>
          <p:cNvSpPr txBox="1">
            <a:spLocks noGrp="1"/>
          </p:cNvSpPr>
          <p:nvPr>
            <p:ph type="title"/>
          </p:nvPr>
        </p:nvSpPr>
        <p:spPr>
          <a:xfrm>
            <a:off x="712850" y="539500"/>
            <a:ext cx="5054700" cy="1070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45" name="Google Shape;145;p6"/>
          <p:cNvSpPr/>
          <p:nvPr/>
        </p:nvSpPr>
        <p:spPr>
          <a:xfrm>
            <a:off x="409500" y="409500"/>
            <a:ext cx="8325000" cy="43245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6" name="Google Shape;146;p6"/>
          <p:cNvGrpSpPr/>
          <p:nvPr/>
        </p:nvGrpSpPr>
        <p:grpSpPr>
          <a:xfrm>
            <a:off x="8238150" y="269348"/>
            <a:ext cx="286175" cy="280315"/>
            <a:chOff x="4428913" y="967436"/>
            <a:chExt cx="286175" cy="280315"/>
          </a:xfrm>
        </p:grpSpPr>
        <p:sp>
          <p:nvSpPr>
            <p:cNvPr id="147" name="Google Shape;147;p6"/>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6"/>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6"/>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6"/>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 name="Google Shape;151;p6"/>
          <p:cNvGrpSpPr/>
          <p:nvPr/>
        </p:nvGrpSpPr>
        <p:grpSpPr>
          <a:xfrm>
            <a:off x="8352325" y="4228584"/>
            <a:ext cx="599392" cy="248816"/>
            <a:chOff x="8352325" y="4228584"/>
            <a:chExt cx="599392" cy="248816"/>
          </a:xfrm>
        </p:grpSpPr>
        <p:sp>
          <p:nvSpPr>
            <p:cNvPr id="152" name="Google Shape;152;p6"/>
            <p:cNvSpPr/>
            <p:nvPr/>
          </p:nvSpPr>
          <p:spPr>
            <a:xfrm rot="-5400000">
              <a:off x="8625241" y="4132472"/>
              <a:ext cx="211884" cy="441067"/>
            </a:xfrm>
            <a:custGeom>
              <a:avLst/>
              <a:gdLst/>
              <a:ahLst/>
              <a:cxnLst/>
              <a:rect l="l" t="t" r="r" b="b"/>
              <a:pathLst>
                <a:path w="7464" h="15536" extrusionOk="0">
                  <a:moveTo>
                    <a:pt x="1" y="0"/>
                  </a:moveTo>
                  <a:lnTo>
                    <a:pt x="1" y="15536"/>
                  </a:lnTo>
                  <a:lnTo>
                    <a:pt x="7464" y="15536"/>
                  </a:lnTo>
                  <a:lnTo>
                    <a:pt x="746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3" name="Google Shape;153;p6"/>
            <p:cNvGrpSpPr/>
            <p:nvPr/>
          </p:nvGrpSpPr>
          <p:grpSpPr>
            <a:xfrm>
              <a:off x="8352325" y="4228584"/>
              <a:ext cx="524599" cy="248816"/>
              <a:chOff x="8352325" y="4228584"/>
              <a:chExt cx="524599" cy="248816"/>
            </a:xfrm>
          </p:grpSpPr>
          <p:sp>
            <p:nvSpPr>
              <p:cNvPr id="154" name="Google Shape;154;p6"/>
              <p:cNvSpPr/>
              <p:nvPr/>
            </p:nvSpPr>
            <p:spPr>
              <a:xfrm rot="-5400000">
                <a:off x="8325563" y="4269652"/>
                <a:ext cx="220429" cy="166905"/>
              </a:xfrm>
              <a:custGeom>
                <a:avLst/>
                <a:gdLst/>
                <a:ahLst/>
                <a:cxnLst/>
                <a:rect l="l" t="t" r="r" b="b"/>
                <a:pathLst>
                  <a:path w="7765" h="5879" extrusionOk="0">
                    <a:moveTo>
                      <a:pt x="3894" y="1"/>
                    </a:moveTo>
                    <a:cubicBezTo>
                      <a:pt x="3797" y="1"/>
                      <a:pt x="3707" y="49"/>
                      <a:pt x="3659" y="131"/>
                    </a:cubicBezTo>
                    <a:lnTo>
                      <a:pt x="90" y="5423"/>
                    </a:lnTo>
                    <a:cubicBezTo>
                      <a:pt x="0" y="5553"/>
                      <a:pt x="33" y="5732"/>
                      <a:pt x="163" y="5813"/>
                    </a:cubicBezTo>
                    <a:cubicBezTo>
                      <a:pt x="213" y="5847"/>
                      <a:pt x="269" y="5864"/>
                      <a:pt x="325" y="5864"/>
                    </a:cubicBezTo>
                    <a:cubicBezTo>
                      <a:pt x="416" y="5864"/>
                      <a:pt x="506" y="5821"/>
                      <a:pt x="561" y="5740"/>
                    </a:cubicBezTo>
                    <a:lnTo>
                      <a:pt x="3894" y="805"/>
                    </a:lnTo>
                    <a:lnTo>
                      <a:pt x="7203" y="5748"/>
                    </a:lnTo>
                    <a:cubicBezTo>
                      <a:pt x="7260" y="5829"/>
                      <a:pt x="7349" y="5878"/>
                      <a:pt x="7439" y="5878"/>
                    </a:cubicBezTo>
                    <a:cubicBezTo>
                      <a:pt x="7496" y="5878"/>
                      <a:pt x="7545" y="5862"/>
                      <a:pt x="7593" y="5829"/>
                    </a:cubicBezTo>
                    <a:cubicBezTo>
                      <a:pt x="7732" y="5740"/>
                      <a:pt x="7764" y="5561"/>
                      <a:pt x="7675" y="5431"/>
                    </a:cubicBezTo>
                    <a:lnTo>
                      <a:pt x="4130" y="131"/>
                    </a:lnTo>
                    <a:cubicBezTo>
                      <a:pt x="4081" y="49"/>
                      <a:pt x="3992" y="1"/>
                      <a:pt x="38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6"/>
              <p:cNvSpPr/>
              <p:nvPr/>
            </p:nvSpPr>
            <p:spPr>
              <a:xfrm rot="-5400000">
                <a:off x="8378304" y="4344543"/>
                <a:ext cx="100634" cy="16438"/>
              </a:xfrm>
              <a:custGeom>
                <a:avLst/>
                <a:gdLst/>
                <a:ahLst/>
                <a:cxnLst/>
                <a:rect l="l" t="t" r="r" b="b"/>
                <a:pathLst>
                  <a:path w="3545" h="579" extrusionOk="0">
                    <a:moveTo>
                      <a:pt x="285" y="1"/>
                    </a:moveTo>
                    <a:cubicBezTo>
                      <a:pt x="130" y="1"/>
                      <a:pt x="0" y="131"/>
                      <a:pt x="0" y="285"/>
                    </a:cubicBezTo>
                    <a:cubicBezTo>
                      <a:pt x="0" y="448"/>
                      <a:pt x="122" y="578"/>
                      <a:pt x="285" y="578"/>
                    </a:cubicBezTo>
                    <a:lnTo>
                      <a:pt x="3252" y="578"/>
                    </a:lnTo>
                    <a:cubicBezTo>
                      <a:pt x="3415" y="578"/>
                      <a:pt x="3545" y="448"/>
                      <a:pt x="3545" y="285"/>
                    </a:cubicBezTo>
                    <a:cubicBezTo>
                      <a:pt x="3545" y="131"/>
                      <a:pt x="3415" y="1"/>
                      <a:pt x="32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6"/>
              <p:cNvSpPr/>
              <p:nvPr/>
            </p:nvSpPr>
            <p:spPr>
              <a:xfrm rot="-5400000">
                <a:off x="8744311" y="4344787"/>
                <a:ext cx="248816" cy="16409"/>
              </a:xfrm>
              <a:custGeom>
                <a:avLst/>
                <a:gdLst/>
                <a:ahLst/>
                <a:cxnLst/>
                <a:rect l="l" t="t" r="r" b="b"/>
                <a:pathLst>
                  <a:path w="8765" h="578" extrusionOk="0">
                    <a:moveTo>
                      <a:pt x="293" y="1"/>
                    </a:moveTo>
                    <a:cubicBezTo>
                      <a:pt x="131" y="1"/>
                      <a:pt x="1" y="131"/>
                      <a:pt x="1" y="285"/>
                    </a:cubicBezTo>
                    <a:cubicBezTo>
                      <a:pt x="1" y="448"/>
                      <a:pt x="131" y="578"/>
                      <a:pt x="293" y="578"/>
                    </a:cubicBezTo>
                    <a:lnTo>
                      <a:pt x="8480" y="578"/>
                    </a:lnTo>
                    <a:cubicBezTo>
                      <a:pt x="8634" y="578"/>
                      <a:pt x="8764" y="448"/>
                      <a:pt x="8764" y="285"/>
                    </a:cubicBezTo>
                    <a:cubicBezTo>
                      <a:pt x="8764" y="131"/>
                      <a:pt x="8642" y="1"/>
                      <a:pt x="84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157"/>
        <p:cNvGrpSpPr/>
        <p:nvPr/>
      </p:nvGrpSpPr>
      <p:grpSpPr>
        <a:xfrm>
          <a:off x="0" y="0"/>
          <a:ext cx="0" cy="0"/>
          <a:chOff x="0" y="0"/>
          <a:chExt cx="0" cy="0"/>
        </a:xfrm>
      </p:grpSpPr>
      <p:sp>
        <p:nvSpPr>
          <p:cNvPr id="158" name="Google Shape;158;p7"/>
          <p:cNvSpPr txBox="1">
            <a:spLocks noGrp="1"/>
          </p:cNvSpPr>
          <p:nvPr>
            <p:ph type="title"/>
          </p:nvPr>
        </p:nvSpPr>
        <p:spPr>
          <a:xfrm>
            <a:off x="712850" y="539500"/>
            <a:ext cx="7717800" cy="6003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59" name="Google Shape;159;p7"/>
          <p:cNvSpPr txBox="1">
            <a:spLocks noGrp="1"/>
          </p:cNvSpPr>
          <p:nvPr>
            <p:ph type="subTitle" idx="1"/>
          </p:nvPr>
        </p:nvSpPr>
        <p:spPr>
          <a:xfrm>
            <a:off x="800100" y="1808150"/>
            <a:ext cx="3168900" cy="201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0" name="Google Shape;160;p7"/>
          <p:cNvSpPr>
            <a:spLocks noGrp="1"/>
          </p:cNvSpPr>
          <p:nvPr>
            <p:ph type="pic" idx="2"/>
          </p:nvPr>
        </p:nvSpPr>
        <p:spPr>
          <a:xfrm>
            <a:off x="4918750" y="1728000"/>
            <a:ext cx="2866200" cy="2173200"/>
          </a:xfrm>
          <a:prstGeom prst="rect">
            <a:avLst/>
          </a:prstGeom>
          <a:noFill/>
          <a:ln w="19050" cap="flat" cmpd="sng">
            <a:solidFill>
              <a:schemeClr val="dk1"/>
            </a:solidFill>
            <a:prstDash val="solid"/>
            <a:round/>
            <a:headEnd type="none" w="sm" len="sm"/>
            <a:tailEnd type="none" w="sm" len="sm"/>
          </a:ln>
        </p:spPr>
      </p:sp>
      <p:sp>
        <p:nvSpPr>
          <p:cNvPr id="161" name="Google Shape;161;p7"/>
          <p:cNvSpPr/>
          <p:nvPr/>
        </p:nvSpPr>
        <p:spPr>
          <a:xfrm>
            <a:off x="409500" y="409500"/>
            <a:ext cx="8325000" cy="43245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2" name="Google Shape;162;p7"/>
          <p:cNvGrpSpPr/>
          <p:nvPr/>
        </p:nvGrpSpPr>
        <p:grpSpPr>
          <a:xfrm>
            <a:off x="476413" y="467500"/>
            <a:ext cx="8530425" cy="4547050"/>
            <a:chOff x="476413" y="467500"/>
            <a:chExt cx="8530425" cy="4547050"/>
          </a:xfrm>
        </p:grpSpPr>
        <p:sp>
          <p:nvSpPr>
            <p:cNvPr id="163" name="Google Shape;163;p7"/>
            <p:cNvSpPr/>
            <p:nvPr/>
          </p:nvSpPr>
          <p:spPr>
            <a:xfrm>
              <a:off x="476413" y="4868400"/>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7"/>
            <p:cNvSpPr/>
            <p:nvPr/>
          </p:nvSpPr>
          <p:spPr>
            <a:xfrm>
              <a:off x="8853163" y="467500"/>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5" name="Google Shape;165;p7"/>
          <p:cNvGrpSpPr/>
          <p:nvPr/>
        </p:nvGrpSpPr>
        <p:grpSpPr>
          <a:xfrm>
            <a:off x="8056138" y="188413"/>
            <a:ext cx="262069" cy="70200"/>
            <a:chOff x="7931225" y="3954075"/>
            <a:chExt cx="262069" cy="70200"/>
          </a:xfrm>
        </p:grpSpPr>
        <p:sp>
          <p:nvSpPr>
            <p:cNvPr id="166" name="Google Shape;166;p7"/>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7"/>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8" name="Google Shape;168;p7"/>
          <p:cNvGrpSpPr/>
          <p:nvPr/>
        </p:nvGrpSpPr>
        <p:grpSpPr>
          <a:xfrm>
            <a:off x="266400" y="4362123"/>
            <a:ext cx="286175" cy="280315"/>
            <a:chOff x="4428913" y="967436"/>
            <a:chExt cx="286175" cy="280315"/>
          </a:xfrm>
        </p:grpSpPr>
        <p:sp>
          <p:nvSpPr>
            <p:cNvPr id="169" name="Google Shape;169;p7"/>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7"/>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7"/>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7"/>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3" name="Google Shape;173;p7"/>
          <p:cNvSpPr/>
          <p:nvPr/>
        </p:nvSpPr>
        <p:spPr>
          <a:xfrm>
            <a:off x="1825488" y="4821890"/>
            <a:ext cx="145426" cy="192671"/>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174"/>
        <p:cNvGrpSpPr/>
        <p:nvPr/>
      </p:nvGrpSpPr>
      <p:grpSpPr>
        <a:xfrm>
          <a:off x="0" y="0"/>
          <a:ext cx="0" cy="0"/>
          <a:chOff x="0" y="0"/>
          <a:chExt cx="0" cy="0"/>
        </a:xfrm>
      </p:grpSpPr>
      <p:sp>
        <p:nvSpPr>
          <p:cNvPr id="175" name="Google Shape;175;p8"/>
          <p:cNvSpPr/>
          <p:nvPr/>
        </p:nvSpPr>
        <p:spPr>
          <a:xfrm>
            <a:off x="712850" y="1103550"/>
            <a:ext cx="7718400" cy="29364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8"/>
          <p:cNvSpPr txBox="1">
            <a:spLocks noGrp="1"/>
          </p:cNvSpPr>
          <p:nvPr>
            <p:ph type="title"/>
          </p:nvPr>
        </p:nvSpPr>
        <p:spPr>
          <a:xfrm>
            <a:off x="3835800" y="1307100"/>
            <a:ext cx="4508100" cy="2529300"/>
          </a:xfrm>
          <a:prstGeom prst="rect">
            <a:avLst/>
          </a:prstGeom>
        </p:spPr>
        <p:txBody>
          <a:bodyPr spcFirstLastPara="1" wrap="square" lIns="91425" tIns="91425" rIns="91425" bIns="91425" anchor="ctr" anchorCtr="0">
            <a:noAutofit/>
          </a:bodyPr>
          <a:lstStyle>
            <a:lvl1pPr lvl="0" algn="r">
              <a:lnSpc>
                <a:spcPct val="80000"/>
              </a:lnSpc>
              <a:spcBef>
                <a:spcPts val="0"/>
              </a:spcBef>
              <a:spcAft>
                <a:spcPts val="0"/>
              </a:spcAft>
              <a:buSzPts val="6000"/>
              <a:buNone/>
              <a:defRPr sz="6000"/>
            </a:lvl1pPr>
            <a:lvl2pPr lvl="1" algn="r">
              <a:spcBef>
                <a:spcPts val="0"/>
              </a:spcBef>
              <a:spcAft>
                <a:spcPts val="0"/>
              </a:spcAft>
              <a:buSzPts val="4800"/>
              <a:buNone/>
              <a:defRPr sz="4800"/>
            </a:lvl2pPr>
            <a:lvl3pPr lvl="2" algn="r">
              <a:spcBef>
                <a:spcPts val="0"/>
              </a:spcBef>
              <a:spcAft>
                <a:spcPts val="0"/>
              </a:spcAft>
              <a:buSzPts val="4800"/>
              <a:buNone/>
              <a:defRPr sz="4800"/>
            </a:lvl3pPr>
            <a:lvl4pPr lvl="3" algn="r">
              <a:spcBef>
                <a:spcPts val="0"/>
              </a:spcBef>
              <a:spcAft>
                <a:spcPts val="0"/>
              </a:spcAft>
              <a:buSzPts val="4800"/>
              <a:buNone/>
              <a:defRPr sz="4800"/>
            </a:lvl4pPr>
            <a:lvl5pPr lvl="4" algn="r">
              <a:spcBef>
                <a:spcPts val="0"/>
              </a:spcBef>
              <a:spcAft>
                <a:spcPts val="0"/>
              </a:spcAft>
              <a:buSzPts val="4800"/>
              <a:buNone/>
              <a:defRPr sz="4800"/>
            </a:lvl5pPr>
            <a:lvl6pPr lvl="5" algn="r">
              <a:spcBef>
                <a:spcPts val="0"/>
              </a:spcBef>
              <a:spcAft>
                <a:spcPts val="0"/>
              </a:spcAft>
              <a:buSzPts val="4800"/>
              <a:buNone/>
              <a:defRPr sz="4800"/>
            </a:lvl6pPr>
            <a:lvl7pPr lvl="6" algn="r">
              <a:spcBef>
                <a:spcPts val="0"/>
              </a:spcBef>
              <a:spcAft>
                <a:spcPts val="0"/>
              </a:spcAft>
              <a:buSzPts val="4800"/>
              <a:buNone/>
              <a:defRPr sz="4800"/>
            </a:lvl7pPr>
            <a:lvl8pPr lvl="7" algn="r">
              <a:spcBef>
                <a:spcPts val="0"/>
              </a:spcBef>
              <a:spcAft>
                <a:spcPts val="0"/>
              </a:spcAft>
              <a:buSzPts val="4800"/>
              <a:buNone/>
              <a:defRPr sz="4800"/>
            </a:lvl8pPr>
            <a:lvl9pPr lvl="8" algn="r">
              <a:spcBef>
                <a:spcPts val="0"/>
              </a:spcBef>
              <a:spcAft>
                <a:spcPts val="0"/>
              </a:spcAft>
              <a:buSzPts val="4800"/>
              <a:buNone/>
              <a:defRPr sz="4800"/>
            </a:lvl9pPr>
          </a:lstStyle>
          <a:p>
            <a:endParaRPr/>
          </a:p>
        </p:txBody>
      </p:sp>
      <p:grpSp>
        <p:nvGrpSpPr>
          <p:cNvPr id="177" name="Google Shape;177;p8"/>
          <p:cNvGrpSpPr/>
          <p:nvPr/>
        </p:nvGrpSpPr>
        <p:grpSpPr>
          <a:xfrm>
            <a:off x="1978000" y="144400"/>
            <a:ext cx="6453250" cy="4820350"/>
            <a:chOff x="1978000" y="144400"/>
            <a:chExt cx="6453250" cy="4820350"/>
          </a:xfrm>
        </p:grpSpPr>
        <p:sp>
          <p:nvSpPr>
            <p:cNvPr id="178" name="Google Shape;178;p8"/>
            <p:cNvSpPr/>
            <p:nvPr/>
          </p:nvSpPr>
          <p:spPr>
            <a:xfrm>
              <a:off x="8277575" y="4818600"/>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8"/>
            <p:cNvSpPr/>
            <p:nvPr/>
          </p:nvSpPr>
          <p:spPr>
            <a:xfrm>
              <a:off x="1978000" y="144400"/>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 name="Google Shape;180;p8"/>
          <p:cNvGrpSpPr/>
          <p:nvPr/>
        </p:nvGrpSpPr>
        <p:grpSpPr>
          <a:xfrm>
            <a:off x="758304" y="530850"/>
            <a:ext cx="682400" cy="279516"/>
            <a:chOff x="890354" y="684688"/>
            <a:chExt cx="682400" cy="279516"/>
          </a:xfrm>
        </p:grpSpPr>
        <p:sp>
          <p:nvSpPr>
            <p:cNvPr id="181" name="Google Shape;181;p8"/>
            <p:cNvSpPr/>
            <p:nvPr/>
          </p:nvSpPr>
          <p:spPr>
            <a:xfrm rot="5400000" flipH="1">
              <a:off x="1355200" y="730832"/>
              <a:ext cx="247626" cy="187481"/>
            </a:xfrm>
            <a:custGeom>
              <a:avLst/>
              <a:gdLst/>
              <a:ahLst/>
              <a:cxnLst/>
              <a:rect l="l" t="t" r="r" b="b"/>
              <a:pathLst>
                <a:path w="7765" h="5879" extrusionOk="0">
                  <a:moveTo>
                    <a:pt x="3894" y="1"/>
                  </a:moveTo>
                  <a:cubicBezTo>
                    <a:pt x="3797" y="1"/>
                    <a:pt x="3707" y="49"/>
                    <a:pt x="3659" y="131"/>
                  </a:cubicBezTo>
                  <a:lnTo>
                    <a:pt x="90" y="5423"/>
                  </a:lnTo>
                  <a:cubicBezTo>
                    <a:pt x="0" y="5553"/>
                    <a:pt x="33" y="5732"/>
                    <a:pt x="163" y="5813"/>
                  </a:cubicBezTo>
                  <a:cubicBezTo>
                    <a:pt x="213" y="5847"/>
                    <a:pt x="269" y="5864"/>
                    <a:pt x="325" y="5864"/>
                  </a:cubicBezTo>
                  <a:cubicBezTo>
                    <a:pt x="416" y="5864"/>
                    <a:pt x="506" y="5821"/>
                    <a:pt x="561" y="5740"/>
                  </a:cubicBezTo>
                  <a:lnTo>
                    <a:pt x="3894" y="805"/>
                  </a:lnTo>
                  <a:lnTo>
                    <a:pt x="7203" y="5748"/>
                  </a:lnTo>
                  <a:cubicBezTo>
                    <a:pt x="7260" y="5829"/>
                    <a:pt x="7349" y="5878"/>
                    <a:pt x="7439" y="5878"/>
                  </a:cubicBezTo>
                  <a:cubicBezTo>
                    <a:pt x="7496" y="5878"/>
                    <a:pt x="7545" y="5862"/>
                    <a:pt x="7593" y="5829"/>
                  </a:cubicBezTo>
                  <a:cubicBezTo>
                    <a:pt x="7732" y="5740"/>
                    <a:pt x="7764" y="5561"/>
                    <a:pt x="7675" y="5431"/>
                  </a:cubicBezTo>
                  <a:lnTo>
                    <a:pt x="4130" y="131"/>
                  </a:lnTo>
                  <a:cubicBezTo>
                    <a:pt x="4081" y="49"/>
                    <a:pt x="3992" y="1"/>
                    <a:pt x="38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8"/>
            <p:cNvSpPr/>
            <p:nvPr/>
          </p:nvSpPr>
          <p:spPr>
            <a:xfrm rot="5400000" flipH="1">
              <a:off x="1430522" y="814956"/>
              <a:ext cx="113050" cy="18464"/>
            </a:xfrm>
            <a:custGeom>
              <a:avLst/>
              <a:gdLst/>
              <a:ahLst/>
              <a:cxnLst/>
              <a:rect l="l" t="t" r="r" b="b"/>
              <a:pathLst>
                <a:path w="3545" h="579" extrusionOk="0">
                  <a:moveTo>
                    <a:pt x="285" y="1"/>
                  </a:moveTo>
                  <a:cubicBezTo>
                    <a:pt x="130" y="1"/>
                    <a:pt x="0" y="131"/>
                    <a:pt x="0" y="285"/>
                  </a:cubicBezTo>
                  <a:cubicBezTo>
                    <a:pt x="0" y="448"/>
                    <a:pt x="122" y="578"/>
                    <a:pt x="285" y="578"/>
                  </a:cubicBezTo>
                  <a:lnTo>
                    <a:pt x="3252" y="578"/>
                  </a:lnTo>
                  <a:cubicBezTo>
                    <a:pt x="3415" y="578"/>
                    <a:pt x="3545" y="448"/>
                    <a:pt x="3545" y="285"/>
                  </a:cubicBezTo>
                  <a:cubicBezTo>
                    <a:pt x="3545" y="131"/>
                    <a:pt x="3415" y="1"/>
                    <a:pt x="32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8"/>
            <p:cNvSpPr/>
            <p:nvPr/>
          </p:nvSpPr>
          <p:spPr>
            <a:xfrm rot="5400000" flipH="1">
              <a:off x="1028163" y="576740"/>
              <a:ext cx="238027" cy="495443"/>
            </a:xfrm>
            <a:custGeom>
              <a:avLst/>
              <a:gdLst/>
              <a:ahLst/>
              <a:cxnLst/>
              <a:rect l="l" t="t" r="r" b="b"/>
              <a:pathLst>
                <a:path w="7464" h="15536" extrusionOk="0">
                  <a:moveTo>
                    <a:pt x="1" y="0"/>
                  </a:moveTo>
                  <a:lnTo>
                    <a:pt x="1" y="15536"/>
                  </a:lnTo>
                  <a:lnTo>
                    <a:pt x="7464" y="15536"/>
                  </a:lnTo>
                  <a:lnTo>
                    <a:pt x="7464"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8"/>
            <p:cNvSpPr/>
            <p:nvPr/>
          </p:nvSpPr>
          <p:spPr>
            <a:xfrm rot="5400000" flipH="1">
              <a:off x="852901" y="815230"/>
              <a:ext cx="279516" cy="18432"/>
            </a:xfrm>
            <a:custGeom>
              <a:avLst/>
              <a:gdLst/>
              <a:ahLst/>
              <a:cxnLst/>
              <a:rect l="l" t="t" r="r" b="b"/>
              <a:pathLst>
                <a:path w="8765" h="578" extrusionOk="0">
                  <a:moveTo>
                    <a:pt x="293" y="1"/>
                  </a:moveTo>
                  <a:cubicBezTo>
                    <a:pt x="131" y="1"/>
                    <a:pt x="1" y="131"/>
                    <a:pt x="1" y="285"/>
                  </a:cubicBezTo>
                  <a:cubicBezTo>
                    <a:pt x="1" y="448"/>
                    <a:pt x="131" y="578"/>
                    <a:pt x="293" y="578"/>
                  </a:cubicBezTo>
                  <a:lnTo>
                    <a:pt x="8480" y="578"/>
                  </a:lnTo>
                  <a:cubicBezTo>
                    <a:pt x="8634" y="578"/>
                    <a:pt x="8764" y="448"/>
                    <a:pt x="8764" y="285"/>
                  </a:cubicBezTo>
                  <a:cubicBezTo>
                    <a:pt x="8764" y="131"/>
                    <a:pt x="8642" y="1"/>
                    <a:pt x="84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8"/>
            <p:cNvSpPr/>
            <p:nvPr/>
          </p:nvSpPr>
          <p:spPr>
            <a:xfrm rot="5400000" flipH="1">
              <a:off x="759684" y="815357"/>
              <a:ext cx="279516" cy="18177"/>
            </a:xfrm>
            <a:custGeom>
              <a:avLst/>
              <a:gdLst/>
              <a:ahLst/>
              <a:cxnLst/>
              <a:rect l="l" t="t" r="r" b="b"/>
              <a:pathLst>
                <a:path w="8765" h="570" extrusionOk="0">
                  <a:moveTo>
                    <a:pt x="293" y="0"/>
                  </a:moveTo>
                  <a:cubicBezTo>
                    <a:pt x="131" y="0"/>
                    <a:pt x="1" y="130"/>
                    <a:pt x="1" y="285"/>
                  </a:cubicBezTo>
                  <a:cubicBezTo>
                    <a:pt x="1" y="447"/>
                    <a:pt x="131" y="569"/>
                    <a:pt x="293" y="569"/>
                  </a:cubicBezTo>
                  <a:lnTo>
                    <a:pt x="8480" y="569"/>
                  </a:lnTo>
                  <a:cubicBezTo>
                    <a:pt x="8634" y="569"/>
                    <a:pt x="8764" y="447"/>
                    <a:pt x="8764" y="285"/>
                  </a:cubicBezTo>
                  <a:cubicBezTo>
                    <a:pt x="8764" y="130"/>
                    <a:pt x="8642" y="0"/>
                    <a:pt x="84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6" name="Google Shape;186;p8"/>
          <p:cNvGrpSpPr/>
          <p:nvPr/>
        </p:nvGrpSpPr>
        <p:grpSpPr>
          <a:xfrm>
            <a:off x="7084125" y="4230440"/>
            <a:ext cx="551614" cy="684259"/>
            <a:chOff x="6256175" y="736728"/>
            <a:chExt cx="551614" cy="684259"/>
          </a:xfrm>
        </p:grpSpPr>
        <p:sp>
          <p:nvSpPr>
            <p:cNvPr id="187" name="Google Shape;187;p8"/>
            <p:cNvSpPr/>
            <p:nvPr/>
          </p:nvSpPr>
          <p:spPr>
            <a:xfrm>
              <a:off x="6304245" y="785050"/>
              <a:ext cx="503543" cy="635937"/>
            </a:xfrm>
            <a:custGeom>
              <a:avLst/>
              <a:gdLst/>
              <a:ahLst/>
              <a:cxnLst/>
              <a:rect l="l" t="t" r="r" b="b"/>
              <a:pathLst>
                <a:path w="16016" h="20227" extrusionOk="0">
                  <a:moveTo>
                    <a:pt x="13926" y="0"/>
                  </a:moveTo>
                  <a:cubicBezTo>
                    <a:pt x="13763" y="0"/>
                    <a:pt x="13641" y="130"/>
                    <a:pt x="13641" y="285"/>
                  </a:cubicBezTo>
                  <a:cubicBezTo>
                    <a:pt x="13641" y="439"/>
                    <a:pt x="13763" y="569"/>
                    <a:pt x="13926" y="569"/>
                  </a:cubicBezTo>
                  <a:lnTo>
                    <a:pt x="15446" y="569"/>
                  </a:lnTo>
                  <a:lnTo>
                    <a:pt x="15446" y="19649"/>
                  </a:lnTo>
                  <a:lnTo>
                    <a:pt x="577" y="19649"/>
                  </a:lnTo>
                  <a:lnTo>
                    <a:pt x="577" y="18121"/>
                  </a:lnTo>
                  <a:cubicBezTo>
                    <a:pt x="577" y="17966"/>
                    <a:pt x="447" y="17836"/>
                    <a:pt x="285" y="17836"/>
                  </a:cubicBezTo>
                  <a:cubicBezTo>
                    <a:pt x="130" y="17836"/>
                    <a:pt x="0" y="17966"/>
                    <a:pt x="0" y="18121"/>
                  </a:cubicBezTo>
                  <a:lnTo>
                    <a:pt x="0" y="19934"/>
                  </a:lnTo>
                  <a:cubicBezTo>
                    <a:pt x="0" y="20096"/>
                    <a:pt x="130" y="20226"/>
                    <a:pt x="285" y="20226"/>
                  </a:cubicBezTo>
                  <a:lnTo>
                    <a:pt x="15731" y="20226"/>
                  </a:lnTo>
                  <a:cubicBezTo>
                    <a:pt x="15885" y="20226"/>
                    <a:pt x="16015" y="20096"/>
                    <a:pt x="16015" y="19942"/>
                  </a:cubicBezTo>
                  <a:lnTo>
                    <a:pt x="16015" y="285"/>
                  </a:lnTo>
                  <a:cubicBezTo>
                    <a:pt x="16015" y="130"/>
                    <a:pt x="15893" y="0"/>
                    <a:pt x="157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8"/>
            <p:cNvSpPr/>
            <p:nvPr/>
          </p:nvSpPr>
          <p:spPr>
            <a:xfrm>
              <a:off x="6256175" y="736728"/>
              <a:ext cx="485905" cy="618048"/>
            </a:xfrm>
            <a:custGeom>
              <a:avLst/>
              <a:gdLst/>
              <a:ahLst/>
              <a:cxnLst/>
              <a:rect l="l" t="t" r="r" b="b"/>
              <a:pathLst>
                <a:path w="15455" h="19658" extrusionOk="0">
                  <a:moveTo>
                    <a:pt x="1" y="1"/>
                  </a:moveTo>
                  <a:lnTo>
                    <a:pt x="1" y="19658"/>
                  </a:lnTo>
                  <a:lnTo>
                    <a:pt x="9618" y="19658"/>
                  </a:lnTo>
                  <a:lnTo>
                    <a:pt x="15455" y="13821"/>
                  </a:lnTo>
                  <a:lnTo>
                    <a:pt x="1545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8"/>
            <p:cNvSpPr/>
            <p:nvPr/>
          </p:nvSpPr>
          <p:spPr>
            <a:xfrm>
              <a:off x="6558525" y="1171217"/>
              <a:ext cx="183547" cy="183547"/>
            </a:xfrm>
            <a:custGeom>
              <a:avLst/>
              <a:gdLst/>
              <a:ahLst/>
              <a:cxnLst/>
              <a:rect l="l" t="t" r="r" b="b"/>
              <a:pathLst>
                <a:path w="5838" h="5838" extrusionOk="0">
                  <a:moveTo>
                    <a:pt x="1" y="1"/>
                  </a:moveTo>
                  <a:lnTo>
                    <a:pt x="1" y="5838"/>
                  </a:lnTo>
                  <a:lnTo>
                    <a:pt x="583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8"/>
            <p:cNvSpPr/>
            <p:nvPr/>
          </p:nvSpPr>
          <p:spPr>
            <a:xfrm>
              <a:off x="6337728" y="891377"/>
              <a:ext cx="204486" cy="17921"/>
            </a:xfrm>
            <a:custGeom>
              <a:avLst/>
              <a:gdLst/>
              <a:ahLst/>
              <a:cxnLst/>
              <a:rect l="l" t="t" r="r" b="b"/>
              <a:pathLst>
                <a:path w="6504" h="570" extrusionOk="0">
                  <a:moveTo>
                    <a:pt x="285" y="0"/>
                  </a:moveTo>
                  <a:cubicBezTo>
                    <a:pt x="122" y="0"/>
                    <a:pt x="0" y="130"/>
                    <a:pt x="0" y="285"/>
                  </a:cubicBezTo>
                  <a:cubicBezTo>
                    <a:pt x="0" y="439"/>
                    <a:pt x="122" y="569"/>
                    <a:pt x="285" y="569"/>
                  </a:cubicBezTo>
                  <a:lnTo>
                    <a:pt x="6219" y="569"/>
                  </a:lnTo>
                  <a:cubicBezTo>
                    <a:pt x="6374" y="569"/>
                    <a:pt x="6504" y="439"/>
                    <a:pt x="6504" y="285"/>
                  </a:cubicBezTo>
                  <a:cubicBezTo>
                    <a:pt x="6504" y="130"/>
                    <a:pt x="6374" y="0"/>
                    <a:pt x="62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8"/>
            <p:cNvSpPr/>
            <p:nvPr/>
          </p:nvSpPr>
          <p:spPr>
            <a:xfrm>
              <a:off x="6337728" y="992580"/>
              <a:ext cx="68759" cy="17921"/>
            </a:xfrm>
            <a:custGeom>
              <a:avLst/>
              <a:gdLst/>
              <a:ahLst/>
              <a:cxnLst/>
              <a:rect l="l" t="t" r="r" b="b"/>
              <a:pathLst>
                <a:path w="2187" h="570" extrusionOk="0">
                  <a:moveTo>
                    <a:pt x="285" y="0"/>
                  </a:moveTo>
                  <a:cubicBezTo>
                    <a:pt x="122" y="0"/>
                    <a:pt x="0" y="130"/>
                    <a:pt x="0" y="285"/>
                  </a:cubicBezTo>
                  <a:cubicBezTo>
                    <a:pt x="0" y="447"/>
                    <a:pt x="122" y="569"/>
                    <a:pt x="285" y="569"/>
                  </a:cubicBezTo>
                  <a:lnTo>
                    <a:pt x="1902" y="569"/>
                  </a:lnTo>
                  <a:cubicBezTo>
                    <a:pt x="2057" y="569"/>
                    <a:pt x="2187" y="447"/>
                    <a:pt x="2187" y="285"/>
                  </a:cubicBezTo>
                  <a:cubicBezTo>
                    <a:pt x="2187" y="130"/>
                    <a:pt x="2057" y="0"/>
                    <a:pt x="19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8"/>
            <p:cNvSpPr/>
            <p:nvPr/>
          </p:nvSpPr>
          <p:spPr>
            <a:xfrm>
              <a:off x="6443269" y="992580"/>
              <a:ext cx="69042" cy="17921"/>
            </a:xfrm>
            <a:custGeom>
              <a:avLst/>
              <a:gdLst/>
              <a:ahLst/>
              <a:cxnLst/>
              <a:rect l="l" t="t" r="r" b="b"/>
              <a:pathLst>
                <a:path w="2196" h="570" extrusionOk="0">
                  <a:moveTo>
                    <a:pt x="285" y="0"/>
                  </a:moveTo>
                  <a:cubicBezTo>
                    <a:pt x="131" y="0"/>
                    <a:pt x="1" y="130"/>
                    <a:pt x="1" y="285"/>
                  </a:cubicBezTo>
                  <a:cubicBezTo>
                    <a:pt x="1" y="447"/>
                    <a:pt x="131" y="569"/>
                    <a:pt x="285" y="569"/>
                  </a:cubicBezTo>
                  <a:lnTo>
                    <a:pt x="1903" y="569"/>
                  </a:lnTo>
                  <a:cubicBezTo>
                    <a:pt x="2065" y="569"/>
                    <a:pt x="2196" y="447"/>
                    <a:pt x="2196" y="285"/>
                  </a:cubicBezTo>
                  <a:cubicBezTo>
                    <a:pt x="2196" y="130"/>
                    <a:pt x="2065" y="0"/>
                    <a:pt x="19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8"/>
            <p:cNvSpPr/>
            <p:nvPr/>
          </p:nvSpPr>
          <p:spPr>
            <a:xfrm>
              <a:off x="6543969" y="992580"/>
              <a:ext cx="131419" cy="17921"/>
            </a:xfrm>
            <a:custGeom>
              <a:avLst/>
              <a:gdLst/>
              <a:ahLst/>
              <a:cxnLst/>
              <a:rect l="l" t="t" r="r" b="b"/>
              <a:pathLst>
                <a:path w="4180" h="570" extrusionOk="0">
                  <a:moveTo>
                    <a:pt x="285" y="0"/>
                  </a:moveTo>
                  <a:cubicBezTo>
                    <a:pt x="123" y="0"/>
                    <a:pt x="1" y="130"/>
                    <a:pt x="1" y="285"/>
                  </a:cubicBezTo>
                  <a:cubicBezTo>
                    <a:pt x="1" y="447"/>
                    <a:pt x="123" y="569"/>
                    <a:pt x="285" y="569"/>
                  </a:cubicBezTo>
                  <a:lnTo>
                    <a:pt x="3895" y="569"/>
                  </a:lnTo>
                  <a:cubicBezTo>
                    <a:pt x="4057" y="569"/>
                    <a:pt x="4179" y="447"/>
                    <a:pt x="4179" y="285"/>
                  </a:cubicBezTo>
                  <a:cubicBezTo>
                    <a:pt x="4179" y="130"/>
                    <a:pt x="4057" y="0"/>
                    <a:pt x="38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8"/>
            <p:cNvSpPr/>
            <p:nvPr/>
          </p:nvSpPr>
          <p:spPr>
            <a:xfrm>
              <a:off x="6337728" y="1094034"/>
              <a:ext cx="123465" cy="17921"/>
            </a:xfrm>
            <a:custGeom>
              <a:avLst/>
              <a:gdLst/>
              <a:ahLst/>
              <a:cxnLst/>
              <a:rect l="l" t="t" r="r" b="b"/>
              <a:pathLst>
                <a:path w="3927" h="570" extrusionOk="0">
                  <a:moveTo>
                    <a:pt x="285" y="1"/>
                  </a:moveTo>
                  <a:cubicBezTo>
                    <a:pt x="122" y="1"/>
                    <a:pt x="0" y="123"/>
                    <a:pt x="0" y="285"/>
                  </a:cubicBezTo>
                  <a:cubicBezTo>
                    <a:pt x="0" y="440"/>
                    <a:pt x="122" y="570"/>
                    <a:pt x="285" y="570"/>
                  </a:cubicBezTo>
                  <a:lnTo>
                    <a:pt x="3642" y="570"/>
                  </a:lnTo>
                  <a:cubicBezTo>
                    <a:pt x="3805" y="570"/>
                    <a:pt x="3927" y="440"/>
                    <a:pt x="3927" y="285"/>
                  </a:cubicBezTo>
                  <a:cubicBezTo>
                    <a:pt x="3927" y="123"/>
                    <a:pt x="3805" y="1"/>
                    <a:pt x="36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8"/>
            <p:cNvSpPr/>
            <p:nvPr/>
          </p:nvSpPr>
          <p:spPr>
            <a:xfrm>
              <a:off x="6491057" y="1094034"/>
              <a:ext cx="184333" cy="17921"/>
            </a:xfrm>
            <a:custGeom>
              <a:avLst/>
              <a:gdLst/>
              <a:ahLst/>
              <a:cxnLst/>
              <a:rect l="l" t="t" r="r" b="b"/>
              <a:pathLst>
                <a:path w="5863" h="570" extrusionOk="0">
                  <a:moveTo>
                    <a:pt x="285" y="1"/>
                  </a:moveTo>
                  <a:cubicBezTo>
                    <a:pt x="131" y="1"/>
                    <a:pt x="1" y="123"/>
                    <a:pt x="1" y="285"/>
                  </a:cubicBezTo>
                  <a:cubicBezTo>
                    <a:pt x="1" y="440"/>
                    <a:pt x="123" y="570"/>
                    <a:pt x="285" y="570"/>
                  </a:cubicBezTo>
                  <a:lnTo>
                    <a:pt x="5578" y="570"/>
                  </a:lnTo>
                  <a:cubicBezTo>
                    <a:pt x="5740" y="570"/>
                    <a:pt x="5862" y="440"/>
                    <a:pt x="5862" y="285"/>
                  </a:cubicBezTo>
                  <a:cubicBezTo>
                    <a:pt x="5862" y="123"/>
                    <a:pt x="5740" y="1"/>
                    <a:pt x="55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8"/>
            <p:cNvSpPr/>
            <p:nvPr/>
          </p:nvSpPr>
          <p:spPr>
            <a:xfrm>
              <a:off x="6581287" y="891377"/>
              <a:ext cx="94100" cy="17921"/>
            </a:xfrm>
            <a:custGeom>
              <a:avLst/>
              <a:gdLst/>
              <a:ahLst/>
              <a:cxnLst/>
              <a:rect l="l" t="t" r="r" b="b"/>
              <a:pathLst>
                <a:path w="2993" h="570" extrusionOk="0">
                  <a:moveTo>
                    <a:pt x="285" y="0"/>
                  </a:moveTo>
                  <a:cubicBezTo>
                    <a:pt x="131" y="0"/>
                    <a:pt x="0" y="130"/>
                    <a:pt x="0" y="285"/>
                  </a:cubicBezTo>
                  <a:cubicBezTo>
                    <a:pt x="0" y="439"/>
                    <a:pt x="131" y="569"/>
                    <a:pt x="285" y="569"/>
                  </a:cubicBezTo>
                  <a:lnTo>
                    <a:pt x="2708" y="569"/>
                  </a:lnTo>
                  <a:cubicBezTo>
                    <a:pt x="2870" y="569"/>
                    <a:pt x="2992" y="439"/>
                    <a:pt x="2992" y="285"/>
                  </a:cubicBezTo>
                  <a:cubicBezTo>
                    <a:pt x="2992" y="130"/>
                    <a:pt x="2870" y="0"/>
                    <a:pt x="27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 name="Google Shape;197;p8"/>
          <p:cNvGrpSpPr/>
          <p:nvPr/>
        </p:nvGrpSpPr>
        <p:grpSpPr>
          <a:xfrm>
            <a:off x="712850" y="193138"/>
            <a:ext cx="7473725" cy="4320237"/>
            <a:chOff x="712850" y="193138"/>
            <a:chExt cx="7473725" cy="4320237"/>
          </a:xfrm>
        </p:grpSpPr>
        <p:grpSp>
          <p:nvGrpSpPr>
            <p:cNvPr id="198" name="Google Shape;198;p8"/>
            <p:cNvGrpSpPr/>
            <p:nvPr/>
          </p:nvGrpSpPr>
          <p:grpSpPr>
            <a:xfrm>
              <a:off x="712850" y="193138"/>
              <a:ext cx="262069" cy="70200"/>
              <a:chOff x="7931225" y="3954075"/>
              <a:chExt cx="262069" cy="70200"/>
            </a:xfrm>
          </p:grpSpPr>
          <p:sp>
            <p:nvSpPr>
              <p:cNvPr id="199" name="Google Shape;199;p8"/>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8"/>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1" name="Google Shape;201;p8"/>
            <p:cNvGrpSpPr/>
            <p:nvPr/>
          </p:nvGrpSpPr>
          <p:grpSpPr>
            <a:xfrm flipH="1">
              <a:off x="7924506" y="4443175"/>
              <a:ext cx="262069" cy="70200"/>
              <a:chOff x="8156925" y="8057950"/>
              <a:chExt cx="262069" cy="70200"/>
            </a:xfrm>
          </p:grpSpPr>
          <p:sp>
            <p:nvSpPr>
              <p:cNvPr id="202" name="Google Shape;202;p8"/>
              <p:cNvSpPr/>
              <p:nvPr/>
            </p:nvSpPr>
            <p:spPr>
              <a:xfrm>
                <a:off x="8207955" y="8057950"/>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8"/>
              <p:cNvSpPr/>
              <p:nvPr/>
            </p:nvSpPr>
            <p:spPr>
              <a:xfrm>
                <a:off x="8156925" y="8108707"/>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04" name="Google Shape;204;p8"/>
          <p:cNvGrpSpPr/>
          <p:nvPr/>
        </p:nvGrpSpPr>
        <p:grpSpPr>
          <a:xfrm>
            <a:off x="1841050" y="637738"/>
            <a:ext cx="5040055" cy="4327023"/>
            <a:chOff x="1841050" y="637738"/>
            <a:chExt cx="5040055" cy="4327023"/>
          </a:xfrm>
        </p:grpSpPr>
        <p:sp>
          <p:nvSpPr>
            <p:cNvPr id="205" name="Google Shape;205;p8"/>
            <p:cNvSpPr/>
            <p:nvPr/>
          </p:nvSpPr>
          <p:spPr>
            <a:xfrm>
              <a:off x="1841050" y="637738"/>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8"/>
            <p:cNvSpPr/>
            <p:nvPr/>
          </p:nvSpPr>
          <p:spPr>
            <a:xfrm>
              <a:off x="6443000" y="4899013"/>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7" name="Google Shape;207;p8"/>
          <p:cNvGrpSpPr/>
          <p:nvPr/>
        </p:nvGrpSpPr>
        <p:grpSpPr>
          <a:xfrm flipH="1">
            <a:off x="837564" y="4453750"/>
            <a:ext cx="694784" cy="460954"/>
            <a:chOff x="8100002" y="1449000"/>
            <a:chExt cx="694784" cy="460954"/>
          </a:xfrm>
        </p:grpSpPr>
        <p:sp>
          <p:nvSpPr>
            <p:cNvPr id="208" name="Google Shape;208;p8"/>
            <p:cNvSpPr/>
            <p:nvPr/>
          </p:nvSpPr>
          <p:spPr>
            <a:xfrm>
              <a:off x="8100002" y="1625660"/>
              <a:ext cx="332882" cy="284294"/>
            </a:xfrm>
            <a:custGeom>
              <a:avLst/>
              <a:gdLst/>
              <a:ahLst/>
              <a:cxnLst/>
              <a:rect l="l" t="t" r="r" b="b"/>
              <a:pathLst>
                <a:path w="11366" h="9707" extrusionOk="0">
                  <a:moveTo>
                    <a:pt x="2529" y="0"/>
                  </a:moveTo>
                  <a:cubicBezTo>
                    <a:pt x="1139" y="0"/>
                    <a:pt x="1" y="1138"/>
                    <a:pt x="1" y="2520"/>
                  </a:cubicBezTo>
                  <a:lnTo>
                    <a:pt x="1" y="5049"/>
                  </a:lnTo>
                  <a:cubicBezTo>
                    <a:pt x="1" y="6439"/>
                    <a:pt x="1139" y="7577"/>
                    <a:pt x="2529" y="7577"/>
                  </a:cubicBezTo>
                  <a:lnTo>
                    <a:pt x="3846" y="7577"/>
                  </a:lnTo>
                  <a:cubicBezTo>
                    <a:pt x="3846" y="7577"/>
                    <a:pt x="4179" y="8723"/>
                    <a:pt x="3301" y="9406"/>
                  </a:cubicBezTo>
                  <a:cubicBezTo>
                    <a:pt x="3171" y="9503"/>
                    <a:pt x="3253" y="9707"/>
                    <a:pt x="3407" y="9707"/>
                  </a:cubicBezTo>
                  <a:cubicBezTo>
                    <a:pt x="4204" y="9674"/>
                    <a:pt x="5578" y="9357"/>
                    <a:pt x="6000" y="7577"/>
                  </a:cubicBezTo>
                  <a:lnTo>
                    <a:pt x="8837" y="7577"/>
                  </a:lnTo>
                  <a:cubicBezTo>
                    <a:pt x="10228" y="7577"/>
                    <a:pt x="11366" y="6439"/>
                    <a:pt x="11366" y="5049"/>
                  </a:cubicBezTo>
                  <a:lnTo>
                    <a:pt x="11366" y="2520"/>
                  </a:lnTo>
                  <a:cubicBezTo>
                    <a:pt x="11366" y="1138"/>
                    <a:pt x="10228" y="0"/>
                    <a:pt x="88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8"/>
            <p:cNvSpPr/>
            <p:nvPr/>
          </p:nvSpPr>
          <p:spPr>
            <a:xfrm>
              <a:off x="8289050" y="1457318"/>
              <a:ext cx="497390" cy="424552"/>
            </a:xfrm>
            <a:custGeom>
              <a:avLst/>
              <a:gdLst/>
              <a:ahLst/>
              <a:cxnLst/>
              <a:rect l="l" t="t" r="r" b="b"/>
              <a:pathLst>
                <a:path w="16983" h="14496" extrusionOk="0">
                  <a:moveTo>
                    <a:pt x="3773" y="1"/>
                  </a:moveTo>
                  <a:cubicBezTo>
                    <a:pt x="1700" y="1"/>
                    <a:pt x="1" y="1700"/>
                    <a:pt x="1" y="3773"/>
                  </a:cubicBezTo>
                  <a:lnTo>
                    <a:pt x="1" y="7545"/>
                  </a:lnTo>
                  <a:cubicBezTo>
                    <a:pt x="1" y="9626"/>
                    <a:pt x="1700" y="11325"/>
                    <a:pt x="3773" y="11325"/>
                  </a:cubicBezTo>
                  <a:lnTo>
                    <a:pt x="8016" y="11325"/>
                  </a:lnTo>
                  <a:cubicBezTo>
                    <a:pt x="8650" y="13975"/>
                    <a:pt x="10699" y="14455"/>
                    <a:pt x="11886" y="14495"/>
                  </a:cubicBezTo>
                  <a:cubicBezTo>
                    <a:pt x="11889" y="14496"/>
                    <a:pt x="11892" y="14496"/>
                    <a:pt x="11895" y="14496"/>
                  </a:cubicBezTo>
                  <a:cubicBezTo>
                    <a:pt x="12133" y="14496"/>
                    <a:pt x="12241" y="14201"/>
                    <a:pt x="12048" y="14056"/>
                  </a:cubicBezTo>
                  <a:cubicBezTo>
                    <a:pt x="10740" y="13040"/>
                    <a:pt x="11235" y="11325"/>
                    <a:pt x="11235" y="11325"/>
                  </a:cubicBezTo>
                  <a:lnTo>
                    <a:pt x="13211" y="11325"/>
                  </a:lnTo>
                  <a:cubicBezTo>
                    <a:pt x="15284" y="11325"/>
                    <a:pt x="16983" y="9626"/>
                    <a:pt x="16983" y="7545"/>
                  </a:cubicBezTo>
                  <a:lnTo>
                    <a:pt x="16983" y="3773"/>
                  </a:lnTo>
                  <a:cubicBezTo>
                    <a:pt x="16983" y="1700"/>
                    <a:pt x="15284" y="1"/>
                    <a:pt x="132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8"/>
            <p:cNvSpPr/>
            <p:nvPr/>
          </p:nvSpPr>
          <p:spPr>
            <a:xfrm>
              <a:off x="8280703" y="1449000"/>
              <a:ext cx="514083" cy="441450"/>
            </a:xfrm>
            <a:custGeom>
              <a:avLst/>
              <a:gdLst/>
              <a:ahLst/>
              <a:cxnLst/>
              <a:rect l="l" t="t" r="r" b="b"/>
              <a:pathLst>
                <a:path w="17553" h="15073" extrusionOk="0">
                  <a:moveTo>
                    <a:pt x="13496" y="569"/>
                  </a:moveTo>
                  <a:cubicBezTo>
                    <a:pt x="15414" y="569"/>
                    <a:pt x="16983" y="2138"/>
                    <a:pt x="16983" y="4057"/>
                  </a:cubicBezTo>
                  <a:lnTo>
                    <a:pt x="16983" y="7829"/>
                  </a:lnTo>
                  <a:cubicBezTo>
                    <a:pt x="16983" y="9755"/>
                    <a:pt x="15414" y="11316"/>
                    <a:pt x="13496" y="11316"/>
                  </a:cubicBezTo>
                  <a:lnTo>
                    <a:pt x="11301" y="11316"/>
                  </a:lnTo>
                  <a:lnTo>
                    <a:pt x="11244" y="11528"/>
                  </a:lnTo>
                  <a:cubicBezTo>
                    <a:pt x="11220" y="11601"/>
                    <a:pt x="10732" y="13365"/>
                    <a:pt x="12065" y="14487"/>
                  </a:cubicBezTo>
                  <a:cubicBezTo>
                    <a:pt x="10748" y="14414"/>
                    <a:pt x="9122" y="13820"/>
                    <a:pt x="8586" y="11536"/>
                  </a:cubicBezTo>
                  <a:lnTo>
                    <a:pt x="8529" y="11316"/>
                  </a:lnTo>
                  <a:lnTo>
                    <a:pt x="4058" y="11316"/>
                  </a:lnTo>
                  <a:cubicBezTo>
                    <a:pt x="2139" y="11316"/>
                    <a:pt x="570" y="9755"/>
                    <a:pt x="570" y="7829"/>
                  </a:cubicBezTo>
                  <a:lnTo>
                    <a:pt x="570" y="4057"/>
                  </a:lnTo>
                  <a:cubicBezTo>
                    <a:pt x="570" y="2138"/>
                    <a:pt x="2139" y="569"/>
                    <a:pt x="4058" y="569"/>
                  </a:cubicBezTo>
                  <a:close/>
                  <a:moveTo>
                    <a:pt x="4058" y="0"/>
                  </a:moveTo>
                  <a:cubicBezTo>
                    <a:pt x="1822" y="0"/>
                    <a:pt x="1" y="1821"/>
                    <a:pt x="1" y="4057"/>
                  </a:cubicBezTo>
                  <a:lnTo>
                    <a:pt x="1" y="7829"/>
                  </a:lnTo>
                  <a:cubicBezTo>
                    <a:pt x="1" y="10073"/>
                    <a:pt x="1822" y="11894"/>
                    <a:pt x="4058" y="11894"/>
                  </a:cubicBezTo>
                  <a:lnTo>
                    <a:pt x="8082" y="11894"/>
                  </a:lnTo>
                  <a:cubicBezTo>
                    <a:pt x="8813" y="14544"/>
                    <a:pt x="10943" y="15023"/>
                    <a:pt x="12163" y="15072"/>
                  </a:cubicBezTo>
                  <a:lnTo>
                    <a:pt x="12179" y="15072"/>
                  </a:lnTo>
                  <a:cubicBezTo>
                    <a:pt x="12407" y="15072"/>
                    <a:pt x="12610" y="14934"/>
                    <a:pt x="12683" y="14714"/>
                  </a:cubicBezTo>
                  <a:cubicBezTo>
                    <a:pt x="12764" y="14495"/>
                    <a:pt x="12699" y="14259"/>
                    <a:pt x="12512" y="14113"/>
                  </a:cubicBezTo>
                  <a:cubicBezTo>
                    <a:pt x="11610" y="13414"/>
                    <a:pt x="11675" y="12341"/>
                    <a:pt x="11748" y="11894"/>
                  </a:cubicBezTo>
                  <a:lnTo>
                    <a:pt x="13496" y="11894"/>
                  </a:lnTo>
                  <a:cubicBezTo>
                    <a:pt x="15731" y="11894"/>
                    <a:pt x="17552" y="10073"/>
                    <a:pt x="17552" y="7829"/>
                  </a:cubicBezTo>
                  <a:lnTo>
                    <a:pt x="17552" y="4057"/>
                  </a:lnTo>
                  <a:cubicBezTo>
                    <a:pt x="17552" y="1821"/>
                    <a:pt x="15731" y="0"/>
                    <a:pt x="134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8"/>
            <p:cNvSpPr/>
            <p:nvPr/>
          </p:nvSpPr>
          <p:spPr>
            <a:xfrm>
              <a:off x="8625938" y="1583047"/>
              <a:ext cx="72897" cy="72867"/>
            </a:xfrm>
            <a:custGeom>
              <a:avLst/>
              <a:gdLst/>
              <a:ahLst/>
              <a:cxnLst/>
              <a:rect l="l" t="t" r="r" b="b"/>
              <a:pathLst>
                <a:path w="2489" h="2488" extrusionOk="0">
                  <a:moveTo>
                    <a:pt x="1244" y="0"/>
                  </a:moveTo>
                  <a:cubicBezTo>
                    <a:pt x="562" y="0"/>
                    <a:pt x="1" y="553"/>
                    <a:pt x="1" y="1244"/>
                  </a:cubicBezTo>
                  <a:cubicBezTo>
                    <a:pt x="1" y="1927"/>
                    <a:pt x="562" y="2488"/>
                    <a:pt x="1244" y="2488"/>
                  </a:cubicBezTo>
                  <a:cubicBezTo>
                    <a:pt x="1935" y="2488"/>
                    <a:pt x="2488" y="1927"/>
                    <a:pt x="2488" y="1244"/>
                  </a:cubicBezTo>
                  <a:cubicBezTo>
                    <a:pt x="2488" y="553"/>
                    <a:pt x="1935"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8"/>
            <p:cNvSpPr/>
            <p:nvPr/>
          </p:nvSpPr>
          <p:spPr>
            <a:xfrm>
              <a:off x="8501409" y="1583047"/>
              <a:ext cx="72662" cy="72867"/>
            </a:xfrm>
            <a:custGeom>
              <a:avLst/>
              <a:gdLst/>
              <a:ahLst/>
              <a:cxnLst/>
              <a:rect l="l" t="t" r="r" b="b"/>
              <a:pathLst>
                <a:path w="2481" h="2488" extrusionOk="0">
                  <a:moveTo>
                    <a:pt x="1245" y="0"/>
                  </a:moveTo>
                  <a:cubicBezTo>
                    <a:pt x="554" y="0"/>
                    <a:pt x="1" y="553"/>
                    <a:pt x="1" y="1244"/>
                  </a:cubicBezTo>
                  <a:cubicBezTo>
                    <a:pt x="1" y="1927"/>
                    <a:pt x="554" y="2488"/>
                    <a:pt x="1245" y="2488"/>
                  </a:cubicBezTo>
                  <a:cubicBezTo>
                    <a:pt x="1928" y="2488"/>
                    <a:pt x="2480" y="1927"/>
                    <a:pt x="2480" y="1244"/>
                  </a:cubicBezTo>
                  <a:cubicBezTo>
                    <a:pt x="2480" y="553"/>
                    <a:pt x="1928" y="0"/>
                    <a:pt x="12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8"/>
            <p:cNvSpPr/>
            <p:nvPr/>
          </p:nvSpPr>
          <p:spPr>
            <a:xfrm>
              <a:off x="8376676" y="1583047"/>
              <a:ext cx="72867" cy="72867"/>
            </a:xfrm>
            <a:custGeom>
              <a:avLst/>
              <a:gdLst/>
              <a:ahLst/>
              <a:cxnLst/>
              <a:rect l="l" t="t" r="r" b="b"/>
              <a:pathLst>
                <a:path w="2488" h="2488" extrusionOk="0">
                  <a:moveTo>
                    <a:pt x="1244" y="0"/>
                  </a:moveTo>
                  <a:cubicBezTo>
                    <a:pt x="553" y="0"/>
                    <a:pt x="0" y="553"/>
                    <a:pt x="0" y="1244"/>
                  </a:cubicBezTo>
                  <a:cubicBezTo>
                    <a:pt x="0" y="1927"/>
                    <a:pt x="553" y="2488"/>
                    <a:pt x="1244" y="2488"/>
                  </a:cubicBezTo>
                  <a:cubicBezTo>
                    <a:pt x="1927" y="2488"/>
                    <a:pt x="2488" y="1927"/>
                    <a:pt x="2488" y="1244"/>
                  </a:cubicBezTo>
                  <a:cubicBezTo>
                    <a:pt x="2488" y="553"/>
                    <a:pt x="1927"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4" name="Google Shape;214;p8"/>
          <p:cNvGrpSpPr/>
          <p:nvPr/>
        </p:nvGrpSpPr>
        <p:grpSpPr>
          <a:xfrm>
            <a:off x="7946593" y="341390"/>
            <a:ext cx="518063" cy="551051"/>
            <a:chOff x="-310500" y="351000"/>
            <a:chExt cx="564770" cy="600732"/>
          </a:xfrm>
        </p:grpSpPr>
        <p:sp>
          <p:nvSpPr>
            <p:cNvPr id="215" name="Google Shape;215;p8"/>
            <p:cNvSpPr/>
            <p:nvPr/>
          </p:nvSpPr>
          <p:spPr>
            <a:xfrm>
              <a:off x="-310500" y="351000"/>
              <a:ext cx="564770" cy="600732"/>
            </a:xfrm>
            <a:custGeom>
              <a:avLst/>
              <a:gdLst/>
              <a:ahLst/>
              <a:cxnLst/>
              <a:rect l="l" t="t" r="r" b="b"/>
              <a:pathLst>
                <a:path w="18365" h="19536" extrusionOk="0">
                  <a:moveTo>
                    <a:pt x="16194" y="578"/>
                  </a:moveTo>
                  <a:cubicBezTo>
                    <a:pt x="17081" y="578"/>
                    <a:pt x="17796" y="1293"/>
                    <a:pt x="17796" y="2179"/>
                  </a:cubicBezTo>
                  <a:lnTo>
                    <a:pt x="17796" y="17365"/>
                  </a:lnTo>
                  <a:cubicBezTo>
                    <a:pt x="17796" y="18243"/>
                    <a:pt x="17081" y="18967"/>
                    <a:pt x="16194" y="18967"/>
                  </a:cubicBezTo>
                  <a:lnTo>
                    <a:pt x="2171" y="18967"/>
                  </a:lnTo>
                  <a:cubicBezTo>
                    <a:pt x="1293" y="18967"/>
                    <a:pt x="570" y="18243"/>
                    <a:pt x="570" y="17365"/>
                  </a:cubicBezTo>
                  <a:lnTo>
                    <a:pt x="570" y="2179"/>
                  </a:lnTo>
                  <a:cubicBezTo>
                    <a:pt x="570" y="1293"/>
                    <a:pt x="1293" y="578"/>
                    <a:pt x="2171" y="578"/>
                  </a:cubicBezTo>
                  <a:close/>
                  <a:moveTo>
                    <a:pt x="2171" y="1"/>
                  </a:moveTo>
                  <a:cubicBezTo>
                    <a:pt x="976" y="1"/>
                    <a:pt x="1" y="976"/>
                    <a:pt x="1" y="2171"/>
                  </a:cubicBezTo>
                  <a:lnTo>
                    <a:pt x="1" y="17357"/>
                  </a:lnTo>
                  <a:cubicBezTo>
                    <a:pt x="1" y="18560"/>
                    <a:pt x="976" y="19536"/>
                    <a:pt x="2171" y="19536"/>
                  </a:cubicBezTo>
                  <a:lnTo>
                    <a:pt x="16194" y="19536"/>
                  </a:lnTo>
                  <a:cubicBezTo>
                    <a:pt x="17389" y="19536"/>
                    <a:pt x="18365" y="18560"/>
                    <a:pt x="18365" y="17357"/>
                  </a:cubicBezTo>
                  <a:lnTo>
                    <a:pt x="18365" y="2171"/>
                  </a:lnTo>
                  <a:cubicBezTo>
                    <a:pt x="18365" y="976"/>
                    <a:pt x="17389" y="1"/>
                    <a:pt x="161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8"/>
            <p:cNvSpPr/>
            <p:nvPr/>
          </p:nvSpPr>
          <p:spPr>
            <a:xfrm>
              <a:off x="-225257" y="619486"/>
              <a:ext cx="143276" cy="143264"/>
            </a:xfrm>
            <a:custGeom>
              <a:avLst/>
              <a:gdLst/>
              <a:ahLst/>
              <a:cxnLst/>
              <a:rect l="l" t="t" r="r" b="b"/>
              <a:pathLst>
                <a:path w="4659" h="4659" extrusionOk="0">
                  <a:moveTo>
                    <a:pt x="4082" y="570"/>
                  </a:moveTo>
                  <a:lnTo>
                    <a:pt x="4082" y="4082"/>
                  </a:lnTo>
                  <a:lnTo>
                    <a:pt x="570" y="4082"/>
                  </a:lnTo>
                  <a:lnTo>
                    <a:pt x="570" y="570"/>
                  </a:lnTo>
                  <a:close/>
                  <a:moveTo>
                    <a:pt x="285" y="1"/>
                  </a:moveTo>
                  <a:cubicBezTo>
                    <a:pt x="123" y="1"/>
                    <a:pt x="1" y="131"/>
                    <a:pt x="1" y="285"/>
                  </a:cubicBezTo>
                  <a:lnTo>
                    <a:pt x="1" y="4374"/>
                  </a:lnTo>
                  <a:cubicBezTo>
                    <a:pt x="1" y="4529"/>
                    <a:pt x="123" y="4659"/>
                    <a:pt x="285" y="4659"/>
                  </a:cubicBezTo>
                  <a:lnTo>
                    <a:pt x="4366" y="4659"/>
                  </a:lnTo>
                  <a:cubicBezTo>
                    <a:pt x="4529" y="4659"/>
                    <a:pt x="4659" y="4529"/>
                    <a:pt x="4659" y="4374"/>
                  </a:cubicBezTo>
                  <a:lnTo>
                    <a:pt x="4659" y="285"/>
                  </a:lnTo>
                  <a:cubicBezTo>
                    <a:pt x="4659" y="131"/>
                    <a:pt x="4529" y="1"/>
                    <a:pt x="4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8"/>
            <p:cNvSpPr/>
            <p:nvPr/>
          </p:nvSpPr>
          <p:spPr>
            <a:xfrm>
              <a:off x="-99760" y="619486"/>
              <a:ext cx="143276" cy="143264"/>
            </a:xfrm>
            <a:custGeom>
              <a:avLst/>
              <a:gdLst/>
              <a:ahLst/>
              <a:cxnLst/>
              <a:rect l="l" t="t" r="r" b="b"/>
              <a:pathLst>
                <a:path w="4659" h="4659" extrusionOk="0">
                  <a:moveTo>
                    <a:pt x="4090" y="570"/>
                  </a:moveTo>
                  <a:lnTo>
                    <a:pt x="4090" y="4082"/>
                  </a:lnTo>
                  <a:lnTo>
                    <a:pt x="578" y="4082"/>
                  </a:lnTo>
                  <a:lnTo>
                    <a:pt x="578" y="570"/>
                  </a:lnTo>
                  <a:close/>
                  <a:moveTo>
                    <a:pt x="285" y="1"/>
                  </a:moveTo>
                  <a:cubicBezTo>
                    <a:pt x="131" y="1"/>
                    <a:pt x="1" y="131"/>
                    <a:pt x="1" y="285"/>
                  </a:cubicBezTo>
                  <a:lnTo>
                    <a:pt x="1" y="4374"/>
                  </a:lnTo>
                  <a:cubicBezTo>
                    <a:pt x="1" y="4529"/>
                    <a:pt x="131" y="4659"/>
                    <a:pt x="285" y="4659"/>
                  </a:cubicBezTo>
                  <a:lnTo>
                    <a:pt x="4374" y="4659"/>
                  </a:lnTo>
                  <a:cubicBezTo>
                    <a:pt x="4529" y="4659"/>
                    <a:pt x="4659" y="4529"/>
                    <a:pt x="4659" y="4374"/>
                  </a:cubicBezTo>
                  <a:lnTo>
                    <a:pt x="4659" y="285"/>
                  </a:lnTo>
                  <a:cubicBezTo>
                    <a:pt x="4659" y="131"/>
                    <a:pt x="4537" y="1"/>
                    <a:pt x="43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8"/>
            <p:cNvSpPr/>
            <p:nvPr/>
          </p:nvSpPr>
          <p:spPr>
            <a:xfrm>
              <a:off x="25982" y="619486"/>
              <a:ext cx="143276" cy="267771"/>
            </a:xfrm>
            <a:custGeom>
              <a:avLst/>
              <a:gdLst/>
              <a:ahLst/>
              <a:cxnLst/>
              <a:rect l="l" t="t" r="r" b="b"/>
              <a:pathLst>
                <a:path w="4659" h="8708" extrusionOk="0">
                  <a:moveTo>
                    <a:pt x="4090" y="570"/>
                  </a:moveTo>
                  <a:lnTo>
                    <a:pt x="4090" y="8130"/>
                  </a:lnTo>
                  <a:lnTo>
                    <a:pt x="570" y="8130"/>
                  </a:lnTo>
                  <a:lnTo>
                    <a:pt x="570" y="570"/>
                  </a:lnTo>
                  <a:close/>
                  <a:moveTo>
                    <a:pt x="285" y="1"/>
                  </a:moveTo>
                  <a:cubicBezTo>
                    <a:pt x="131" y="1"/>
                    <a:pt x="1" y="131"/>
                    <a:pt x="1" y="285"/>
                  </a:cubicBezTo>
                  <a:lnTo>
                    <a:pt x="1" y="8423"/>
                  </a:lnTo>
                  <a:cubicBezTo>
                    <a:pt x="1" y="8577"/>
                    <a:pt x="131" y="8707"/>
                    <a:pt x="285" y="8707"/>
                  </a:cubicBezTo>
                  <a:lnTo>
                    <a:pt x="4374" y="8707"/>
                  </a:lnTo>
                  <a:cubicBezTo>
                    <a:pt x="4529" y="8707"/>
                    <a:pt x="4659" y="8577"/>
                    <a:pt x="4659" y="8423"/>
                  </a:cubicBezTo>
                  <a:lnTo>
                    <a:pt x="4659" y="285"/>
                  </a:lnTo>
                  <a:cubicBezTo>
                    <a:pt x="4659" y="131"/>
                    <a:pt x="4529" y="1"/>
                    <a:pt x="43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8"/>
            <p:cNvSpPr/>
            <p:nvPr/>
          </p:nvSpPr>
          <p:spPr>
            <a:xfrm>
              <a:off x="-225257" y="745227"/>
              <a:ext cx="143276" cy="143264"/>
            </a:xfrm>
            <a:custGeom>
              <a:avLst/>
              <a:gdLst/>
              <a:ahLst/>
              <a:cxnLst/>
              <a:rect l="l" t="t" r="r" b="b"/>
              <a:pathLst>
                <a:path w="4659" h="4659" extrusionOk="0">
                  <a:moveTo>
                    <a:pt x="4082" y="570"/>
                  </a:moveTo>
                  <a:lnTo>
                    <a:pt x="4082" y="4082"/>
                  </a:lnTo>
                  <a:lnTo>
                    <a:pt x="570" y="4082"/>
                  </a:lnTo>
                  <a:lnTo>
                    <a:pt x="570" y="570"/>
                  </a:lnTo>
                  <a:close/>
                  <a:moveTo>
                    <a:pt x="285" y="1"/>
                  </a:moveTo>
                  <a:cubicBezTo>
                    <a:pt x="123" y="1"/>
                    <a:pt x="1" y="123"/>
                    <a:pt x="1" y="285"/>
                  </a:cubicBezTo>
                  <a:lnTo>
                    <a:pt x="1" y="4366"/>
                  </a:lnTo>
                  <a:cubicBezTo>
                    <a:pt x="1" y="4529"/>
                    <a:pt x="123" y="4659"/>
                    <a:pt x="285" y="4659"/>
                  </a:cubicBezTo>
                  <a:lnTo>
                    <a:pt x="4366" y="4659"/>
                  </a:lnTo>
                  <a:cubicBezTo>
                    <a:pt x="4529" y="4659"/>
                    <a:pt x="4659" y="4529"/>
                    <a:pt x="4659" y="4366"/>
                  </a:cubicBezTo>
                  <a:lnTo>
                    <a:pt x="4659" y="285"/>
                  </a:lnTo>
                  <a:cubicBezTo>
                    <a:pt x="4659" y="123"/>
                    <a:pt x="4529" y="1"/>
                    <a:pt x="436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8"/>
            <p:cNvSpPr/>
            <p:nvPr/>
          </p:nvSpPr>
          <p:spPr>
            <a:xfrm>
              <a:off x="-99760" y="745227"/>
              <a:ext cx="143276" cy="143264"/>
            </a:xfrm>
            <a:custGeom>
              <a:avLst/>
              <a:gdLst/>
              <a:ahLst/>
              <a:cxnLst/>
              <a:rect l="l" t="t" r="r" b="b"/>
              <a:pathLst>
                <a:path w="4659" h="4659" extrusionOk="0">
                  <a:moveTo>
                    <a:pt x="4090" y="570"/>
                  </a:moveTo>
                  <a:lnTo>
                    <a:pt x="4090" y="4082"/>
                  </a:lnTo>
                  <a:lnTo>
                    <a:pt x="578" y="4082"/>
                  </a:lnTo>
                  <a:lnTo>
                    <a:pt x="578" y="570"/>
                  </a:lnTo>
                  <a:close/>
                  <a:moveTo>
                    <a:pt x="285" y="1"/>
                  </a:moveTo>
                  <a:cubicBezTo>
                    <a:pt x="131" y="1"/>
                    <a:pt x="1" y="123"/>
                    <a:pt x="1" y="285"/>
                  </a:cubicBezTo>
                  <a:lnTo>
                    <a:pt x="1" y="4366"/>
                  </a:lnTo>
                  <a:cubicBezTo>
                    <a:pt x="1" y="4529"/>
                    <a:pt x="131" y="4659"/>
                    <a:pt x="285" y="4659"/>
                  </a:cubicBezTo>
                  <a:lnTo>
                    <a:pt x="4374" y="4659"/>
                  </a:lnTo>
                  <a:cubicBezTo>
                    <a:pt x="4529" y="4659"/>
                    <a:pt x="4659" y="4529"/>
                    <a:pt x="4659" y="4366"/>
                  </a:cubicBezTo>
                  <a:lnTo>
                    <a:pt x="4659" y="285"/>
                  </a:lnTo>
                  <a:cubicBezTo>
                    <a:pt x="4659" y="123"/>
                    <a:pt x="4537" y="1"/>
                    <a:pt x="43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8"/>
            <p:cNvSpPr/>
            <p:nvPr/>
          </p:nvSpPr>
          <p:spPr>
            <a:xfrm>
              <a:off x="-216493" y="420743"/>
              <a:ext cx="377026" cy="147016"/>
            </a:xfrm>
            <a:custGeom>
              <a:avLst/>
              <a:gdLst/>
              <a:ahLst/>
              <a:cxnLst/>
              <a:rect l="l" t="t" r="r" b="b"/>
              <a:pathLst>
                <a:path w="12260" h="4781" extrusionOk="0">
                  <a:moveTo>
                    <a:pt x="0" y="1"/>
                  </a:moveTo>
                  <a:lnTo>
                    <a:pt x="0" y="4781"/>
                  </a:lnTo>
                  <a:lnTo>
                    <a:pt x="12259" y="4781"/>
                  </a:lnTo>
                  <a:lnTo>
                    <a:pt x="1225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8"/>
            <p:cNvSpPr/>
            <p:nvPr/>
          </p:nvSpPr>
          <p:spPr>
            <a:xfrm>
              <a:off x="-185003" y="682249"/>
              <a:ext cx="59537" cy="17773"/>
            </a:xfrm>
            <a:custGeom>
              <a:avLst/>
              <a:gdLst/>
              <a:ahLst/>
              <a:cxnLst/>
              <a:rect l="l" t="t" r="r" b="b"/>
              <a:pathLst>
                <a:path w="1936" h="578" extrusionOk="0">
                  <a:moveTo>
                    <a:pt x="285" y="0"/>
                  </a:moveTo>
                  <a:cubicBezTo>
                    <a:pt x="131" y="0"/>
                    <a:pt x="1" y="130"/>
                    <a:pt x="1" y="285"/>
                  </a:cubicBezTo>
                  <a:cubicBezTo>
                    <a:pt x="1" y="447"/>
                    <a:pt x="131" y="577"/>
                    <a:pt x="285" y="577"/>
                  </a:cubicBezTo>
                  <a:lnTo>
                    <a:pt x="1651" y="577"/>
                  </a:lnTo>
                  <a:cubicBezTo>
                    <a:pt x="1813" y="577"/>
                    <a:pt x="1935" y="447"/>
                    <a:pt x="1935" y="285"/>
                  </a:cubicBezTo>
                  <a:cubicBezTo>
                    <a:pt x="1935" y="130"/>
                    <a:pt x="1813" y="0"/>
                    <a:pt x="165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8"/>
            <p:cNvSpPr/>
            <p:nvPr/>
          </p:nvSpPr>
          <p:spPr>
            <a:xfrm>
              <a:off x="-185003" y="807989"/>
              <a:ext cx="59537" cy="17527"/>
            </a:xfrm>
            <a:custGeom>
              <a:avLst/>
              <a:gdLst/>
              <a:ahLst/>
              <a:cxnLst/>
              <a:rect l="l" t="t" r="r" b="b"/>
              <a:pathLst>
                <a:path w="1936" h="570" extrusionOk="0">
                  <a:moveTo>
                    <a:pt x="285" y="0"/>
                  </a:moveTo>
                  <a:cubicBezTo>
                    <a:pt x="131" y="0"/>
                    <a:pt x="1" y="130"/>
                    <a:pt x="1" y="285"/>
                  </a:cubicBezTo>
                  <a:cubicBezTo>
                    <a:pt x="1" y="439"/>
                    <a:pt x="131" y="569"/>
                    <a:pt x="285" y="569"/>
                  </a:cubicBezTo>
                  <a:lnTo>
                    <a:pt x="1651" y="569"/>
                  </a:lnTo>
                  <a:cubicBezTo>
                    <a:pt x="1813" y="569"/>
                    <a:pt x="1935" y="439"/>
                    <a:pt x="1935" y="285"/>
                  </a:cubicBezTo>
                  <a:cubicBezTo>
                    <a:pt x="1935" y="130"/>
                    <a:pt x="1813" y="0"/>
                    <a:pt x="165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8"/>
            <p:cNvSpPr/>
            <p:nvPr/>
          </p:nvSpPr>
          <p:spPr>
            <a:xfrm>
              <a:off x="-57754" y="807989"/>
              <a:ext cx="59537" cy="17527"/>
            </a:xfrm>
            <a:custGeom>
              <a:avLst/>
              <a:gdLst/>
              <a:ahLst/>
              <a:cxnLst/>
              <a:rect l="l" t="t" r="r" b="b"/>
              <a:pathLst>
                <a:path w="1936" h="570" extrusionOk="0">
                  <a:moveTo>
                    <a:pt x="285" y="0"/>
                  </a:moveTo>
                  <a:cubicBezTo>
                    <a:pt x="122" y="0"/>
                    <a:pt x="0" y="130"/>
                    <a:pt x="0" y="285"/>
                  </a:cubicBezTo>
                  <a:cubicBezTo>
                    <a:pt x="0" y="439"/>
                    <a:pt x="122" y="569"/>
                    <a:pt x="285" y="569"/>
                  </a:cubicBezTo>
                  <a:lnTo>
                    <a:pt x="1651" y="569"/>
                  </a:lnTo>
                  <a:cubicBezTo>
                    <a:pt x="1805" y="569"/>
                    <a:pt x="1935" y="439"/>
                    <a:pt x="1935" y="285"/>
                  </a:cubicBezTo>
                  <a:cubicBezTo>
                    <a:pt x="1935" y="130"/>
                    <a:pt x="1805" y="0"/>
                    <a:pt x="165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8"/>
            <p:cNvSpPr/>
            <p:nvPr/>
          </p:nvSpPr>
          <p:spPr>
            <a:xfrm>
              <a:off x="67005" y="720749"/>
              <a:ext cx="59506" cy="17527"/>
            </a:xfrm>
            <a:custGeom>
              <a:avLst/>
              <a:gdLst/>
              <a:ahLst/>
              <a:cxnLst/>
              <a:rect l="l" t="t" r="r" b="b"/>
              <a:pathLst>
                <a:path w="1935" h="570" extrusionOk="0">
                  <a:moveTo>
                    <a:pt x="285" y="0"/>
                  </a:moveTo>
                  <a:cubicBezTo>
                    <a:pt x="130" y="0"/>
                    <a:pt x="0" y="130"/>
                    <a:pt x="0" y="285"/>
                  </a:cubicBezTo>
                  <a:cubicBezTo>
                    <a:pt x="0" y="447"/>
                    <a:pt x="130" y="569"/>
                    <a:pt x="285" y="569"/>
                  </a:cubicBezTo>
                  <a:lnTo>
                    <a:pt x="1650" y="569"/>
                  </a:lnTo>
                  <a:cubicBezTo>
                    <a:pt x="1813" y="569"/>
                    <a:pt x="1935" y="447"/>
                    <a:pt x="1935" y="285"/>
                  </a:cubicBezTo>
                  <a:cubicBezTo>
                    <a:pt x="1935" y="130"/>
                    <a:pt x="1813" y="0"/>
                    <a:pt x="165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8"/>
            <p:cNvSpPr/>
            <p:nvPr/>
          </p:nvSpPr>
          <p:spPr>
            <a:xfrm>
              <a:off x="67005" y="768721"/>
              <a:ext cx="59506" cy="17527"/>
            </a:xfrm>
            <a:custGeom>
              <a:avLst/>
              <a:gdLst/>
              <a:ahLst/>
              <a:cxnLst/>
              <a:rect l="l" t="t" r="r" b="b"/>
              <a:pathLst>
                <a:path w="1935" h="570" extrusionOk="0">
                  <a:moveTo>
                    <a:pt x="285" y="1"/>
                  </a:moveTo>
                  <a:cubicBezTo>
                    <a:pt x="130" y="1"/>
                    <a:pt x="0" y="131"/>
                    <a:pt x="0" y="285"/>
                  </a:cubicBezTo>
                  <a:cubicBezTo>
                    <a:pt x="0" y="448"/>
                    <a:pt x="130" y="570"/>
                    <a:pt x="285" y="570"/>
                  </a:cubicBezTo>
                  <a:lnTo>
                    <a:pt x="1650" y="570"/>
                  </a:lnTo>
                  <a:cubicBezTo>
                    <a:pt x="1813" y="570"/>
                    <a:pt x="1935" y="448"/>
                    <a:pt x="1935" y="285"/>
                  </a:cubicBezTo>
                  <a:cubicBezTo>
                    <a:pt x="1935" y="131"/>
                    <a:pt x="1813" y="1"/>
                    <a:pt x="16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8"/>
            <p:cNvSpPr/>
            <p:nvPr/>
          </p:nvSpPr>
          <p:spPr>
            <a:xfrm>
              <a:off x="-164000" y="786987"/>
              <a:ext cx="17775" cy="59532"/>
            </a:xfrm>
            <a:custGeom>
              <a:avLst/>
              <a:gdLst/>
              <a:ahLst/>
              <a:cxnLst/>
              <a:rect l="l" t="t" r="r" b="b"/>
              <a:pathLst>
                <a:path w="578" h="1936" extrusionOk="0">
                  <a:moveTo>
                    <a:pt x="285" y="0"/>
                  </a:moveTo>
                  <a:cubicBezTo>
                    <a:pt x="130" y="0"/>
                    <a:pt x="0" y="130"/>
                    <a:pt x="0" y="285"/>
                  </a:cubicBezTo>
                  <a:lnTo>
                    <a:pt x="0" y="1651"/>
                  </a:lnTo>
                  <a:cubicBezTo>
                    <a:pt x="0" y="1805"/>
                    <a:pt x="130" y="1935"/>
                    <a:pt x="285" y="1935"/>
                  </a:cubicBezTo>
                  <a:cubicBezTo>
                    <a:pt x="448" y="1935"/>
                    <a:pt x="578" y="1805"/>
                    <a:pt x="578" y="1651"/>
                  </a:cubicBezTo>
                  <a:lnTo>
                    <a:pt x="578" y="285"/>
                  </a:lnTo>
                  <a:cubicBezTo>
                    <a:pt x="578" y="130"/>
                    <a:pt x="448" y="0"/>
                    <a:pt x="2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8"/>
            <p:cNvSpPr/>
            <p:nvPr/>
          </p:nvSpPr>
          <p:spPr>
            <a:xfrm>
              <a:off x="-52496" y="667365"/>
              <a:ext cx="49019" cy="47386"/>
            </a:xfrm>
            <a:custGeom>
              <a:avLst/>
              <a:gdLst/>
              <a:ahLst/>
              <a:cxnLst/>
              <a:rect l="l" t="t" r="r" b="b"/>
              <a:pathLst>
                <a:path w="1594" h="1541" extrusionOk="0">
                  <a:moveTo>
                    <a:pt x="309" y="0"/>
                  </a:moveTo>
                  <a:cubicBezTo>
                    <a:pt x="236" y="0"/>
                    <a:pt x="163" y="29"/>
                    <a:pt x="106" y="86"/>
                  </a:cubicBezTo>
                  <a:cubicBezTo>
                    <a:pt x="0" y="200"/>
                    <a:pt x="0" y="378"/>
                    <a:pt x="106" y="492"/>
                  </a:cubicBezTo>
                  <a:lnTo>
                    <a:pt x="1073" y="1460"/>
                  </a:lnTo>
                  <a:cubicBezTo>
                    <a:pt x="1130" y="1517"/>
                    <a:pt x="1203" y="1541"/>
                    <a:pt x="1276" y="1541"/>
                  </a:cubicBezTo>
                  <a:cubicBezTo>
                    <a:pt x="1350" y="1541"/>
                    <a:pt x="1423" y="1517"/>
                    <a:pt x="1480" y="1460"/>
                  </a:cubicBezTo>
                  <a:cubicBezTo>
                    <a:pt x="1594" y="1346"/>
                    <a:pt x="1594" y="1167"/>
                    <a:pt x="1480" y="1053"/>
                  </a:cubicBezTo>
                  <a:lnTo>
                    <a:pt x="512" y="86"/>
                  </a:lnTo>
                  <a:cubicBezTo>
                    <a:pt x="455" y="29"/>
                    <a:pt x="382" y="0"/>
                    <a:pt x="3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8"/>
            <p:cNvSpPr/>
            <p:nvPr/>
          </p:nvSpPr>
          <p:spPr>
            <a:xfrm>
              <a:off x="-52496" y="667365"/>
              <a:ext cx="49019" cy="47386"/>
            </a:xfrm>
            <a:custGeom>
              <a:avLst/>
              <a:gdLst/>
              <a:ahLst/>
              <a:cxnLst/>
              <a:rect l="l" t="t" r="r" b="b"/>
              <a:pathLst>
                <a:path w="1594" h="1541" extrusionOk="0">
                  <a:moveTo>
                    <a:pt x="1276" y="0"/>
                  </a:moveTo>
                  <a:cubicBezTo>
                    <a:pt x="1203" y="0"/>
                    <a:pt x="1130" y="29"/>
                    <a:pt x="1073" y="86"/>
                  </a:cubicBezTo>
                  <a:lnTo>
                    <a:pt x="114" y="1053"/>
                  </a:lnTo>
                  <a:cubicBezTo>
                    <a:pt x="0" y="1167"/>
                    <a:pt x="0" y="1346"/>
                    <a:pt x="114" y="1460"/>
                  </a:cubicBezTo>
                  <a:cubicBezTo>
                    <a:pt x="163" y="1517"/>
                    <a:pt x="236" y="1541"/>
                    <a:pt x="309" y="1541"/>
                  </a:cubicBezTo>
                  <a:cubicBezTo>
                    <a:pt x="382" y="1541"/>
                    <a:pt x="455" y="1517"/>
                    <a:pt x="512" y="1460"/>
                  </a:cubicBezTo>
                  <a:lnTo>
                    <a:pt x="1480" y="492"/>
                  </a:lnTo>
                  <a:cubicBezTo>
                    <a:pt x="1594" y="378"/>
                    <a:pt x="1594" y="200"/>
                    <a:pt x="1480" y="86"/>
                  </a:cubicBezTo>
                  <a:cubicBezTo>
                    <a:pt x="1423" y="29"/>
                    <a:pt x="1350" y="0"/>
                    <a:pt x="12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8"/>
            <p:cNvSpPr/>
            <p:nvPr/>
          </p:nvSpPr>
          <p:spPr>
            <a:xfrm>
              <a:off x="-39272" y="777485"/>
              <a:ext cx="22296" cy="22263"/>
            </a:xfrm>
            <a:custGeom>
              <a:avLst/>
              <a:gdLst/>
              <a:ahLst/>
              <a:cxnLst/>
              <a:rect l="l" t="t" r="r" b="b"/>
              <a:pathLst>
                <a:path w="725" h="724" extrusionOk="0">
                  <a:moveTo>
                    <a:pt x="367" y="0"/>
                  </a:moveTo>
                  <a:cubicBezTo>
                    <a:pt x="164" y="0"/>
                    <a:pt x="1" y="163"/>
                    <a:pt x="1" y="358"/>
                  </a:cubicBezTo>
                  <a:cubicBezTo>
                    <a:pt x="1" y="561"/>
                    <a:pt x="164" y="724"/>
                    <a:pt x="367" y="724"/>
                  </a:cubicBezTo>
                  <a:cubicBezTo>
                    <a:pt x="562" y="724"/>
                    <a:pt x="725" y="561"/>
                    <a:pt x="725" y="358"/>
                  </a:cubicBezTo>
                  <a:cubicBezTo>
                    <a:pt x="725" y="163"/>
                    <a:pt x="562" y="0"/>
                    <a:pt x="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8"/>
            <p:cNvSpPr/>
            <p:nvPr/>
          </p:nvSpPr>
          <p:spPr>
            <a:xfrm>
              <a:off x="-39272" y="835481"/>
              <a:ext cx="22296" cy="22263"/>
            </a:xfrm>
            <a:custGeom>
              <a:avLst/>
              <a:gdLst/>
              <a:ahLst/>
              <a:cxnLst/>
              <a:rect l="l" t="t" r="r" b="b"/>
              <a:pathLst>
                <a:path w="725" h="724" extrusionOk="0">
                  <a:moveTo>
                    <a:pt x="367" y="0"/>
                  </a:moveTo>
                  <a:cubicBezTo>
                    <a:pt x="164" y="0"/>
                    <a:pt x="1" y="163"/>
                    <a:pt x="1" y="358"/>
                  </a:cubicBezTo>
                  <a:cubicBezTo>
                    <a:pt x="1" y="561"/>
                    <a:pt x="164" y="724"/>
                    <a:pt x="367" y="724"/>
                  </a:cubicBezTo>
                  <a:cubicBezTo>
                    <a:pt x="562" y="724"/>
                    <a:pt x="725" y="561"/>
                    <a:pt x="725" y="358"/>
                  </a:cubicBezTo>
                  <a:cubicBezTo>
                    <a:pt x="725" y="163"/>
                    <a:pt x="562" y="0"/>
                    <a:pt x="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 name="Google Shape;232;p8"/>
          <p:cNvGrpSpPr/>
          <p:nvPr/>
        </p:nvGrpSpPr>
        <p:grpSpPr>
          <a:xfrm>
            <a:off x="580875" y="193150"/>
            <a:ext cx="6922140" cy="1830725"/>
            <a:chOff x="580875" y="193150"/>
            <a:chExt cx="6922140" cy="1830725"/>
          </a:xfrm>
        </p:grpSpPr>
        <p:grpSp>
          <p:nvGrpSpPr>
            <p:cNvPr id="233" name="Google Shape;233;p8"/>
            <p:cNvGrpSpPr/>
            <p:nvPr/>
          </p:nvGrpSpPr>
          <p:grpSpPr>
            <a:xfrm>
              <a:off x="580875" y="1743561"/>
              <a:ext cx="286175" cy="280315"/>
              <a:chOff x="4428913" y="967436"/>
              <a:chExt cx="286175" cy="280315"/>
            </a:xfrm>
          </p:grpSpPr>
          <p:sp>
            <p:nvSpPr>
              <p:cNvPr id="234" name="Google Shape;234;p8"/>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8"/>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8"/>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8"/>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8" name="Google Shape;238;p8"/>
            <p:cNvGrpSpPr/>
            <p:nvPr/>
          </p:nvGrpSpPr>
          <p:grpSpPr>
            <a:xfrm>
              <a:off x="7216838" y="193150"/>
              <a:ext cx="286177" cy="286142"/>
              <a:chOff x="6154325" y="4381100"/>
              <a:chExt cx="286177" cy="286142"/>
            </a:xfrm>
          </p:grpSpPr>
          <p:sp>
            <p:nvSpPr>
              <p:cNvPr id="239" name="Google Shape;239;p8"/>
              <p:cNvSpPr/>
              <p:nvPr/>
            </p:nvSpPr>
            <p:spPr>
              <a:xfrm>
                <a:off x="6211805" y="4514182"/>
                <a:ext cx="171252" cy="19941"/>
              </a:xfrm>
              <a:custGeom>
                <a:avLst/>
                <a:gdLst/>
                <a:ahLst/>
                <a:cxnLst/>
                <a:rect l="l" t="t" r="r" b="b"/>
                <a:pathLst>
                  <a:path w="4895" h="570" extrusionOk="0">
                    <a:moveTo>
                      <a:pt x="285" y="1"/>
                    </a:moveTo>
                    <a:cubicBezTo>
                      <a:pt x="130" y="1"/>
                      <a:pt x="0" y="123"/>
                      <a:pt x="0" y="285"/>
                    </a:cubicBezTo>
                    <a:cubicBezTo>
                      <a:pt x="0" y="440"/>
                      <a:pt x="130" y="570"/>
                      <a:pt x="285" y="570"/>
                    </a:cubicBezTo>
                    <a:lnTo>
                      <a:pt x="4601" y="570"/>
                    </a:lnTo>
                    <a:cubicBezTo>
                      <a:pt x="4764" y="570"/>
                      <a:pt x="4894" y="440"/>
                      <a:pt x="4894" y="285"/>
                    </a:cubicBezTo>
                    <a:cubicBezTo>
                      <a:pt x="4894" y="123"/>
                      <a:pt x="4764" y="1"/>
                      <a:pt x="46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8"/>
              <p:cNvSpPr/>
              <p:nvPr/>
            </p:nvSpPr>
            <p:spPr>
              <a:xfrm>
                <a:off x="6287442" y="4438545"/>
                <a:ext cx="19941" cy="170972"/>
              </a:xfrm>
              <a:custGeom>
                <a:avLst/>
                <a:gdLst/>
                <a:ahLst/>
                <a:cxnLst/>
                <a:rect l="l" t="t" r="r" b="b"/>
                <a:pathLst>
                  <a:path w="570" h="4887" extrusionOk="0">
                    <a:moveTo>
                      <a:pt x="285" y="0"/>
                    </a:moveTo>
                    <a:cubicBezTo>
                      <a:pt x="131" y="0"/>
                      <a:pt x="1" y="130"/>
                      <a:pt x="1" y="285"/>
                    </a:cubicBezTo>
                    <a:lnTo>
                      <a:pt x="1" y="4602"/>
                    </a:lnTo>
                    <a:cubicBezTo>
                      <a:pt x="1" y="4764"/>
                      <a:pt x="122" y="4886"/>
                      <a:pt x="285" y="4886"/>
                    </a:cubicBezTo>
                    <a:cubicBezTo>
                      <a:pt x="440" y="4886"/>
                      <a:pt x="570" y="4764"/>
                      <a:pt x="570" y="4602"/>
                    </a:cubicBezTo>
                    <a:lnTo>
                      <a:pt x="570" y="285"/>
                    </a:lnTo>
                    <a:cubicBezTo>
                      <a:pt x="570" y="130"/>
                      <a:pt x="440" y="0"/>
                      <a:pt x="2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8"/>
              <p:cNvSpPr/>
              <p:nvPr/>
            </p:nvSpPr>
            <p:spPr>
              <a:xfrm>
                <a:off x="6154325" y="4381100"/>
                <a:ext cx="286177" cy="286142"/>
              </a:xfrm>
              <a:custGeom>
                <a:avLst/>
                <a:gdLst/>
                <a:ahLst/>
                <a:cxnLst/>
                <a:rect l="l" t="t" r="r" b="b"/>
                <a:pathLst>
                  <a:path w="8180" h="8179" extrusionOk="0">
                    <a:moveTo>
                      <a:pt x="4090" y="569"/>
                    </a:moveTo>
                    <a:cubicBezTo>
                      <a:pt x="6033" y="569"/>
                      <a:pt x="7610" y="2146"/>
                      <a:pt x="7610" y="4089"/>
                    </a:cubicBezTo>
                    <a:cubicBezTo>
                      <a:pt x="7610" y="6024"/>
                      <a:pt x="6033" y="7601"/>
                      <a:pt x="4090" y="7601"/>
                    </a:cubicBezTo>
                    <a:cubicBezTo>
                      <a:pt x="2155" y="7601"/>
                      <a:pt x="578" y="6024"/>
                      <a:pt x="578" y="4089"/>
                    </a:cubicBezTo>
                    <a:cubicBezTo>
                      <a:pt x="578" y="2146"/>
                      <a:pt x="2155" y="569"/>
                      <a:pt x="4090" y="569"/>
                    </a:cubicBezTo>
                    <a:close/>
                    <a:moveTo>
                      <a:pt x="4090" y="0"/>
                    </a:moveTo>
                    <a:cubicBezTo>
                      <a:pt x="1838" y="0"/>
                      <a:pt x="1" y="1829"/>
                      <a:pt x="1" y="4089"/>
                    </a:cubicBezTo>
                    <a:cubicBezTo>
                      <a:pt x="1" y="6341"/>
                      <a:pt x="1838" y="8178"/>
                      <a:pt x="4090" y="8178"/>
                    </a:cubicBezTo>
                    <a:cubicBezTo>
                      <a:pt x="6350" y="8178"/>
                      <a:pt x="8179" y="6341"/>
                      <a:pt x="8179" y="4089"/>
                    </a:cubicBezTo>
                    <a:cubicBezTo>
                      <a:pt x="8179" y="1829"/>
                      <a:pt x="6350"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242"/>
        <p:cNvGrpSpPr/>
        <p:nvPr/>
      </p:nvGrpSpPr>
      <p:grpSpPr>
        <a:xfrm>
          <a:off x="0" y="0"/>
          <a:ext cx="0" cy="0"/>
          <a:chOff x="0" y="0"/>
          <a:chExt cx="0" cy="0"/>
        </a:xfrm>
      </p:grpSpPr>
      <p:sp>
        <p:nvSpPr>
          <p:cNvPr id="243" name="Google Shape;243;p9"/>
          <p:cNvSpPr txBox="1">
            <a:spLocks noGrp="1"/>
          </p:cNvSpPr>
          <p:nvPr>
            <p:ph type="title"/>
          </p:nvPr>
        </p:nvSpPr>
        <p:spPr>
          <a:xfrm>
            <a:off x="840575" y="1300425"/>
            <a:ext cx="5986500" cy="11463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algn="ctr" rtl="0">
              <a:spcBef>
                <a:spcPts val="0"/>
              </a:spcBef>
              <a:spcAft>
                <a:spcPts val="0"/>
              </a:spcAft>
              <a:buSzPts val="3000"/>
              <a:buNone/>
              <a:defRPr/>
            </a:lvl2pPr>
            <a:lvl3pPr lvl="2" algn="ctr" rtl="0">
              <a:spcBef>
                <a:spcPts val="0"/>
              </a:spcBef>
              <a:spcAft>
                <a:spcPts val="0"/>
              </a:spcAft>
              <a:buSzPts val="3000"/>
              <a:buNone/>
              <a:defRPr/>
            </a:lvl3pPr>
            <a:lvl4pPr lvl="3" algn="ctr" rtl="0">
              <a:spcBef>
                <a:spcPts val="0"/>
              </a:spcBef>
              <a:spcAft>
                <a:spcPts val="0"/>
              </a:spcAft>
              <a:buSzPts val="3000"/>
              <a:buNone/>
              <a:defRPr/>
            </a:lvl4pPr>
            <a:lvl5pPr lvl="4" algn="ctr" rtl="0">
              <a:spcBef>
                <a:spcPts val="0"/>
              </a:spcBef>
              <a:spcAft>
                <a:spcPts val="0"/>
              </a:spcAft>
              <a:buSzPts val="3000"/>
              <a:buNone/>
              <a:defRPr/>
            </a:lvl5pPr>
            <a:lvl6pPr lvl="5" algn="ctr" rtl="0">
              <a:spcBef>
                <a:spcPts val="0"/>
              </a:spcBef>
              <a:spcAft>
                <a:spcPts val="0"/>
              </a:spcAft>
              <a:buSzPts val="3000"/>
              <a:buNone/>
              <a:defRPr/>
            </a:lvl6pPr>
            <a:lvl7pPr lvl="6" algn="ctr" rtl="0">
              <a:spcBef>
                <a:spcPts val="0"/>
              </a:spcBef>
              <a:spcAft>
                <a:spcPts val="0"/>
              </a:spcAft>
              <a:buSzPts val="3000"/>
              <a:buNone/>
              <a:defRPr/>
            </a:lvl7pPr>
            <a:lvl8pPr lvl="7" algn="ctr" rtl="0">
              <a:spcBef>
                <a:spcPts val="0"/>
              </a:spcBef>
              <a:spcAft>
                <a:spcPts val="0"/>
              </a:spcAft>
              <a:buSzPts val="3000"/>
              <a:buNone/>
              <a:defRPr/>
            </a:lvl8pPr>
            <a:lvl9pPr lvl="8" algn="ctr" rtl="0">
              <a:spcBef>
                <a:spcPts val="0"/>
              </a:spcBef>
              <a:spcAft>
                <a:spcPts val="0"/>
              </a:spcAft>
              <a:buSzPts val="3000"/>
              <a:buNone/>
              <a:defRPr/>
            </a:lvl9pPr>
          </a:lstStyle>
          <a:p>
            <a:endParaRPr/>
          </a:p>
        </p:txBody>
      </p:sp>
      <p:sp>
        <p:nvSpPr>
          <p:cNvPr id="244" name="Google Shape;244;p9"/>
          <p:cNvSpPr txBox="1">
            <a:spLocks noGrp="1"/>
          </p:cNvSpPr>
          <p:nvPr>
            <p:ph type="subTitle" idx="1"/>
          </p:nvPr>
        </p:nvSpPr>
        <p:spPr>
          <a:xfrm>
            <a:off x="840706" y="2446950"/>
            <a:ext cx="5986500" cy="1408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algn="ctr" rtl="0">
              <a:lnSpc>
                <a:spcPct val="100000"/>
              </a:lnSpc>
              <a:spcBef>
                <a:spcPts val="10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5" name="Google Shape;245;p9"/>
          <p:cNvSpPr/>
          <p:nvPr/>
        </p:nvSpPr>
        <p:spPr>
          <a:xfrm>
            <a:off x="409500" y="409500"/>
            <a:ext cx="8325000" cy="4324500"/>
          </a:xfrm>
          <a:prstGeom prst="rect">
            <a:avLst/>
          </a:prstGeom>
          <a:no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6" name="Google Shape;246;p9"/>
          <p:cNvGrpSpPr/>
          <p:nvPr/>
        </p:nvGrpSpPr>
        <p:grpSpPr>
          <a:xfrm>
            <a:off x="260588" y="3962673"/>
            <a:ext cx="286175" cy="280315"/>
            <a:chOff x="4428913" y="967436"/>
            <a:chExt cx="286175" cy="280315"/>
          </a:xfrm>
        </p:grpSpPr>
        <p:sp>
          <p:nvSpPr>
            <p:cNvPr id="247" name="Google Shape;247;p9"/>
            <p:cNvSpPr/>
            <p:nvPr/>
          </p:nvSpPr>
          <p:spPr>
            <a:xfrm>
              <a:off x="4428913" y="977100"/>
              <a:ext cx="286175" cy="260677"/>
            </a:xfrm>
            <a:custGeom>
              <a:avLst/>
              <a:gdLst/>
              <a:ahLst/>
              <a:cxnLst/>
              <a:rect l="l" t="t" r="r" b="b"/>
              <a:pathLst>
                <a:path w="8350" h="7606" extrusionOk="0">
                  <a:moveTo>
                    <a:pt x="4178" y="1"/>
                  </a:moveTo>
                  <a:cubicBezTo>
                    <a:pt x="3206" y="1"/>
                    <a:pt x="2232" y="372"/>
                    <a:pt x="1488" y="1116"/>
                  </a:cubicBezTo>
                  <a:cubicBezTo>
                    <a:pt x="1" y="2596"/>
                    <a:pt x="1" y="5010"/>
                    <a:pt x="1488" y="6490"/>
                  </a:cubicBezTo>
                  <a:cubicBezTo>
                    <a:pt x="2232" y="7234"/>
                    <a:pt x="3206" y="7606"/>
                    <a:pt x="4178" y="7606"/>
                  </a:cubicBezTo>
                  <a:cubicBezTo>
                    <a:pt x="5151" y="7606"/>
                    <a:pt x="6122" y="7234"/>
                    <a:pt x="6862" y="6490"/>
                  </a:cubicBezTo>
                  <a:cubicBezTo>
                    <a:pt x="8350" y="5010"/>
                    <a:pt x="8350" y="2596"/>
                    <a:pt x="6862" y="1116"/>
                  </a:cubicBezTo>
                  <a:cubicBezTo>
                    <a:pt x="6122" y="372"/>
                    <a:pt x="5151" y="1"/>
                    <a:pt x="41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9"/>
            <p:cNvSpPr/>
            <p:nvPr/>
          </p:nvSpPr>
          <p:spPr>
            <a:xfrm>
              <a:off x="4431963" y="967436"/>
              <a:ext cx="280349" cy="280315"/>
            </a:xfrm>
            <a:custGeom>
              <a:avLst/>
              <a:gdLst/>
              <a:ahLst/>
              <a:cxnLst/>
              <a:rect l="l" t="t" r="r" b="b"/>
              <a:pathLst>
                <a:path w="8180" h="8179" extrusionOk="0">
                  <a:moveTo>
                    <a:pt x="4090" y="569"/>
                  </a:moveTo>
                  <a:cubicBezTo>
                    <a:pt x="6025" y="569"/>
                    <a:pt x="7602" y="2146"/>
                    <a:pt x="7602" y="4089"/>
                  </a:cubicBezTo>
                  <a:cubicBezTo>
                    <a:pt x="7602" y="6024"/>
                    <a:pt x="6025" y="7601"/>
                    <a:pt x="4090" y="7601"/>
                  </a:cubicBezTo>
                  <a:cubicBezTo>
                    <a:pt x="2147" y="7601"/>
                    <a:pt x="570" y="6024"/>
                    <a:pt x="570" y="4089"/>
                  </a:cubicBezTo>
                  <a:cubicBezTo>
                    <a:pt x="570" y="2146"/>
                    <a:pt x="2147" y="569"/>
                    <a:pt x="4090" y="569"/>
                  </a:cubicBezTo>
                  <a:close/>
                  <a:moveTo>
                    <a:pt x="4090" y="0"/>
                  </a:moveTo>
                  <a:cubicBezTo>
                    <a:pt x="1830" y="0"/>
                    <a:pt x="1" y="1829"/>
                    <a:pt x="1" y="4089"/>
                  </a:cubicBezTo>
                  <a:cubicBezTo>
                    <a:pt x="1" y="6341"/>
                    <a:pt x="1830" y="8178"/>
                    <a:pt x="4090" y="8178"/>
                  </a:cubicBezTo>
                  <a:cubicBezTo>
                    <a:pt x="6342" y="8178"/>
                    <a:pt x="8179" y="6341"/>
                    <a:pt x="8179" y="4089"/>
                  </a:cubicBezTo>
                  <a:cubicBezTo>
                    <a:pt x="8179" y="1829"/>
                    <a:pt x="6342" y="0"/>
                    <a:pt x="409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9"/>
            <p:cNvSpPr/>
            <p:nvPr/>
          </p:nvSpPr>
          <p:spPr>
            <a:xfrm>
              <a:off x="4560416" y="1176669"/>
              <a:ext cx="23168" cy="23134"/>
            </a:xfrm>
            <a:custGeom>
              <a:avLst/>
              <a:gdLst/>
              <a:ahLst/>
              <a:cxnLst/>
              <a:rect l="l" t="t" r="r" b="b"/>
              <a:pathLst>
                <a:path w="676" h="675" extrusionOk="0">
                  <a:moveTo>
                    <a:pt x="342" y="0"/>
                  </a:moveTo>
                  <a:cubicBezTo>
                    <a:pt x="155" y="0"/>
                    <a:pt x="1" y="147"/>
                    <a:pt x="1" y="334"/>
                  </a:cubicBezTo>
                  <a:cubicBezTo>
                    <a:pt x="1" y="521"/>
                    <a:pt x="155" y="675"/>
                    <a:pt x="342" y="675"/>
                  </a:cubicBezTo>
                  <a:cubicBezTo>
                    <a:pt x="529" y="675"/>
                    <a:pt x="675" y="521"/>
                    <a:pt x="675" y="334"/>
                  </a:cubicBezTo>
                  <a:cubicBezTo>
                    <a:pt x="675" y="147"/>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9"/>
            <p:cNvSpPr/>
            <p:nvPr/>
          </p:nvSpPr>
          <p:spPr>
            <a:xfrm>
              <a:off x="4561273" y="1015074"/>
              <a:ext cx="21763" cy="142951"/>
            </a:xfrm>
            <a:custGeom>
              <a:avLst/>
              <a:gdLst/>
              <a:ahLst/>
              <a:cxnLst/>
              <a:rect l="l" t="t" r="r" b="b"/>
              <a:pathLst>
                <a:path w="635" h="4171" extrusionOk="0">
                  <a:moveTo>
                    <a:pt x="317" y="0"/>
                  </a:moveTo>
                  <a:cubicBezTo>
                    <a:pt x="138" y="0"/>
                    <a:pt x="0" y="147"/>
                    <a:pt x="0" y="317"/>
                  </a:cubicBezTo>
                  <a:lnTo>
                    <a:pt x="0" y="3854"/>
                  </a:lnTo>
                  <a:cubicBezTo>
                    <a:pt x="0" y="4032"/>
                    <a:pt x="138" y="4171"/>
                    <a:pt x="317" y="4171"/>
                  </a:cubicBezTo>
                  <a:cubicBezTo>
                    <a:pt x="488" y="4171"/>
                    <a:pt x="634" y="4032"/>
                    <a:pt x="634" y="3854"/>
                  </a:cubicBezTo>
                  <a:lnTo>
                    <a:pt x="634" y="317"/>
                  </a:lnTo>
                  <a:cubicBezTo>
                    <a:pt x="634" y="147"/>
                    <a:pt x="488" y="0"/>
                    <a:pt x="3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1" name="Google Shape;251;p9"/>
          <p:cNvSpPr/>
          <p:nvPr/>
        </p:nvSpPr>
        <p:spPr>
          <a:xfrm>
            <a:off x="8046888" y="4918325"/>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252"/>
        <p:cNvGrpSpPr/>
        <p:nvPr/>
      </p:nvGrpSpPr>
      <p:grpSpPr>
        <a:xfrm>
          <a:off x="0" y="0"/>
          <a:ext cx="0" cy="0"/>
          <a:chOff x="0" y="0"/>
          <a:chExt cx="0" cy="0"/>
        </a:xfrm>
      </p:grpSpPr>
      <p:sp>
        <p:nvSpPr>
          <p:cNvPr id="253" name="Google Shape;253;p10"/>
          <p:cNvSpPr txBox="1">
            <a:spLocks noGrp="1"/>
          </p:cNvSpPr>
          <p:nvPr>
            <p:ph type="title"/>
          </p:nvPr>
        </p:nvSpPr>
        <p:spPr>
          <a:xfrm>
            <a:off x="720000" y="4014450"/>
            <a:ext cx="7704000" cy="572700"/>
          </a:xfrm>
          <a:prstGeom prst="rect">
            <a:avLst/>
          </a:prstGeom>
          <a:solidFill>
            <a:schemeClr val="accent2"/>
          </a:solidFill>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algn="ctr" rtl="0">
              <a:spcBef>
                <a:spcPts val="0"/>
              </a:spcBef>
              <a:spcAft>
                <a:spcPts val="0"/>
              </a:spcAft>
              <a:buSzPts val="3000"/>
              <a:buNone/>
              <a:defRPr/>
            </a:lvl2pPr>
            <a:lvl3pPr lvl="2" algn="ctr" rtl="0">
              <a:spcBef>
                <a:spcPts val="0"/>
              </a:spcBef>
              <a:spcAft>
                <a:spcPts val="0"/>
              </a:spcAft>
              <a:buSzPts val="3000"/>
              <a:buNone/>
              <a:defRPr/>
            </a:lvl3pPr>
            <a:lvl4pPr lvl="3" algn="ctr" rtl="0">
              <a:spcBef>
                <a:spcPts val="0"/>
              </a:spcBef>
              <a:spcAft>
                <a:spcPts val="0"/>
              </a:spcAft>
              <a:buSzPts val="3000"/>
              <a:buNone/>
              <a:defRPr/>
            </a:lvl4pPr>
            <a:lvl5pPr lvl="4" algn="ctr" rtl="0">
              <a:spcBef>
                <a:spcPts val="0"/>
              </a:spcBef>
              <a:spcAft>
                <a:spcPts val="0"/>
              </a:spcAft>
              <a:buSzPts val="3000"/>
              <a:buNone/>
              <a:defRPr/>
            </a:lvl5pPr>
            <a:lvl6pPr lvl="5" algn="ctr" rtl="0">
              <a:spcBef>
                <a:spcPts val="0"/>
              </a:spcBef>
              <a:spcAft>
                <a:spcPts val="0"/>
              </a:spcAft>
              <a:buSzPts val="3000"/>
              <a:buNone/>
              <a:defRPr/>
            </a:lvl6pPr>
            <a:lvl7pPr lvl="6" algn="ctr" rtl="0">
              <a:spcBef>
                <a:spcPts val="0"/>
              </a:spcBef>
              <a:spcAft>
                <a:spcPts val="0"/>
              </a:spcAft>
              <a:buSzPts val="3000"/>
              <a:buNone/>
              <a:defRPr/>
            </a:lvl7pPr>
            <a:lvl8pPr lvl="7" algn="ctr" rtl="0">
              <a:spcBef>
                <a:spcPts val="0"/>
              </a:spcBef>
              <a:spcAft>
                <a:spcPts val="0"/>
              </a:spcAft>
              <a:buSzPts val="3000"/>
              <a:buNone/>
              <a:defRPr/>
            </a:lvl8pPr>
            <a:lvl9pPr lvl="8" algn="ctr" rtl="0">
              <a:spcBef>
                <a:spcPts val="0"/>
              </a:spcBef>
              <a:spcAft>
                <a:spcPts val="0"/>
              </a:spcAft>
              <a:buSzPts val="30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39500"/>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Epilogue"/>
              <a:buNone/>
              <a:defRPr sz="3000" b="1">
                <a:solidFill>
                  <a:schemeClr val="dk1"/>
                </a:solidFill>
                <a:latin typeface="Epilogue"/>
                <a:ea typeface="Epilogue"/>
                <a:cs typeface="Epilogue"/>
                <a:sym typeface="Epilogue"/>
              </a:defRPr>
            </a:lvl1pPr>
            <a:lvl2pPr lvl="1" rtl="0">
              <a:spcBef>
                <a:spcPts val="0"/>
              </a:spcBef>
              <a:spcAft>
                <a:spcPts val="0"/>
              </a:spcAft>
              <a:buClr>
                <a:schemeClr val="dk1"/>
              </a:buClr>
              <a:buSzPts val="3000"/>
              <a:buFont typeface="Epilogue"/>
              <a:buNone/>
              <a:defRPr sz="3000" b="1">
                <a:solidFill>
                  <a:schemeClr val="dk1"/>
                </a:solidFill>
                <a:latin typeface="Epilogue"/>
                <a:ea typeface="Epilogue"/>
                <a:cs typeface="Epilogue"/>
                <a:sym typeface="Epilogue"/>
              </a:defRPr>
            </a:lvl2pPr>
            <a:lvl3pPr lvl="2" rtl="0">
              <a:spcBef>
                <a:spcPts val="0"/>
              </a:spcBef>
              <a:spcAft>
                <a:spcPts val="0"/>
              </a:spcAft>
              <a:buClr>
                <a:schemeClr val="dk1"/>
              </a:buClr>
              <a:buSzPts val="3000"/>
              <a:buFont typeface="Epilogue"/>
              <a:buNone/>
              <a:defRPr sz="3000" b="1">
                <a:solidFill>
                  <a:schemeClr val="dk1"/>
                </a:solidFill>
                <a:latin typeface="Epilogue"/>
                <a:ea typeface="Epilogue"/>
                <a:cs typeface="Epilogue"/>
                <a:sym typeface="Epilogue"/>
              </a:defRPr>
            </a:lvl3pPr>
            <a:lvl4pPr lvl="3" rtl="0">
              <a:spcBef>
                <a:spcPts val="0"/>
              </a:spcBef>
              <a:spcAft>
                <a:spcPts val="0"/>
              </a:spcAft>
              <a:buClr>
                <a:schemeClr val="dk1"/>
              </a:buClr>
              <a:buSzPts val="3000"/>
              <a:buFont typeface="Epilogue"/>
              <a:buNone/>
              <a:defRPr sz="3000" b="1">
                <a:solidFill>
                  <a:schemeClr val="dk1"/>
                </a:solidFill>
                <a:latin typeface="Epilogue"/>
                <a:ea typeface="Epilogue"/>
                <a:cs typeface="Epilogue"/>
                <a:sym typeface="Epilogue"/>
              </a:defRPr>
            </a:lvl4pPr>
            <a:lvl5pPr lvl="4" rtl="0">
              <a:spcBef>
                <a:spcPts val="0"/>
              </a:spcBef>
              <a:spcAft>
                <a:spcPts val="0"/>
              </a:spcAft>
              <a:buClr>
                <a:schemeClr val="dk1"/>
              </a:buClr>
              <a:buSzPts val="3000"/>
              <a:buFont typeface="Epilogue"/>
              <a:buNone/>
              <a:defRPr sz="3000" b="1">
                <a:solidFill>
                  <a:schemeClr val="dk1"/>
                </a:solidFill>
                <a:latin typeface="Epilogue"/>
                <a:ea typeface="Epilogue"/>
                <a:cs typeface="Epilogue"/>
                <a:sym typeface="Epilogue"/>
              </a:defRPr>
            </a:lvl5pPr>
            <a:lvl6pPr lvl="5" rtl="0">
              <a:spcBef>
                <a:spcPts val="0"/>
              </a:spcBef>
              <a:spcAft>
                <a:spcPts val="0"/>
              </a:spcAft>
              <a:buClr>
                <a:schemeClr val="dk1"/>
              </a:buClr>
              <a:buSzPts val="3000"/>
              <a:buFont typeface="Epilogue"/>
              <a:buNone/>
              <a:defRPr sz="3000" b="1">
                <a:solidFill>
                  <a:schemeClr val="dk1"/>
                </a:solidFill>
                <a:latin typeface="Epilogue"/>
                <a:ea typeface="Epilogue"/>
                <a:cs typeface="Epilogue"/>
                <a:sym typeface="Epilogue"/>
              </a:defRPr>
            </a:lvl6pPr>
            <a:lvl7pPr lvl="6" rtl="0">
              <a:spcBef>
                <a:spcPts val="0"/>
              </a:spcBef>
              <a:spcAft>
                <a:spcPts val="0"/>
              </a:spcAft>
              <a:buClr>
                <a:schemeClr val="dk1"/>
              </a:buClr>
              <a:buSzPts val="3000"/>
              <a:buFont typeface="Epilogue"/>
              <a:buNone/>
              <a:defRPr sz="3000" b="1">
                <a:solidFill>
                  <a:schemeClr val="dk1"/>
                </a:solidFill>
                <a:latin typeface="Epilogue"/>
                <a:ea typeface="Epilogue"/>
                <a:cs typeface="Epilogue"/>
                <a:sym typeface="Epilogue"/>
              </a:defRPr>
            </a:lvl7pPr>
            <a:lvl8pPr lvl="7" rtl="0">
              <a:spcBef>
                <a:spcPts val="0"/>
              </a:spcBef>
              <a:spcAft>
                <a:spcPts val="0"/>
              </a:spcAft>
              <a:buClr>
                <a:schemeClr val="dk1"/>
              </a:buClr>
              <a:buSzPts val="3000"/>
              <a:buFont typeface="Epilogue"/>
              <a:buNone/>
              <a:defRPr sz="3000" b="1">
                <a:solidFill>
                  <a:schemeClr val="dk1"/>
                </a:solidFill>
                <a:latin typeface="Epilogue"/>
                <a:ea typeface="Epilogue"/>
                <a:cs typeface="Epilogue"/>
                <a:sym typeface="Epilogue"/>
              </a:defRPr>
            </a:lvl8pPr>
            <a:lvl9pPr lvl="8" rtl="0">
              <a:spcBef>
                <a:spcPts val="0"/>
              </a:spcBef>
              <a:spcAft>
                <a:spcPts val="0"/>
              </a:spcAft>
              <a:buClr>
                <a:schemeClr val="dk1"/>
              </a:buClr>
              <a:buSzPts val="3000"/>
              <a:buFont typeface="Epilogue"/>
              <a:buNone/>
              <a:defRPr sz="3000" b="1">
                <a:solidFill>
                  <a:schemeClr val="dk1"/>
                </a:solidFill>
                <a:latin typeface="Epilogue"/>
                <a:ea typeface="Epilogue"/>
                <a:cs typeface="Epilogue"/>
                <a:sym typeface="Epilogue"/>
              </a:defRPr>
            </a:lvl9pPr>
          </a:lstStyle>
          <a:p>
            <a:endParaRPr/>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Anek Malayalam"/>
              <a:buChar char="●"/>
              <a:defRPr>
                <a:solidFill>
                  <a:schemeClr val="dk1"/>
                </a:solidFill>
                <a:latin typeface="Anek Malayalam"/>
                <a:ea typeface="Anek Malayalam"/>
                <a:cs typeface="Anek Malayalam"/>
                <a:sym typeface="Anek Malayalam"/>
              </a:defRPr>
            </a:lvl1pPr>
            <a:lvl2pPr marL="914400" lvl="1" indent="-317500">
              <a:lnSpc>
                <a:spcPct val="115000"/>
              </a:lnSpc>
              <a:spcBef>
                <a:spcPts val="0"/>
              </a:spcBef>
              <a:spcAft>
                <a:spcPts val="0"/>
              </a:spcAft>
              <a:buClr>
                <a:schemeClr val="dk1"/>
              </a:buClr>
              <a:buSzPts val="1400"/>
              <a:buFont typeface="Anek Malayalam"/>
              <a:buChar char="○"/>
              <a:defRPr>
                <a:solidFill>
                  <a:schemeClr val="dk1"/>
                </a:solidFill>
                <a:latin typeface="Anek Malayalam"/>
                <a:ea typeface="Anek Malayalam"/>
                <a:cs typeface="Anek Malayalam"/>
                <a:sym typeface="Anek Malayalam"/>
              </a:defRPr>
            </a:lvl2pPr>
            <a:lvl3pPr marL="1371600" lvl="2" indent="-317500">
              <a:lnSpc>
                <a:spcPct val="115000"/>
              </a:lnSpc>
              <a:spcBef>
                <a:spcPts val="0"/>
              </a:spcBef>
              <a:spcAft>
                <a:spcPts val="0"/>
              </a:spcAft>
              <a:buClr>
                <a:schemeClr val="dk1"/>
              </a:buClr>
              <a:buSzPts val="1400"/>
              <a:buFont typeface="Anek Malayalam"/>
              <a:buChar char="■"/>
              <a:defRPr>
                <a:solidFill>
                  <a:schemeClr val="dk1"/>
                </a:solidFill>
                <a:latin typeface="Anek Malayalam"/>
                <a:ea typeface="Anek Malayalam"/>
                <a:cs typeface="Anek Malayalam"/>
                <a:sym typeface="Anek Malayalam"/>
              </a:defRPr>
            </a:lvl3pPr>
            <a:lvl4pPr marL="1828800" lvl="3" indent="-317500">
              <a:lnSpc>
                <a:spcPct val="115000"/>
              </a:lnSpc>
              <a:spcBef>
                <a:spcPts val="0"/>
              </a:spcBef>
              <a:spcAft>
                <a:spcPts val="0"/>
              </a:spcAft>
              <a:buClr>
                <a:schemeClr val="dk1"/>
              </a:buClr>
              <a:buSzPts val="1400"/>
              <a:buFont typeface="Anek Malayalam"/>
              <a:buChar char="●"/>
              <a:defRPr>
                <a:solidFill>
                  <a:schemeClr val="dk1"/>
                </a:solidFill>
                <a:latin typeface="Anek Malayalam"/>
                <a:ea typeface="Anek Malayalam"/>
                <a:cs typeface="Anek Malayalam"/>
                <a:sym typeface="Anek Malayalam"/>
              </a:defRPr>
            </a:lvl4pPr>
            <a:lvl5pPr marL="2286000" lvl="4" indent="-317500">
              <a:lnSpc>
                <a:spcPct val="115000"/>
              </a:lnSpc>
              <a:spcBef>
                <a:spcPts val="0"/>
              </a:spcBef>
              <a:spcAft>
                <a:spcPts val="0"/>
              </a:spcAft>
              <a:buClr>
                <a:schemeClr val="dk1"/>
              </a:buClr>
              <a:buSzPts val="1400"/>
              <a:buFont typeface="Anek Malayalam"/>
              <a:buChar char="○"/>
              <a:defRPr>
                <a:solidFill>
                  <a:schemeClr val="dk1"/>
                </a:solidFill>
                <a:latin typeface="Anek Malayalam"/>
                <a:ea typeface="Anek Malayalam"/>
                <a:cs typeface="Anek Malayalam"/>
                <a:sym typeface="Anek Malayalam"/>
              </a:defRPr>
            </a:lvl5pPr>
            <a:lvl6pPr marL="2743200" lvl="5" indent="-317500">
              <a:lnSpc>
                <a:spcPct val="115000"/>
              </a:lnSpc>
              <a:spcBef>
                <a:spcPts val="0"/>
              </a:spcBef>
              <a:spcAft>
                <a:spcPts val="0"/>
              </a:spcAft>
              <a:buClr>
                <a:schemeClr val="dk1"/>
              </a:buClr>
              <a:buSzPts val="1400"/>
              <a:buFont typeface="Anek Malayalam"/>
              <a:buChar char="■"/>
              <a:defRPr>
                <a:solidFill>
                  <a:schemeClr val="dk1"/>
                </a:solidFill>
                <a:latin typeface="Anek Malayalam"/>
                <a:ea typeface="Anek Malayalam"/>
                <a:cs typeface="Anek Malayalam"/>
                <a:sym typeface="Anek Malayalam"/>
              </a:defRPr>
            </a:lvl6pPr>
            <a:lvl7pPr marL="3200400" lvl="6" indent="-317500">
              <a:lnSpc>
                <a:spcPct val="115000"/>
              </a:lnSpc>
              <a:spcBef>
                <a:spcPts val="0"/>
              </a:spcBef>
              <a:spcAft>
                <a:spcPts val="0"/>
              </a:spcAft>
              <a:buClr>
                <a:schemeClr val="dk1"/>
              </a:buClr>
              <a:buSzPts val="1400"/>
              <a:buFont typeface="Anek Malayalam"/>
              <a:buChar char="●"/>
              <a:defRPr>
                <a:solidFill>
                  <a:schemeClr val="dk1"/>
                </a:solidFill>
                <a:latin typeface="Anek Malayalam"/>
                <a:ea typeface="Anek Malayalam"/>
                <a:cs typeface="Anek Malayalam"/>
                <a:sym typeface="Anek Malayalam"/>
              </a:defRPr>
            </a:lvl7pPr>
            <a:lvl8pPr marL="3657600" lvl="7" indent="-317500">
              <a:lnSpc>
                <a:spcPct val="115000"/>
              </a:lnSpc>
              <a:spcBef>
                <a:spcPts val="0"/>
              </a:spcBef>
              <a:spcAft>
                <a:spcPts val="0"/>
              </a:spcAft>
              <a:buClr>
                <a:schemeClr val="dk1"/>
              </a:buClr>
              <a:buSzPts val="1400"/>
              <a:buFont typeface="Anek Malayalam"/>
              <a:buChar char="○"/>
              <a:defRPr>
                <a:solidFill>
                  <a:schemeClr val="dk1"/>
                </a:solidFill>
                <a:latin typeface="Anek Malayalam"/>
                <a:ea typeface="Anek Malayalam"/>
                <a:cs typeface="Anek Malayalam"/>
                <a:sym typeface="Anek Malayalam"/>
              </a:defRPr>
            </a:lvl8pPr>
            <a:lvl9pPr marL="4114800" lvl="8" indent="-317500">
              <a:lnSpc>
                <a:spcPct val="115000"/>
              </a:lnSpc>
              <a:spcBef>
                <a:spcPts val="0"/>
              </a:spcBef>
              <a:spcAft>
                <a:spcPts val="0"/>
              </a:spcAft>
              <a:buClr>
                <a:schemeClr val="dk1"/>
              </a:buClr>
              <a:buSzPts val="1400"/>
              <a:buFont typeface="Anek Malayalam"/>
              <a:buChar char="■"/>
              <a:defRPr>
                <a:solidFill>
                  <a:schemeClr val="dk1"/>
                </a:solidFill>
                <a:latin typeface="Anek Malayalam"/>
                <a:ea typeface="Anek Malayalam"/>
                <a:cs typeface="Anek Malayalam"/>
                <a:sym typeface="Anek Malayala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9" r:id="rId11"/>
    <p:sldLayoutId id="2147483660" r:id="rId12"/>
    <p:sldLayoutId id="2147483663" r:id="rId13"/>
    <p:sldLayoutId id="2147483664" r:id="rId14"/>
    <p:sldLayoutId id="2147483665" r:id="rId15"/>
    <p:sldLayoutId id="2147483670" r:id="rId16"/>
    <p:sldLayoutId id="2147483671" r:id="rId17"/>
    <p:sldLayoutId id="2147483688" r:id="rId18"/>
    <p:sldLayoutId id="2147483689" r:id="rId19"/>
    <p:sldLayoutId id="2147483690" r:id="rId20"/>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1.png"/><Relationship Id="rId1" Type="http://schemas.openxmlformats.org/officeDocument/2006/relationships/slideLayout" Target="../slideLayouts/slideLayout18.x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audio" Target="../media/audio1.wav"/><Relationship Id="rId1" Type="http://schemas.openxmlformats.org/officeDocument/2006/relationships/slideLayout" Target="../slideLayouts/slideLayout19.x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15.xml"/><Relationship Id="rId5" Type="http://schemas.openxmlformats.org/officeDocument/2006/relationships/image" Target="../media/image19.svg"/><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22.sv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0.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24.sv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6.sv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8.sv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32"/>
        <p:cNvGrpSpPr/>
        <p:nvPr/>
      </p:nvGrpSpPr>
      <p:grpSpPr>
        <a:xfrm>
          <a:off x="0" y="0"/>
          <a:ext cx="0" cy="0"/>
          <a:chOff x="0" y="0"/>
          <a:chExt cx="0" cy="0"/>
        </a:xfrm>
      </p:grpSpPr>
      <p:sp>
        <p:nvSpPr>
          <p:cNvPr id="733" name="Google Shape;733;p29"/>
          <p:cNvSpPr txBox="1">
            <a:spLocks noGrp="1"/>
          </p:cNvSpPr>
          <p:nvPr>
            <p:ph type="ctrTitle"/>
          </p:nvPr>
        </p:nvSpPr>
        <p:spPr>
          <a:xfrm>
            <a:off x="365906" y="1329940"/>
            <a:ext cx="8270952" cy="21099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4300" dirty="0">
                <a:solidFill>
                  <a:schemeClr val="lt2"/>
                </a:solidFill>
                <a:latin typeface="+mj-lt"/>
              </a:rPr>
              <a:t>	</a:t>
            </a:r>
            <a:r>
              <a:rPr lang="en-US" sz="4300" dirty="0" err="1">
                <a:solidFill>
                  <a:schemeClr val="lt2"/>
                </a:solidFill>
                <a:latin typeface="+mj-lt"/>
              </a:rPr>
              <a:t>CHÀO</a:t>
            </a:r>
            <a:r>
              <a:rPr lang="en-US" sz="4300" dirty="0">
                <a:solidFill>
                  <a:schemeClr val="lt2"/>
                </a:solidFill>
                <a:latin typeface="+mj-lt"/>
              </a:rPr>
              <a:t> </a:t>
            </a:r>
            <a:r>
              <a:rPr lang="en-US" sz="4300" dirty="0" err="1">
                <a:solidFill>
                  <a:schemeClr val="lt2"/>
                </a:solidFill>
                <a:latin typeface="+mj-lt"/>
              </a:rPr>
              <a:t>MỪNG</a:t>
            </a:r>
            <a:r>
              <a:rPr lang="en-US" sz="4300" dirty="0">
                <a:solidFill>
                  <a:schemeClr val="lt2"/>
                </a:solidFill>
                <a:latin typeface="+mj-lt"/>
              </a:rPr>
              <a:t> </a:t>
            </a:r>
            <a:r>
              <a:rPr lang="en-US" sz="4300" dirty="0" err="1">
                <a:solidFill>
                  <a:schemeClr val="lt2"/>
                </a:solidFill>
                <a:latin typeface="+mj-lt"/>
              </a:rPr>
              <a:t>QUÝ</a:t>
            </a:r>
            <a:r>
              <a:rPr lang="en-US" sz="4300" dirty="0">
                <a:solidFill>
                  <a:schemeClr val="lt2"/>
                </a:solidFill>
                <a:latin typeface="+mj-lt"/>
              </a:rPr>
              <a:t> </a:t>
            </a:r>
            <a:r>
              <a:rPr lang="en-US" sz="4300" dirty="0" err="1">
                <a:solidFill>
                  <a:schemeClr val="lt2"/>
                </a:solidFill>
                <a:latin typeface="+mj-lt"/>
              </a:rPr>
              <a:t>THẦY</a:t>
            </a:r>
            <a:r>
              <a:rPr lang="en-US" sz="4300" dirty="0">
                <a:solidFill>
                  <a:schemeClr val="lt2"/>
                </a:solidFill>
                <a:latin typeface="+mj-lt"/>
              </a:rPr>
              <a:t> </a:t>
            </a:r>
            <a:r>
              <a:rPr lang="en-US" sz="4300" dirty="0" err="1">
                <a:solidFill>
                  <a:schemeClr val="lt2"/>
                </a:solidFill>
                <a:latin typeface="+mj-lt"/>
              </a:rPr>
              <a:t>CÔ</a:t>
            </a:r>
            <a:r>
              <a:rPr lang="en-US" sz="4300" dirty="0">
                <a:solidFill>
                  <a:schemeClr val="lt2"/>
                </a:solidFill>
                <a:latin typeface="+mj-lt"/>
              </a:rPr>
              <a:t> </a:t>
            </a:r>
            <a:r>
              <a:rPr lang="en-US" sz="4300" dirty="0" err="1">
                <a:solidFill>
                  <a:schemeClr val="lt2"/>
                </a:solidFill>
                <a:latin typeface="+mj-lt"/>
              </a:rPr>
              <a:t>VỀ</a:t>
            </a:r>
            <a:r>
              <a:rPr lang="en-US" sz="4300" dirty="0">
                <a:solidFill>
                  <a:schemeClr val="lt2"/>
                </a:solidFill>
                <a:latin typeface="+mj-lt"/>
              </a:rPr>
              <a:t> </a:t>
            </a:r>
            <a:r>
              <a:rPr lang="en-US" sz="4300" dirty="0" err="1">
                <a:solidFill>
                  <a:schemeClr val="lt2"/>
                </a:solidFill>
                <a:latin typeface="+mj-lt"/>
              </a:rPr>
              <a:t>DỰ</a:t>
            </a:r>
            <a:r>
              <a:rPr lang="en-US" sz="4300" dirty="0">
                <a:solidFill>
                  <a:schemeClr val="lt2"/>
                </a:solidFill>
                <a:latin typeface="+mj-lt"/>
              </a:rPr>
              <a:t> </a:t>
            </a:r>
            <a:r>
              <a:rPr lang="en-US" sz="4300" dirty="0" err="1">
                <a:solidFill>
                  <a:schemeClr val="lt2"/>
                </a:solidFill>
                <a:latin typeface="+mj-lt"/>
              </a:rPr>
              <a:t>GIỜ</a:t>
            </a:r>
            <a:r>
              <a:rPr lang="en-US" sz="4300" dirty="0">
                <a:solidFill>
                  <a:schemeClr val="lt2"/>
                </a:solidFill>
                <a:latin typeface="+mj-lt"/>
              </a:rPr>
              <a:t> </a:t>
            </a:r>
            <a:r>
              <a:rPr lang="en-US" sz="4300" dirty="0" err="1">
                <a:solidFill>
                  <a:schemeClr val="lt2"/>
                </a:solidFill>
                <a:latin typeface="+mj-lt"/>
              </a:rPr>
              <a:t>LỚP</a:t>
            </a:r>
            <a:r>
              <a:rPr lang="en-US" sz="4300" dirty="0">
                <a:solidFill>
                  <a:schemeClr val="lt2"/>
                </a:solidFill>
                <a:latin typeface="+mj-lt"/>
              </a:rPr>
              <a:t> </a:t>
            </a:r>
            <a:r>
              <a:rPr lang="en-US" sz="4300" dirty="0" err="1">
                <a:solidFill>
                  <a:schemeClr val="lt2"/>
                </a:solidFill>
                <a:latin typeface="+mj-lt"/>
              </a:rPr>
              <a:t>11A1</a:t>
            </a:r>
            <a:r>
              <a:rPr lang="en-US" sz="4300" dirty="0">
                <a:solidFill>
                  <a:schemeClr val="lt2"/>
                </a:solidFill>
                <a:latin typeface="+mj-lt"/>
              </a:rPr>
              <a:t> </a:t>
            </a:r>
            <a:r>
              <a:rPr lang="en-US" sz="4300" dirty="0" err="1">
                <a:solidFill>
                  <a:schemeClr val="lt2"/>
                </a:solidFill>
                <a:latin typeface="+mj-lt"/>
              </a:rPr>
              <a:t>HÔM</a:t>
            </a:r>
            <a:r>
              <a:rPr lang="en-US" sz="4300" dirty="0">
                <a:solidFill>
                  <a:schemeClr val="lt2"/>
                </a:solidFill>
                <a:latin typeface="+mj-lt"/>
              </a:rPr>
              <a:t> NAY!</a:t>
            </a:r>
            <a:endParaRPr sz="4300" dirty="0">
              <a:solidFill>
                <a:schemeClr val="lt2"/>
              </a:solidFill>
              <a:latin typeface="+mj-lt"/>
            </a:endParaRPr>
          </a:p>
        </p:txBody>
      </p:sp>
      <p:grpSp>
        <p:nvGrpSpPr>
          <p:cNvPr id="734" name="Google Shape;734;p29"/>
          <p:cNvGrpSpPr/>
          <p:nvPr/>
        </p:nvGrpSpPr>
        <p:grpSpPr>
          <a:xfrm>
            <a:off x="71295" y="3503663"/>
            <a:ext cx="1455500" cy="1661197"/>
            <a:chOff x="1129575" y="3177171"/>
            <a:chExt cx="1455500" cy="1661197"/>
          </a:xfrm>
        </p:grpSpPr>
        <p:grpSp>
          <p:nvGrpSpPr>
            <p:cNvPr id="735" name="Google Shape;735;p29"/>
            <p:cNvGrpSpPr/>
            <p:nvPr/>
          </p:nvGrpSpPr>
          <p:grpSpPr>
            <a:xfrm>
              <a:off x="1291165" y="3177171"/>
              <a:ext cx="1178118" cy="1623992"/>
              <a:chOff x="1186970" y="3177051"/>
              <a:chExt cx="1282235" cy="1767515"/>
            </a:xfrm>
          </p:grpSpPr>
          <p:sp>
            <p:nvSpPr>
              <p:cNvPr id="736" name="Google Shape;736;p29"/>
              <p:cNvSpPr/>
              <p:nvPr/>
            </p:nvSpPr>
            <p:spPr>
              <a:xfrm>
                <a:off x="1284088" y="4193078"/>
                <a:ext cx="1165755" cy="740713"/>
              </a:xfrm>
              <a:custGeom>
                <a:avLst/>
                <a:gdLst/>
                <a:ahLst/>
                <a:cxnLst/>
                <a:rect l="l" t="t" r="r" b="b"/>
                <a:pathLst>
                  <a:path w="30836" h="19593" extrusionOk="0">
                    <a:moveTo>
                      <a:pt x="11552" y="1"/>
                    </a:moveTo>
                    <a:cubicBezTo>
                      <a:pt x="5195" y="1"/>
                      <a:pt x="0" y="5203"/>
                      <a:pt x="0" y="11553"/>
                    </a:cubicBezTo>
                    <a:lnTo>
                      <a:pt x="0" y="19593"/>
                    </a:lnTo>
                    <a:lnTo>
                      <a:pt x="30835" y="19593"/>
                    </a:lnTo>
                    <a:lnTo>
                      <a:pt x="30835" y="11553"/>
                    </a:lnTo>
                    <a:cubicBezTo>
                      <a:pt x="30835" y="5203"/>
                      <a:pt x="25641" y="1"/>
                      <a:pt x="192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9"/>
              <p:cNvSpPr/>
              <p:nvPr/>
            </p:nvSpPr>
            <p:spPr>
              <a:xfrm>
                <a:off x="1281939" y="4182341"/>
                <a:ext cx="1187266" cy="762224"/>
              </a:xfrm>
              <a:custGeom>
                <a:avLst/>
                <a:gdLst/>
                <a:ahLst/>
                <a:cxnLst/>
                <a:rect l="l" t="t" r="r" b="b"/>
                <a:pathLst>
                  <a:path w="31405" h="20162" extrusionOk="0">
                    <a:moveTo>
                      <a:pt x="19568" y="569"/>
                    </a:moveTo>
                    <a:cubicBezTo>
                      <a:pt x="25779" y="569"/>
                      <a:pt x="30836" y="5626"/>
                      <a:pt x="30836" y="11837"/>
                    </a:cubicBezTo>
                    <a:lnTo>
                      <a:pt x="30836" y="19592"/>
                    </a:lnTo>
                    <a:lnTo>
                      <a:pt x="570" y="19592"/>
                    </a:lnTo>
                    <a:lnTo>
                      <a:pt x="570" y="19584"/>
                    </a:lnTo>
                    <a:lnTo>
                      <a:pt x="570" y="11837"/>
                    </a:lnTo>
                    <a:cubicBezTo>
                      <a:pt x="570" y="5626"/>
                      <a:pt x="5626" y="569"/>
                      <a:pt x="11837" y="569"/>
                    </a:cubicBezTo>
                    <a:close/>
                    <a:moveTo>
                      <a:pt x="11837" y="0"/>
                    </a:moveTo>
                    <a:cubicBezTo>
                      <a:pt x="5309" y="0"/>
                      <a:pt x="1" y="5309"/>
                      <a:pt x="1" y="11837"/>
                    </a:cubicBezTo>
                    <a:lnTo>
                      <a:pt x="1" y="20161"/>
                    </a:lnTo>
                    <a:lnTo>
                      <a:pt x="31405" y="20161"/>
                    </a:lnTo>
                    <a:lnTo>
                      <a:pt x="31405" y="11837"/>
                    </a:lnTo>
                    <a:cubicBezTo>
                      <a:pt x="31405" y="5309"/>
                      <a:pt x="26096" y="0"/>
                      <a:pt x="19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9"/>
              <p:cNvSpPr/>
              <p:nvPr/>
            </p:nvSpPr>
            <p:spPr>
              <a:xfrm>
                <a:off x="1696530" y="4473056"/>
                <a:ext cx="341152" cy="340888"/>
              </a:xfrm>
              <a:custGeom>
                <a:avLst/>
                <a:gdLst/>
                <a:ahLst/>
                <a:cxnLst/>
                <a:rect l="l" t="t" r="r" b="b"/>
                <a:pathLst>
                  <a:path w="9024" h="9017" extrusionOk="0">
                    <a:moveTo>
                      <a:pt x="4512" y="1"/>
                    </a:moveTo>
                    <a:lnTo>
                      <a:pt x="0" y="4512"/>
                    </a:lnTo>
                    <a:lnTo>
                      <a:pt x="4512" y="9016"/>
                    </a:lnTo>
                    <a:lnTo>
                      <a:pt x="9024" y="4512"/>
                    </a:lnTo>
                    <a:lnTo>
                      <a:pt x="451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9"/>
              <p:cNvSpPr/>
              <p:nvPr/>
            </p:nvSpPr>
            <p:spPr>
              <a:xfrm>
                <a:off x="1526569" y="4462130"/>
                <a:ext cx="362701" cy="362550"/>
              </a:xfrm>
              <a:custGeom>
                <a:avLst/>
                <a:gdLst/>
                <a:ahLst/>
                <a:cxnLst/>
                <a:rect l="l" t="t" r="r" b="b"/>
                <a:pathLst>
                  <a:path w="9594" h="9590" extrusionOk="0">
                    <a:moveTo>
                      <a:pt x="4797" y="696"/>
                    </a:moveTo>
                    <a:lnTo>
                      <a:pt x="8903" y="4793"/>
                    </a:lnTo>
                    <a:lnTo>
                      <a:pt x="4797" y="8907"/>
                    </a:lnTo>
                    <a:lnTo>
                      <a:pt x="692" y="4793"/>
                    </a:lnTo>
                    <a:lnTo>
                      <a:pt x="4797" y="696"/>
                    </a:lnTo>
                    <a:close/>
                    <a:moveTo>
                      <a:pt x="4797" y="1"/>
                    </a:moveTo>
                    <a:cubicBezTo>
                      <a:pt x="4724" y="1"/>
                      <a:pt x="4651" y="29"/>
                      <a:pt x="4594" y="86"/>
                    </a:cubicBezTo>
                    <a:lnTo>
                      <a:pt x="82" y="4598"/>
                    </a:lnTo>
                    <a:cubicBezTo>
                      <a:pt x="33" y="4647"/>
                      <a:pt x="1" y="4720"/>
                      <a:pt x="1" y="4793"/>
                    </a:cubicBezTo>
                    <a:cubicBezTo>
                      <a:pt x="1" y="4875"/>
                      <a:pt x="33" y="4948"/>
                      <a:pt x="82" y="4996"/>
                    </a:cubicBezTo>
                    <a:lnTo>
                      <a:pt x="4594" y="9508"/>
                    </a:lnTo>
                    <a:cubicBezTo>
                      <a:pt x="4651" y="9565"/>
                      <a:pt x="4724" y="9590"/>
                      <a:pt x="4797" y="9590"/>
                    </a:cubicBezTo>
                    <a:cubicBezTo>
                      <a:pt x="4870" y="9590"/>
                      <a:pt x="4944" y="9565"/>
                      <a:pt x="5000" y="9508"/>
                    </a:cubicBezTo>
                    <a:lnTo>
                      <a:pt x="9504" y="4996"/>
                    </a:lnTo>
                    <a:cubicBezTo>
                      <a:pt x="9561" y="4948"/>
                      <a:pt x="9594" y="4875"/>
                      <a:pt x="9594" y="4793"/>
                    </a:cubicBezTo>
                    <a:cubicBezTo>
                      <a:pt x="9594" y="4720"/>
                      <a:pt x="9561" y="4647"/>
                      <a:pt x="9504" y="4598"/>
                    </a:cubicBezTo>
                    <a:lnTo>
                      <a:pt x="5000" y="86"/>
                    </a:lnTo>
                    <a:cubicBezTo>
                      <a:pt x="4944" y="29"/>
                      <a:pt x="4870" y="1"/>
                      <a:pt x="479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9"/>
              <p:cNvSpPr/>
              <p:nvPr/>
            </p:nvSpPr>
            <p:spPr>
              <a:xfrm>
                <a:off x="1861248" y="4462395"/>
                <a:ext cx="363608" cy="362285"/>
              </a:xfrm>
              <a:custGeom>
                <a:avLst/>
                <a:gdLst/>
                <a:ahLst/>
                <a:cxnLst/>
                <a:rect l="l" t="t" r="r" b="b"/>
                <a:pathLst>
                  <a:path w="9618" h="9583" extrusionOk="0">
                    <a:moveTo>
                      <a:pt x="4822" y="689"/>
                    </a:moveTo>
                    <a:lnTo>
                      <a:pt x="8927" y="4786"/>
                    </a:lnTo>
                    <a:lnTo>
                      <a:pt x="4822" y="8900"/>
                    </a:lnTo>
                    <a:lnTo>
                      <a:pt x="724" y="4786"/>
                    </a:lnTo>
                    <a:lnTo>
                      <a:pt x="4822" y="689"/>
                    </a:lnTo>
                    <a:close/>
                    <a:moveTo>
                      <a:pt x="4826" y="0"/>
                    </a:moveTo>
                    <a:cubicBezTo>
                      <a:pt x="4752" y="0"/>
                      <a:pt x="4679" y="26"/>
                      <a:pt x="4626" y="79"/>
                    </a:cubicBezTo>
                    <a:lnTo>
                      <a:pt x="115" y="4591"/>
                    </a:lnTo>
                    <a:cubicBezTo>
                      <a:pt x="1" y="4697"/>
                      <a:pt x="1" y="4884"/>
                      <a:pt x="115" y="4989"/>
                    </a:cubicBezTo>
                    <a:lnTo>
                      <a:pt x="4626" y="9501"/>
                    </a:lnTo>
                    <a:cubicBezTo>
                      <a:pt x="4675" y="9558"/>
                      <a:pt x="4748" y="9583"/>
                      <a:pt x="4830" y="9583"/>
                    </a:cubicBezTo>
                    <a:cubicBezTo>
                      <a:pt x="4903" y="9583"/>
                      <a:pt x="4976" y="9558"/>
                      <a:pt x="5025" y="9501"/>
                    </a:cubicBezTo>
                    <a:lnTo>
                      <a:pt x="9537" y="4989"/>
                    </a:lnTo>
                    <a:cubicBezTo>
                      <a:pt x="9594" y="4941"/>
                      <a:pt x="9618" y="4868"/>
                      <a:pt x="9618" y="4786"/>
                    </a:cubicBezTo>
                    <a:cubicBezTo>
                      <a:pt x="9618" y="4713"/>
                      <a:pt x="9594" y="4640"/>
                      <a:pt x="9537" y="4591"/>
                    </a:cubicBezTo>
                    <a:lnTo>
                      <a:pt x="5025" y="79"/>
                    </a:lnTo>
                    <a:cubicBezTo>
                      <a:pt x="4972" y="26"/>
                      <a:pt x="4899" y="0"/>
                      <a:pt x="48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9"/>
              <p:cNvSpPr/>
              <p:nvPr/>
            </p:nvSpPr>
            <p:spPr>
              <a:xfrm>
                <a:off x="1691017" y="4182341"/>
                <a:ext cx="368826" cy="195187"/>
              </a:xfrm>
              <a:custGeom>
                <a:avLst/>
                <a:gdLst/>
                <a:ahLst/>
                <a:cxnLst/>
                <a:rect l="l" t="t" r="r" b="b"/>
                <a:pathLst>
                  <a:path w="9756" h="5163" extrusionOk="0">
                    <a:moveTo>
                      <a:pt x="293" y="0"/>
                    </a:moveTo>
                    <a:cubicBezTo>
                      <a:pt x="130" y="0"/>
                      <a:pt x="0" y="130"/>
                      <a:pt x="0" y="285"/>
                    </a:cubicBezTo>
                    <a:cubicBezTo>
                      <a:pt x="0" y="2974"/>
                      <a:pt x="2193" y="5160"/>
                      <a:pt x="4882" y="5162"/>
                    </a:cubicBezTo>
                    <a:lnTo>
                      <a:pt x="4882" y="5162"/>
                    </a:lnTo>
                    <a:cubicBezTo>
                      <a:pt x="7571" y="5160"/>
                      <a:pt x="9755" y="2974"/>
                      <a:pt x="9755" y="285"/>
                    </a:cubicBezTo>
                    <a:cubicBezTo>
                      <a:pt x="9755" y="130"/>
                      <a:pt x="9634" y="0"/>
                      <a:pt x="9471" y="0"/>
                    </a:cubicBezTo>
                    <a:cubicBezTo>
                      <a:pt x="9316" y="0"/>
                      <a:pt x="9186" y="130"/>
                      <a:pt x="9186" y="285"/>
                    </a:cubicBezTo>
                    <a:cubicBezTo>
                      <a:pt x="9186" y="2658"/>
                      <a:pt x="7260" y="4593"/>
                      <a:pt x="4878" y="4593"/>
                    </a:cubicBezTo>
                    <a:cubicBezTo>
                      <a:pt x="2504" y="4593"/>
                      <a:pt x="577" y="2658"/>
                      <a:pt x="577" y="285"/>
                    </a:cubicBezTo>
                    <a:cubicBezTo>
                      <a:pt x="577" y="130"/>
                      <a:pt x="447" y="0"/>
                      <a:pt x="293" y="0"/>
                    </a:cubicBezTo>
                    <a:close/>
                    <a:moveTo>
                      <a:pt x="4882" y="5162"/>
                    </a:moveTo>
                    <a:lnTo>
                      <a:pt x="4882" y="5162"/>
                    </a:lnTo>
                    <a:cubicBezTo>
                      <a:pt x="4881" y="5162"/>
                      <a:pt x="4879" y="5162"/>
                      <a:pt x="4878" y="5162"/>
                    </a:cubicBezTo>
                    <a:lnTo>
                      <a:pt x="4886" y="5162"/>
                    </a:lnTo>
                    <a:cubicBezTo>
                      <a:pt x="4885" y="5162"/>
                      <a:pt x="4883" y="5162"/>
                      <a:pt x="4882" y="5162"/>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9"/>
              <p:cNvSpPr/>
              <p:nvPr/>
            </p:nvSpPr>
            <p:spPr>
              <a:xfrm>
                <a:off x="1757055" y="4025265"/>
                <a:ext cx="219798" cy="271137"/>
              </a:xfrm>
              <a:custGeom>
                <a:avLst/>
                <a:gdLst/>
                <a:ahLst/>
                <a:cxnLst/>
                <a:rect l="l" t="t" r="r" b="b"/>
                <a:pathLst>
                  <a:path w="5814" h="7172" extrusionOk="0">
                    <a:moveTo>
                      <a:pt x="1033" y="1"/>
                    </a:moveTo>
                    <a:cubicBezTo>
                      <a:pt x="464" y="1"/>
                      <a:pt x="1" y="456"/>
                      <a:pt x="1" y="1033"/>
                    </a:cubicBezTo>
                    <a:lnTo>
                      <a:pt x="1" y="6139"/>
                    </a:lnTo>
                    <a:cubicBezTo>
                      <a:pt x="1" y="6716"/>
                      <a:pt x="464" y="7171"/>
                      <a:pt x="1033" y="7171"/>
                    </a:cubicBezTo>
                    <a:lnTo>
                      <a:pt x="4781" y="7171"/>
                    </a:lnTo>
                    <a:cubicBezTo>
                      <a:pt x="5350" y="7171"/>
                      <a:pt x="5813" y="6716"/>
                      <a:pt x="5813" y="6139"/>
                    </a:cubicBezTo>
                    <a:lnTo>
                      <a:pt x="5813" y="1033"/>
                    </a:lnTo>
                    <a:cubicBezTo>
                      <a:pt x="5813" y="456"/>
                      <a:pt x="5350" y="1"/>
                      <a:pt x="47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9"/>
              <p:cNvSpPr/>
              <p:nvPr/>
            </p:nvSpPr>
            <p:spPr>
              <a:xfrm>
                <a:off x="1754943" y="4014528"/>
                <a:ext cx="241272" cy="292913"/>
              </a:xfrm>
              <a:custGeom>
                <a:avLst/>
                <a:gdLst/>
                <a:ahLst/>
                <a:cxnLst/>
                <a:rect l="l" t="t" r="r" b="b"/>
                <a:pathLst>
                  <a:path w="6382" h="7748" extrusionOk="0">
                    <a:moveTo>
                      <a:pt x="3195" y="569"/>
                    </a:moveTo>
                    <a:cubicBezTo>
                      <a:pt x="4634" y="569"/>
                      <a:pt x="5813" y="1740"/>
                      <a:pt x="5813" y="3187"/>
                    </a:cubicBezTo>
                    <a:lnTo>
                      <a:pt x="5813" y="4553"/>
                    </a:lnTo>
                    <a:cubicBezTo>
                      <a:pt x="5813" y="6000"/>
                      <a:pt x="4634" y="7171"/>
                      <a:pt x="3195" y="7171"/>
                    </a:cubicBezTo>
                    <a:cubicBezTo>
                      <a:pt x="1748" y="7171"/>
                      <a:pt x="577" y="6000"/>
                      <a:pt x="577" y="4553"/>
                    </a:cubicBezTo>
                    <a:lnTo>
                      <a:pt x="577" y="3187"/>
                    </a:lnTo>
                    <a:cubicBezTo>
                      <a:pt x="577" y="1748"/>
                      <a:pt x="1748" y="569"/>
                      <a:pt x="3195" y="569"/>
                    </a:cubicBezTo>
                    <a:close/>
                    <a:moveTo>
                      <a:pt x="3195" y="0"/>
                    </a:moveTo>
                    <a:cubicBezTo>
                      <a:pt x="1431" y="0"/>
                      <a:pt x="0" y="1431"/>
                      <a:pt x="0" y="3187"/>
                    </a:cubicBezTo>
                    <a:lnTo>
                      <a:pt x="0" y="4553"/>
                    </a:lnTo>
                    <a:cubicBezTo>
                      <a:pt x="0" y="6317"/>
                      <a:pt x="1431" y="7748"/>
                      <a:pt x="3195" y="7748"/>
                    </a:cubicBezTo>
                    <a:cubicBezTo>
                      <a:pt x="4951" y="7748"/>
                      <a:pt x="6382" y="6309"/>
                      <a:pt x="6382" y="4553"/>
                    </a:cubicBezTo>
                    <a:lnTo>
                      <a:pt x="6382" y="3187"/>
                    </a:lnTo>
                    <a:cubicBezTo>
                      <a:pt x="6382" y="1431"/>
                      <a:pt x="4951" y="0"/>
                      <a:pt x="31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9"/>
              <p:cNvSpPr/>
              <p:nvPr/>
            </p:nvSpPr>
            <p:spPr>
              <a:xfrm>
                <a:off x="2201139" y="3801842"/>
                <a:ext cx="130654" cy="130994"/>
              </a:xfrm>
              <a:custGeom>
                <a:avLst/>
                <a:gdLst/>
                <a:ahLst/>
                <a:cxnLst/>
                <a:rect l="l" t="t" r="r" b="b"/>
                <a:pathLst>
                  <a:path w="3456" h="3465" extrusionOk="0">
                    <a:moveTo>
                      <a:pt x="1732" y="1"/>
                    </a:moveTo>
                    <a:cubicBezTo>
                      <a:pt x="773" y="1"/>
                      <a:pt x="1" y="773"/>
                      <a:pt x="1" y="1732"/>
                    </a:cubicBezTo>
                    <a:cubicBezTo>
                      <a:pt x="1" y="2684"/>
                      <a:pt x="773" y="3464"/>
                      <a:pt x="1732" y="3464"/>
                    </a:cubicBezTo>
                    <a:cubicBezTo>
                      <a:pt x="2683" y="3464"/>
                      <a:pt x="3456" y="2684"/>
                      <a:pt x="3456" y="1732"/>
                    </a:cubicBezTo>
                    <a:cubicBezTo>
                      <a:pt x="3456" y="773"/>
                      <a:pt x="2683" y="1"/>
                      <a:pt x="1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9"/>
              <p:cNvSpPr/>
              <p:nvPr/>
            </p:nvSpPr>
            <p:spPr>
              <a:xfrm>
                <a:off x="2198687" y="3791105"/>
                <a:ext cx="152808" cy="152468"/>
              </a:xfrm>
              <a:custGeom>
                <a:avLst/>
                <a:gdLst/>
                <a:ahLst/>
                <a:cxnLst/>
                <a:rect l="l" t="t" r="r" b="b"/>
                <a:pathLst>
                  <a:path w="4042" h="4033" extrusionOk="0">
                    <a:moveTo>
                      <a:pt x="2025" y="569"/>
                    </a:moveTo>
                    <a:cubicBezTo>
                      <a:pt x="2822" y="569"/>
                      <a:pt x="3464" y="1220"/>
                      <a:pt x="3464" y="2016"/>
                    </a:cubicBezTo>
                    <a:cubicBezTo>
                      <a:pt x="3464" y="2813"/>
                      <a:pt x="2822" y="3463"/>
                      <a:pt x="2025" y="3463"/>
                    </a:cubicBezTo>
                    <a:cubicBezTo>
                      <a:pt x="1220" y="3463"/>
                      <a:pt x="578" y="2813"/>
                      <a:pt x="578" y="2016"/>
                    </a:cubicBezTo>
                    <a:cubicBezTo>
                      <a:pt x="578" y="1220"/>
                      <a:pt x="1229" y="569"/>
                      <a:pt x="2025" y="569"/>
                    </a:cubicBezTo>
                    <a:close/>
                    <a:moveTo>
                      <a:pt x="2025" y="0"/>
                    </a:moveTo>
                    <a:cubicBezTo>
                      <a:pt x="911" y="0"/>
                      <a:pt x="1" y="903"/>
                      <a:pt x="1" y="2016"/>
                    </a:cubicBezTo>
                    <a:cubicBezTo>
                      <a:pt x="1" y="3130"/>
                      <a:pt x="911" y="4033"/>
                      <a:pt x="2025" y="4033"/>
                    </a:cubicBezTo>
                    <a:cubicBezTo>
                      <a:pt x="3131" y="4033"/>
                      <a:pt x="4041" y="3130"/>
                      <a:pt x="4041" y="2016"/>
                    </a:cubicBezTo>
                    <a:cubicBezTo>
                      <a:pt x="4041" y="903"/>
                      <a:pt x="3131" y="0"/>
                      <a:pt x="20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29"/>
              <p:cNvSpPr/>
              <p:nvPr/>
            </p:nvSpPr>
            <p:spPr>
              <a:xfrm>
                <a:off x="1402113" y="3801842"/>
                <a:ext cx="130957" cy="130994"/>
              </a:xfrm>
              <a:custGeom>
                <a:avLst/>
                <a:gdLst/>
                <a:ahLst/>
                <a:cxnLst/>
                <a:rect l="l" t="t" r="r" b="b"/>
                <a:pathLst>
                  <a:path w="3464" h="3465" extrusionOk="0">
                    <a:moveTo>
                      <a:pt x="1732" y="1"/>
                    </a:moveTo>
                    <a:cubicBezTo>
                      <a:pt x="772" y="1"/>
                      <a:pt x="0" y="773"/>
                      <a:pt x="0" y="1732"/>
                    </a:cubicBezTo>
                    <a:cubicBezTo>
                      <a:pt x="0" y="2684"/>
                      <a:pt x="772" y="3464"/>
                      <a:pt x="1732" y="3464"/>
                    </a:cubicBezTo>
                    <a:cubicBezTo>
                      <a:pt x="2683" y="3464"/>
                      <a:pt x="3463" y="2684"/>
                      <a:pt x="3463" y="1732"/>
                    </a:cubicBezTo>
                    <a:cubicBezTo>
                      <a:pt x="3463" y="773"/>
                      <a:pt x="2683" y="1"/>
                      <a:pt x="1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29"/>
              <p:cNvSpPr/>
              <p:nvPr/>
            </p:nvSpPr>
            <p:spPr>
              <a:xfrm>
                <a:off x="1399963" y="3791105"/>
                <a:ext cx="152468" cy="152468"/>
              </a:xfrm>
              <a:custGeom>
                <a:avLst/>
                <a:gdLst/>
                <a:ahLst/>
                <a:cxnLst/>
                <a:rect l="l" t="t" r="r" b="b"/>
                <a:pathLst>
                  <a:path w="4033" h="4033" extrusionOk="0">
                    <a:moveTo>
                      <a:pt x="2017" y="569"/>
                    </a:moveTo>
                    <a:cubicBezTo>
                      <a:pt x="2813" y="569"/>
                      <a:pt x="3456" y="1220"/>
                      <a:pt x="3456" y="2016"/>
                    </a:cubicBezTo>
                    <a:cubicBezTo>
                      <a:pt x="3456" y="2813"/>
                      <a:pt x="2813" y="3463"/>
                      <a:pt x="2017" y="3463"/>
                    </a:cubicBezTo>
                    <a:cubicBezTo>
                      <a:pt x="1220" y="3463"/>
                      <a:pt x="570" y="2813"/>
                      <a:pt x="570" y="2016"/>
                    </a:cubicBezTo>
                    <a:cubicBezTo>
                      <a:pt x="570" y="1220"/>
                      <a:pt x="1220" y="569"/>
                      <a:pt x="2017" y="569"/>
                    </a:cubicBezTo>
                    <a:close/>
                    <a:moveTo>
                      <a:pt x="2017" y="0"/>
                    </a:moveTo>
                    <a:cubicBezTo>
                      <a:pt x="903" y="0"/>
                      <a:pt x="1" y="903"/>
                      <a:pt x="1" y="2016"/>
                    </a:cubicBezTo>
                    <a:cubicBezTo>
                      <a:pt x="1" y="3130"/>
                      <a:pt x="903" y="4033"/>
                      <a:pt x="2017" y="4033"/>
                    </a:cubicBezTo>
                    <a:cubicBezTo>
                      <a:pt x="3122" y="4033"/>
                      <a:pt x="4033" y="3130"/>
                      <a:pt x="4033" y="2016"/>
                    </a:cubicBezTo>
                    <a:cubicBezTo>
                      <a:pt x="4033" y="903"/>
                      <a:pt x="3130" y="0"/>
                      <a:pt x="20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9"/>
              <p:cNvSpPr/>
              <p:nvPr/>
            </p:nvSpPr>
            <p:spPr>
              <a:xfrm>
                <a:off x="1433452" y="3191492"/>
                <a:ext cx="867020" cy="965086"/>
              </a:xfrm>
              <a:custGeom>
                <a:avLst/>
                <a:gdLst/>
                <a:ahLst/>
                <a:cxnLst/>
                <a:rect l="l" t="t" r="r" b="b"/>
                <a:pathLst>
                  <a:path w="22934" h="25528" extrusionOk="0">
                    <a:moveTo>
                      <a:pt x="11471" y="1"/>
                    </a:moveTo>
                    <a:cubicBezTo>
                      <a:pt x="5130" y="1"/>
                      <a:pt x="0" y="5716"/>
                      <a:pt x="0" y="12764"/>
                    </a:cubicBezTo>
                    <a:cubicBezTo>
                      <a:pt x="0" y="19812"/>
                      <a:pt x="5130" y="25527"/>
                      <a:pt x="11471" y="25527"/>
                    </a:cubicBezTo>
                    <a:cubicBezTo>
                      <a:pt x="17804" y="25527"/>
                      <a:pt x="22933" y="19812"/>
                      <a:pt x="22933" y="12764"/>
                    </a:cubicBezTo>
                    <a:cubicBezTo>
                      <a:pt x="22933" y="5716"/>
                      <a:pt x="17804" y="1"/>
                      <a:pt x="114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29"/>
              <p:cNvSpPr/>
              <p:nvPr/>
            </p:nvSpPr>
            <p:spPr>
              <a:xfrm>
                <a:off x="1431303" y="3180756"/>
                <a:ext cx="888531" cy="986862"/>
              </a:xfrm>
              <a:custGeom>
                <a:avLst/>
                <a:gdLst/>
                <a:ahLst/>
                <a:cxnLst/>
                <a:rect l="l" t="t" r="r" b="b"/>
                <a:pathLst>
                  <a:path w="23503" h="26104" extrusionOk="0">
                    <a:moveTo>
                      <a:pt x="11756" y="569"/>
                    </a:moveTo>
                    <a:cubicBezTo>
                      <a:pt x="19170" y="569"/>
                      <a:pt x="22934" y="4772"/>
                      <a:pt x="22934" y="13048"/>
                    </a:cubicBezTo>
                    <a:cubicBezTo>
                      <a:pt x="22934" y="19934"/>
                      <a:pt x="17918" y="25527"/>
                      <a:pt x="11756" y="25527"/>
                    </a:cubicBezTo>
                    <a:cubicBezTo>
                      <a:pt x="5586" y="25527"/>
                      <a:pt x="570" y="19934"/>
                      <a:pt x="570" y="13048"/>
                    </a:cubicBezTo>
                    <a:cubicBezTo>
                      <a:pt x="570" y="4650"/>
                      <a:pt x="4228" y="569"/>
                      <a:pt x="11756" y="569"/>
                    </a:cubicBezTo>
                    <a:close/>
                    <a:moveTo>
                      <a:pt x="11756" y="0"/>
                    </a:moveTo>
                    <a:cubicBezTo>
                      <a:pt x="7504" y="0"/>
                      <a:pt x="4374" y="1293"/>
                      <a:pt x="2440" y="3854"/>
                    </a:cubicBezTo>
                    <a:cubicBezTo>
                      <a:pt x="797" y="6016"/>
                      <a:pt x="1" y="9024"/>
                      <a:pt x="1" y="13048"/>
                    </a:cubicBezTo>
                    <a:cubicBezTo>
                      <a:pt x="1" y="20243"/>
                      <a:pt x="5269" y="26104"/>
                      <a:pt x="11756" y="26104"/>
                    </a:cubicBezTo>
                    <a:cubicBezTo>
                      <a:pt x="18235" y="26104"/>
                      <a:pt x="23503" y="20243"/>
                      <a:pt x="23503" y="13048"/>
                    </a:cubicBezTo>
                    <a:cubicBezTo>
                      <a:pt x="23503" y="4390"/>
                      <a:pt x="19552" y="0"/>
                      <a:pt x="117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9"/>
              <p:cNvSpPr/>
              <p:nvPr/>
            </p:nvSpPr>
            <p:spPr>
              <a:xfrm>
                <a:off x="1596955" y="3804942"/>
                <a:ext cx="98369" cy="49184"/>
              </a:xfrm>
              <a:custGeom>
                <a:avLst/>
                <a:gdLst/>
                <a:ahLst/>
                <a:cxnLst/>
                <a:rect l="l" t="t" r="r" b="b"/>
                <a:pathLst>
                  <a:path w="2602" h="1301" extrusionOk="0">
                    <a:moveTo>
                      <a:pt x="1301" y="0"/>
                    </a:moveTo>
                    <a:cubicBezTo>
                      <a:pt x="585" y="0"/>
                      <a:pt x="0" y="585"/>
                      <a:pt x="0" y="1301"/>
                    </a:cubicBezTo>
                    <a:lnTo>
                      <a:pt x="2602" y="1301"/>
                    </a:lnTo>
                    <a:cubicBezTo>
                      <a:pt x="2602" y="585"/>
                      <a:pt x="2016"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29"/>
              <p:cNvSpPr/>
              <p:nvPr/>
            </p:nvSpPr>
            <p:spPr>
              <a:xfrm>
                <a:off x="1594805" y="3794167"/>
                <a:ext cx="119917" cy="70733"/>
              </a:xfrm>
              <a:custGeom>
                <a:avLst/>
                <a:gdLst/>
                <a:ahLst/>
                <a:cxnLst/>
                <a:rect l="l" t="t" r="r" b="b"/>
                <a:pathLst>
                  <a:path w="3172" h="1871" extrusionOk="0">
                    <a:moveTo>
                      <a:pt x="1586" y="1"/>
                    </a:moveTo>
                    <a:cubicBezTo>
                      <a:pt x="716" y="1"/>
                      <a:pt x="1" y="708"/>
                      <a:pt x="1" y="1586"/>
                    </a:cubicBezTo>
                    <a:cubicBezTo>
                      <a:pt x="1" y="1740"/>
                      <a:pt x="131" y="1870"/>
                      <a:pt x="285" y="1870"/>
                    </a:cubicBezTo>
                    <a:cubicBezTo>
                      <a:pt x="448" y="1870"/>
                      <a:pt x="570" y="1740"/>
                      <a:pt x="570" y="1586"/>
                    </a:cubicBezTo>
                    <a:cubicBezTo>
                      <a:pt x="570" y="1025"/>
                      <a:pt x="1025" y="570"/>
                      <a:pt x="1586" y="570"/>
                    </a:cubicBezTo>
                    <a:cubicBezTo>
                      <a:pt x="2147" y="570"/>
                      <a:pt x="2602" y="1025"/>
                      <a:pt x="2602" y="1586"/>
                    </a:cubicBezTo>
                    <a:cubicBezTo>
                      <a:pt x="2602" y="1740"/>
                      <a:pt x="2724" y="1870"/>
                      <a:pt x="2887" y="1870"/>
                    </a:cubicBezTo>
                    <a:cubicBezTo>
                      <a:pt x="3041" y="1870"/>
                      <a:pt x="3171" y="1740"/>
                      <a:pt x="3171" y="1586"/>
                    </a:cubicBezTo>
                    <a:cubicBezTo>
                      <a:pt x="3171" y="708"/>
                      <a:pt x="2464" y="1"/>
                      <a:pt x="15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29"/>
              <p:cNvSpPr/>
              <p:nvPr/>
            </p:nvSpPr>
            <p:spPr>
              <a:xfrm>
                <a:off x="2022288" y="3804942"/>
                <a:ext cx="98369" cy="49184"/>
              </a:xfrm>
              <a:custGeom>
                <a:avLst/>
                <a:gdLst/>
                <a:ahLst/>
                <a:cxnLst/>
                <a:rect l="l" t="t" r="r" b="b"/>
                <a:pathLst>
                  <a:path w="2602" h="1301" extrusionOk="0">
                    <a:moveTo>
                      <a:pt x="1301" y="0"/>
                    </a:moveTo>
                    <a:cubicBezTo>
                      <a:pt x="586" y="0"/>
                      <a:pt x="0" y="585"/>
                      <a:pt x="0" y="1301"/>
                    </a:cubicBezTo>
                    <a:lnTo>
                      <a:pt x="2602" y="1301"/>
                    </a:lnTo>
                    <a:cubicBezTo>
                      <a:pt x="2602" y="585"/>
                      <a:pt x="2016"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9"/>
              <p:cNvSpPr/>
              <p:nvPr/>
            </p:nvSpPr>
            <p:spPr>
              <a:xfrm>
                <a:off x="2020139" y="3794167"/>
                <a:ext cx="119917" cy="70733"/>
              </a:xfrm>
              <a:custGeom>
                <a:avLst/>
                <a:gdLst/>
                <a:ahLst/>
                <a:cxnLst/>
                <a:rect l="l" t="t" r="r" b="b"/>
                <a:pathLst>
                  <a:path w="3172" h="1871" extrusionOk="0">
                    <a:moveTo>
                      <a:pt x="1586" y="1"/>
                    </a:moveTo>
                    <a:cubicBezTo>
                      <a:pt x="716" y="1"/>
                      <a:pt x="1" y="708"/>
                      <a:pt x="1" y="1586"/>
                    </a:cubicBezTo>
                    <a:cubicBezTo>
                      <a:pt x="1" y="1740"/>
                      <a:pt x="131" y="1870"/>
                      <a:pt x="285" y="1870"/>
                    </a:cubicBezTo>
                    <a:cubicBezTo>
                      <a:pt x="448" y="1870"/>
                      <a:pt x="578" y="1740"/>
                      <a:pt x="578" y="1586"/>
                    </a:cubicBezTo>
                    <a:cubicBezTo>
                      <a:pt x="578" y="1025"/>
                      <a:pt x="1025" y="570"/>
                      <a:pt x="1586" y="570"/>
                    </a:cubicBezTo>
                    <a:cubicBezTo>
                      <a:pt x="2147" y="570"/>
                      <a:pt x="2602" y="1025"/>
                      <a:pt x="2602" y="1586"/>
                    </a:cubicBezTo>
                    <a:cubicBezTo>
                      <a:pt x="2602" y="1740"/>
                      <a:pt x="2724" y="1870"/>
                      <a:pt x="2887" y="1870"/>
                    </a:cubicBezTo>
                    <a:cubicBezTo>
                      <a:pt x="3041" y="1870"/>
                      <a:pt x="3171" y="1740"/>
                      <a:pt x="3171" y="1586"/>
                    </a:cubicBezTo>
                    <a:cubicBezTo>
                      <a:pt x="3171" y="708"/>
                      <a:pt x="2464" y="1"/>
                      <a:pt x="15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9"/>
              <p:cNvSpPr/>
              <p:nvPr/>
            </p:nvSpPr>
            <p:spPr>
              <a:xfrm>
                <a:off x="1905511" y="3987498"/>
                <a:ext cx="168459" cy="85099"/>
              </a:xfrm>
              <a:custGeom>
                <a:avLst/>
                <a:gdLst/>
                <a:ahLst/>
                <a:cxnLst/>
                <a:rect l="l" t="t" r="r" b="b"/>
                <a:pathLst>
                  <a:path w="4456" h="2251" extrusionOk="0">
                    <a:moveTo>
                      <a:pt x="4455" y="0"/>
                    </a:moveTo>
                    <a:lnTo>
                      <a:pt x="0" y="2032"/>
                    </a:lnTo>
                    <a:cubicBezTo>
                      <a:pt x="398" y="2181"/>
                      <a:pt x="806" y="2251"/>
                      <a:pt x="1207" y="2251"/>
                    </a:cubicBezTo>
                    <a:cubicBezTo>
                      <a:pt x="2612" y="2251"/>
                      <a:pt x="3937" y="1391"/>
                      <a:pt x="44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9"/>
              <p:cNvSpPr/>
              <p:nvPr/>
            </p:nvSpPr>
            <p:spPr>
              <a:xfrm>
                <a:off x="1901812" y="3976611"/>
                <a:ext cx="192768" cy="106799"/>
              </a:xfrm>
              <a:custGeom>
                <a:avLst/>
                <a:gdLst/>
                <a:ahLst/>
                <a:cxnLst/>
                <a:rect l="l" t="t" r="r" b="b"/>
                <a:pathLst>
                  <a:path w="5099" h="2825" extrusionOk="0">
                    <a:moveTo>
                      <a:pt x="4775" y="0"/>
                    </a:moveTo>
                    <a:cubicBezTo>
                      <a:pt x="4660" y="0"/>
                      <a:pt x="4550" y="70"/>
                      <a:pt x="4513" y="182"/>
                    </a:cubicBezTo>
                    <a:cubicBezTo>
                      <a:pt x="4032" y="1461"/>
                      <a:pt x="2817" y="2251"/>
                      <a:pt x="1528" y="2251"/>
                    </a:cubicBezTo>
                    <a:cubicBezTo>
                      <a:pt x="1161" y="2251"/>
                      <a:pt x="788" y="2187"/>
                      <a:pt x="424" y="2052"/>
                    </a:cubicBezTo>
                    <a:cubicBezTo>
                      <a:pt x="390" y="2039"/>
                      <a:pt x="355" y="2033"/>
                      <a:pt x="321" y="2033"/>
                    </a:cubicBezTo>
                    <a:cubicBezTo>
                      <a:pt x="208" y="2033"/>
                      <a:pt x="102" y="2102"/>
                      <a:pt x="58" y="2215"/>
                    </a:cubicBezTo>
                    <a:cubicBezTo>
                      <a:pt x="1" y="2369"/>
                      <a:pt x="74" y="2532"/>
                      <a:pt x="229" y="2589"/>
                    </a:cubicBezTo>
                    <a:cubicBezTo>
                      <a:pt x="659" y="2743"/>
                      <a:pt x="1098" y="2824"/>
                      <a:pt x="1529" y="2824"/>
                    </a:cubicBezTo>
                    <a:cubicBezTo>
                      <a:pt x="3049" y="2824"/>
                      <a:pt x="4480" y="1890"/>
                      <a:pt x="5049" y="386"/>
                    </a:cubicBezTo>
                    <a:cubicBezTo>
                      <a:pt x="5098" y="239"/>
                      <a:pt x="5025" y="69"/>
                      <a:pt x="4879" y="20"/>
                    </a:cubicBezTo>
                    <a:cubicBezTo>
                      <a:pt x="4845" y="7"/>
                      <a:pt x="4810" y="0"/>
                      <a:pt x="47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9"/>
              <p:cNvSpPr/>
              <p:nvPr/>
            </p:nvSpPr>
            <p:spPr>
              <a:xfrm>
                <a:off x="1600319" y="3941377"/>
                <a:ext cx="91639" cy="91942"/>
              </a:xfrm>
              <a:custGeom>
                <a:avLst/>
                <a:gdLst/>
                <a:ahLst/>
                <a:cxnLst/>
                <a:rect l="l" t="t" r="r" b="b"/>
                <a:pathLst>
                  <a:path w="2424" h="2432" extrusionOk="0">
                    <a:moveTo>
                      <a:pt x="1212" y="1"/>
                    </a:moveTo>
                    <a:cubicBezTo>
                      <a:pt x="545" y="1"/>
                      <a:pt x="1" y="545"/>
                      <a:pt x="1" y="1220"/>
                    </a:cubicBezTo>
                    <a:cubicBezTo>
                      <a:pt x="1" y="1887"/>
                      <a:pt x="545" y="2431"/>
                      <a:pt x="1212" y="2431"/>
                    </a:cubicBezTo>
                    <a:cubicBezTo>
                      <a:pt x="1878" y="2431"/>
                      <a:pt x="2423" y="1887"/>
                      <a:pt x="2423" y="1220"/>
                    </a:cubicBezTo>
                    <a:cubicBezTo>
                      <a:pt x="2423" y="545"/>
                      <a:pt x="1878" y="1"/>
                      <a:pt x="12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9"/>
              <p:cNvSpPr/>
              <p:nvPr/>
            </p:nvSpPr>
            <p:spPr>
              <a:xfrm>
                <a:off x="1186970" y="3187825"/>
                <a:ext cx="1144849" cy="579210"/>
              </a:xfrm>
              <a:custGeom>
                <a:avLst/>
                <a:gdLst/>
                <a:ahLst/>
                <a:cxnLst/>
                <a:rect l="l" t="t" r="r" b="b"/>
                <a:pathLst>
                  <a:path w="30283" h="15321" extrusionOk="0">
                    <a:moveTo>
                      <a:pt x="17991" y="0"/>
                    </a:moveTo>
                    <a:cubicBezTo>
                      <a:pt x="12235" y="0"/>
                      <a:pt x="8959" y="2366"/>
                      <a:pt x="7260" y="6008"/>
                    </a:cubicBezTo>
                    <a:cubicBezTo>
                      <a:pt x="7154" y="6227"/>
                      <a:pt x="7065" y="6455"/>
                      <a:pt x="6984" y="6683"/>
                    </a:cubicBezTo>
                    <a:cubicBezTo>
                      <a:pt x="6789" y="7236"/>
                      <a:pt x="6024" y="8788"/>
                      <a:pt x="3756" y="8878"/>
                    </a:cubicBezTo>
                    <a:cubicBezTo>
                      <a:pt x="3686" y="8881"/>
                      <a:pt x="3617" y="8882"/>
                      <a:pt x="3550" y="8882"/>
                    </a:cubicBezTo>
                    <a:cubicBezTo>
                      <a:pt x="766" y="8882"/>
                      <a:pt x="131" y="6488"/>
                      <a:pt x="131" y="6488"/>
                    </a:cubicBezTo>
                    <a:lnTo>
                      <a:pt x="131" y="6488"/>
                    </a:lnTo>
                    <a:cubicBezTo>
                      <a:pt x="131" y="6488"/>
                      <a:pt x="1" y="13511"/>
                      <a:pt x="5699" y="14641"/>
                    </a:cubicBezTo>
                    <a:cubicBezTo>
                      <a:pt x="9992" y="15151"/>
                      <a:pt x="14154" y="15321"/>
                      <a:pt x="17796" y="15321"/>
                    </a:cubicBezTo>
                    <a:cubicBezTo>
                      <a:pt x="25080" y="15321"/>
                      <a:pt x="30283" y="14641"/>
                      <a:pt x="30283" y="14641"/>
                    </a:cubicBezTo>
                    <a:cubicBezTo>
                      <a:pt x="30283" y="6553"/>
                      <a:pt x="27429" y="0"/>
                      <a:pt x="1799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9"/>
              <p:cNvSpPr/>
              <p:nvPr/>
            </p:nvSpPr>
            <p:spPr>
              <a:xfrm>
                <a:off x="1186976" y="3177051"/>
                <a:ext cx="1164545" cy="600570"/>
              </a:xfrm>
              <a:custGeom>
                <a:avLst/>
                <a:gdLst/>
                <a:ahLst/>
                <a:cxnLst/>
                <a:rect l="l" t="t" r="r" b="b"/>
                <a:pathLst>
                  <a:path w="30804" h="15886" extrusionOk="0">
                    <a:moveTo>
                      <a:pt x="18219" y="578"/>
                    </a:moveTo>
                    <a:cubicBezTo>
                      <a:pt x="26121" y="578"/>
                      <a:pt x="30153" y="5317"/>
                      <a:pt x="30226" y="14674"/>
                    </a:cubicBezTo>
                    <a:cubicBezTo>
                      <a:pt x="29105" y="14804"/>
                      <a:pt x="24324" y="15313"/>
                      <a:pt x="17993" y="15313"/>
                    </a:cubicBezTo>
                    <a:cubicBezTo>
                      <a:pt x="14362" y="15313"/>
                      <a:pt x="10220" y="15146"/>
                      <a:pt x="5968" y="14642"/>
                    </a:cubicBezTo>
                    <a:cubicBezTo>
                      <a:pt x="1984" y="13845"/>
                      <a:pt x="976" y="10065"/>
                      <a:pt x="724" y="8049"/>
                    </a:cubicBezTo>
                    <a:lnTo>
                      <a:pt x="724" y="8049"/>
                    </a:lnTo>
                    <a:cubicBezTo>
                      <a:pt x="1270" y="8735"/>
                      <a:pt x="2213" y="9459"/>
                      <a:pt x="3797" y="9459"/>
                    </a:cubicBezTo>
                    <a:cubicBezTo>
                      <a:pt x="3864" y="9459"/>
                      <a:pt x="3931" y="9458"/>
                      <a:pt x="4001" y="9455"/>
                    </a:cubicBezTo>
                    <a:cubicBezTo>
                      <a:pt x="6472" y="9358"/>
                      <a:pt x="7293" y="7602"/>
                      <a:pt x="7480" y="7065"/>
                    </a:cubicBezTo>
                    <a:cubicBezTo>
                      <a:pt x="7577" y="6805"/>
                      <a:pt x="7659" y="6602"/>
                      <a:pt x="7748" y="6415"/>
                    </a:cubicBezTo>
                    <a:cubicBezTo>
                      <a:pt x="9577" y="2488"/>
                      <a:pt x="13008" y="578"/>
                      <a:pt x="18219" y="578"/>
                    </a:cubicBezTo>
                    <a:close/>
                    <a:moveTo>
                      <a:pt x="18219" y="1"/>
                    </a:moveTo>
                    <a:cubicBezTo>
                      <a:pt x="12837" y="1"/>
                      <a:pt x="9138" y="2082"/>
                      <a:pt x="7228" y="6171"/>
                    </a:cubicBezTo>
                    <a:cubicBezTo>
                      <a:pt x="7138" y="6374"/>
                      <a:pt x="7049" y="6594"/>
                      <a:pt x="6943" y="6870"/>
                    </a:cubicBezTo>
                    <a:cubicBezTo>
                      <a:pt x="6740" y="7447"/>
                      <a:pt x="6033" y="8797"/>
                      <a:pt x="3976" y="8878"/>
                    </a:cubicBezTo>
                    <a:cubicBezTo>
                      <a:pt x="3908" y="8881"/>
                      <a:pt x="3842" y="8882"/>
                      <a:pt x="3777" y="8882"/>
                    </a:cubicBezTo>
                    <a:cubicBezTo>
                      <a:pt x="1262" y="8882"/>
                      <a:pt x="659" y="6795"/>
                      <a:pt x="635" y="6699"/>
                    </a:cubicBezTo>
                    <a:cubicBezTo>
                      <a:pt x="605" y="6572"/>
                      <a:pt x="485" y="6486"/>
                      <a:pt x="359" y="6486"/>
                    </a:cubicBezTo>
                    <a:cubicBezTo>
                      <a:pt x="348" y="6486"/>
                      <a:pt x="337" y="6487"/>
                      <a:pt x="326" y="6488"/>
                    </a:cubicBezTo>
                    <a:cubicBezTo>
                      <a:pt x="188" y="6512"/>
                      <a:pt x="74" y="6626"/>
                      <a:pt x="74" y="6773"/>
                    </a:cubicBezTo>
                    <a:cubicBezTo>
                      <a:pt x="74" y="6846"/>
                      <a:pt x="1" y="14048"/>
                      <a:pt x="5870" y="15203"/>
                    </a:cubicBezTo>
                    <a:cubicBezTo>
                      <a:pt x="5878" y="15203"/>
                      <a:pt x="5887" y="15211"/>
                      <a:pt x="5895" y="15211"/>
                    </a:cubicBezTo>
                    <a:cubicBezTo>
                      <a:pt x="10171" y="15715"/>
                      <a:pt x="14333" y="15886"/>
                      <a:pt x="17983" y="15886"/>
                    </a:cubicBezTo>
                    <a:lnTo>
                      <a:pt x="17991" y="15886"/>
                    </a:lnTo>
                    <a:cubicBezTo>
                      <a:pt x="25243" y="15886"/>
                      <a:pt x="30470" y="15219"/>
                      <a:pt x="30551" y="15211"/>
                    </a:cubicBezTo>
                    <a:cubicBezTo>
                      <a:pt x="30698" y="15187"/>
                      <a:pt x="30803" y="15065"/>
                      <a:pt x="30803" y="14926"/>
                    </a:cubicBezTo>
                    <a:cubicBezTo>
                      <a:pt x="30803" y="5025"/>
                      <a:pt x="26568" y="1"/>
                      <a:pt x="182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59" name="Google Shape;759;p29"/>
            <p:cNvSpPr/>
            <p:nvPr/>
          </p:nvSpPr>
          <p:spPr>
            <a:xfrm>
              <a:off x="1129575" y="4786743"/>
              <a:ext cx="601800" cy="14250"/>
            </a:xfrm>
            <a:custGeom>
              <a:avLst/>
              <a:gdLst/>
              <a:ahLst/>
              <a:cxnLst/>
              <a:rect l="l" t="t" r="r" b="b"/>
              <a:pathLst>
                <a:path w="24072" h="570" extrusionOk="0">
                  <a:moveTo>
                    <a:pt x="285" y="0"/>
                  </a:moveTo>
                  <a:cubicBezTo>
                    <a:pt x="131" y="0"/>
                    <a:pt x="1" y="130"/>
                    <a:pt x="1" y="285"/>
                  </a:cubicBezTo>
                  <a:cubicBezTo>
                    <a:pt x="1" y="447"/>
                    <a:pt x="131" y="569"/>
                    <a:pt x="285" y="569"/>
                  </a:cubicBezTo>
                  <a:lnTo>
                    <a:pt x="23787" y="569"/>
                  </a:lnTo>
                  <a:cubicBezTo>
                    <a:pt x="23950" y="569"/>
                    <a:pt x="24072" y="447"/>
                    <a:pt x="24072" y="285"/>
                  </a:cubicBezTo>
                  <a:cubicBezTo>
                    <a:pt x="24072" y="130"/>
                    <a:pt x="23950" y="0"/>
                    <a:pt x="237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9"/>
            <p:cNvSpPr/>
            <p:nvPr/>
          </p:nvSpPr>
          <p:spPr>
            <a:xfrm>
              <a:off x="1278550" y="4823918"/>
              <a:ext cx="601800" cy="14450"/>
            </a:xfrm>
            <a:custGeom>
              <a:avLst/>
              <a:gdLst/>
              <a:ahLst/>
              <a:cxnLst/>
              <a:rect l="l" t="t" r="r" b="b"/>
              <a:pathLst>
                <a:path w="24072" h="578" extrusionOk="0">
                  <a:moveTo>
                    <a:pt x="285" y="1"/>
                  </a:moveTo>
                  <a:cubicBezTo>
                    <a:pt x="131" y="1"/>
                    <a:pt x="0" y="131"/>
                    <a:pt x="0" y="285"/>
                  </a:cubicBezTo>
                  <a:cubicBezTo>
                    <a:pt x="0" y="448"/>
                    <a:pt x="122" y="578"/>
                    <a:pt x="285" y="578"/>
                  </a:cubicBezTo>
                  <a:lnTo>
                    <a:pt x="23787" y="578"/>
                  </a:lnTo>
                  <a:cubicBezTo>
                    <a:pt x="23942" y="578"/>
                    <a:pt x="24072" y="448"/>
                    <a:pt x="24072" y="285"/>
                  </a:cubicBezTo>
                  <a:cubicBezTo>
                    <a:pt x="24072" y="131"/>
                    <a:pt x="23942" y="1"/>
                    <a:pt x="237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9"/>
            <p:cNvSpPr/>
            <p:nvPr/>
          </p:nvSpPr>
          <p:spPr>
            <a:xfrm>
              <a:off x="1918950" y="4823918"/>
              <a:ext cx="70350" cy="14450"/>
            </a:xfrm>
            <a:custGeom>
              <a:avLst/>
              <a:gdLst/>
              <a:ahLst/>
              <a:cxnLst/>
              <a:rect l="l" t="t" r="r" b="b"/>
              <a:pathLst>
                <a:path w="2814" h="578" extrusionOk="0">
                  <a:moveTo>
                    <a:pt x="285" y="1"/>
                  </a:moveTo>
                  <a:cubicBezTo>
                    <a:pt x="122" y="1"/>
                    <a:pt x="0" y="131"/>
                    <a:pt x="0" y="285"/>
                  </a:cubicBezTo>
                  <a:cubicBezTo>
                    <a:pt x="0" y="448"/>
                    <a:pt x="122" y="578"/>
                    <a:pt x="285" y="578"/>
                  </a:cubicBezTo>
                  <a:lnTo>
                    <a:pt x="2529" y="578"/>
                  </a:lnTo>
                  <a:cubicBezTo>
                    <a:pt x="2683" y="578"/>
                    <a:pt x="2813" y="448"/>
                    <a:pt x="2813" y="285"/>
                  </a:cubicBezTo>
                  <a:cubicBezTo>
                    <a:pt x="2813" y="131"/>
                    <a:pt x="2683" y="1"/>
                    <a:pt x="25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29"/>
            <p:cNvSpPr/>
            <p:nvPr/>
          </p:nvSpPr>
          <p:spPr>
            <a:xfrm>
              <a:off x="2357225" y="4824025"/>
              <a:ext cx="227850" cy="14250"/>
            </a:xfrm>
            <a:custGeom>
              <a:avLst/>
              <a:gdLst/>
              <a:ahLst/>
              <a:cxnLst/>
              <a:rect l="l" t="t" r="r" b="b"/>
              <a:pathLst>
                <a:path w="9114" h="570" extrusionOk="0">
                  <a:moveTo>
                    <a:pt x="285" y="1"/>
                  </a:moveTo>
                  <a:cubicBezTo>
                    <a:pt x="131" y="1"/>
                    <a:pt x="0" y="123"/>
                    <a:pt x="0" y="285"/>
                  </a:cubicBezTo>
                  <a:cubicBezTo>
                    <a:pt x="0" y="440"/>
                    <a:pt x="131" y="570"/>
                    <a:pt x="285" y="570"/>
                  </a:cubicBezTo>
                  <a:lnTo>
                    <a:pt x="8829" y="570"/>
                  </a:lnTo>
                  <a:cubicBezTo>
                    <a:pt x="8992" y="570"/>
                    <a:pt x="9114" y="440"/>
                    <a:pt x="9114" y="285"/>
                  </a:cubicBezTo>
                  <a:cubicBezTo>
                    <a:pt x="9114" y="123"/>
                    <a:pt x="8992" y="1"/>
                    <a:pt x="88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3" name="Google Shape;763;p29"/>
          <p:cNvGrpSpPr/>
          <p:nvPr/>
        </p:nvGrpSpPr>
        <p:grpSpPr>
          <a:xfrm>
            <a:off x="8295793" y="3571943"/>
            <a:ext cx="682401" cy="704958"/>
            <a:chOff x="7921775" y="2642275"/>
            <a:chExt cx="682401" cy="704958"/>
          </a:xfrm>
        </p:grpSpPr>
        <p:sp>
          <p:nvSpPr>
            <p:cNvPr id="764" name="Google Shape;764;p29"/>
            <p:cNvSpPr/>
            <p:nvPr/>
          </p:nvSpPr>
          <p:spPr>
            <a:xfrm>
              <a:off x="7931007" y="2651475"/>
              <a:ext cx="663676" cy="686559"/>
            </a:xfrm>
            <a:custGeom>
              <a:avLst/>
              <a:gdLst/>
              <a:ahLst/>
              <a:cxnLst/>
              <a:rect l="l" t="t" r="r" b="b"/>
              <a:pathLst>
                <a:path w="20487" h="21195" extrusionOk="0">
                  <a:moveTo>
                    <a:pt x="4553" y="1"/>
                  </a:moveTo>
                  <a:cubicBezTo>
                    <a:pt x="2049" y="1"/>
                    <a:pt x="0" y="2050"/>
                    <a:pt x="0" y="4553"/>
                  </a:cubicBezTo>
                  <a:lnTo>
                    <a:pt x="0" y="12805"/>
                  </a:lnTo>
                  <a:cubicBezTo>
                    <a:pt x="0" y="15309"/>
                    <a:pt x="2049" y="17357"/>
                    <a:pt x="4553" y="17357"/>
                  </a:cubicBezTo>
                  <a:lnTo>
                    <a:pt x="6935" y="17357"/>
                  </a:lnTo>
                  <a:cubicBezTo>
                    <a:pt x="6935" y="17357"/>
                    <a:pt x="7536" y="19430"/>
                    <a:pt x="5951" y="20658"/>
                  </a:cubicBezTo>
                  <a:cubicBezTo>
                    <a:pt x="5726" y="20835"/>
                    <a:pt x="5859" y="21194"/>
                    <a:pt x="6137" y="21194"/>
                  </a:cubicBezTo>
                  <a:cubicBezTo>
                    <a:pt x="6140" y="21194"/>
                    <a:pt x="6143" y="21194"/>
                    <a:pt x="6146" y="21194"/>
                  </a:cubicBezTo>
                  <a:cubicBezTo>
                    <a:pt x="7585" y="21137"/>
                    <a:pt x="10057" y="20560"/>
                    <a:pt x="10813" y="17357"/>
                  </a:cubicBezTo>
                  <a:lnTo>
                    <a:pt x="15934" y="17357"/>
                  </a:lnTo>
                  <a:cubicBezTo>
                    <a:pt x="18438" y="17357"/>
                    <a:pt x="20487" y="15309"/>
                    <a:pt x="20487" y="12805"/>
                  </a:cubicBezTo>
                  <a:lnTo>
                    <a:pt x="20487" y="4553"/>
                  </a:lnTo>
                  <a:cubicBezTo>
                    <a:pt x="20487" y="2050"/>
                    <a:pt x="18438" y="1"/>
                    <a:pt x="159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765;p29"/>
            <p:cNvSpPr/>
            <p:nvPr/>
          </p:nvSpPr>
          <p:spPr>
            <a:xfrm>
              <a:off x="7921775" y="2642275"/>
              <a:ext cx="682401" cy="704958"/>
            </a:xfrm>
            <a:custGeom>
              <a:avLst/>
              <a:gdLst/>
              <a:ahLst/>
              <a:cxnLst/>
              <a:rect l="l" t="t" r="r" b="b"/>
              <a:pathLst>
                <a:path w="21065" h="21763" extrusionOk="0">
                  <a:moveTo>
                    <a:pt x="16219" y="578"/>
                  </a:moveTo>
                  <a:cubicBezTo>
                    <a:pt x="18577" y="578"/>
                    <a:pt x="20487" y="2488"/>
                    <a:pt x="20487" y="4837"/>
                  </a:cubicBezTo>
                  <a:lnTo>
                    <a:pt x="20487" y="13089"/>
                  </a:lnTo>
                  <a:cubicBezTo>
                    <a:pt x="20487" y="15446"/>
                    <a:pt x="18577" y="17357"/>
                    <a:pt x="16219" y="17357"/>
                  </a:cubicBezTo>
                  <a:lnTo>
                    <a:pt x="10878" y="17357"/>
                  </a:lnTo>
                  <a:lnTo>
                    <a:pt x="10821" y="17576"/>
                  </a:lnTo>
                  <a:cubicBezTo>
                    <a:pt x="10106" y="20600"/>
                    <a:pt x="7756" y="21137"/>
                    <a:pt x="6415" y="21169"/>
                  </a:cubicBezTo>
                  <a:cubicBezTo>
                    <a:pt x="8130" y="19836"/>
                    <a:pt x="7521" y="17657"/>
                    <a:pt x="7496" y="17560"/>
                  </a:cubicBezTo>
                  <a:lnTo>
                    <a:pt x="7439" y="17357"/>
                  </a:lnTo>
                  <a:lnTo>
                    <a:pt x="4838" y="17357"/>
                  </a:lnTo>
                  <a:cubicBezTo>
                    <a:pt x="2488" y="17357"/>
                    <a:pt x="578" y="15446"/>
                    <a:pt x="578" y="13089"/>
                  </a:cubicBezTo>
                  <a:lnTo>
                    <a:pt x="578" y="4837"/>
                  </a:lnTo>
                  <a:cubicBezTo>
                    <a:pt x="578" y="2488"/>
                    <a:pt x="2488" y="578"/>
                    <a:pt x="4838" y="578"/>
                  </a:cubicBezTo>
                  <a:close/>
                  <a:moveTo>
                    <a:pt x="4846" y="0"/>
                  </a:moveTo>
                  <a:cubicBezTo>
                    <a:pt x="2171" y="0"/>
                    <a:pt x="1" y="2171"/>
                    <a:pt x="1" y="4837"/>
                  </a:cubicBezTo>
                  <a:lnTo>
                    <a:pt x="1" y="13089"/>
                  </a:lnTo>
                  <a:cubicBezTo>
                    <a:pt x="1" y="15755"/>
                    <a:pt x="2171" y="17926"/>
                    <a:pt x="4846" y="17926"/>
                  </a:cubicBezTo>
                  <a:lnTo>
                    <a:pt x="6992" y="17926"/>
                  </a:lnTo>
                  <a:cubicBezTo>
                    <a:pt x="7090" y="18454"/>
                    <a:pt x="7212" y="19828"/>
                    <a:pt x="6065" y="20714"/>
                  </a:cubicBezTo>
                  <a:cubicBezTo>
                    <a:pt x="5862" y="20877"/>
                    <a:pt x="5789" y="21129"/>
                    <a:pt x="5870" y="21373"/>
                  </a:cubicBezTo>
                  <a:cubicBezTo>
                    <a:pt x="5960" y="21608"/>
                    <a:pt x="6179" y="21763"/>
                    <a:pt x="6423" y="21763"/>
                  </a:cubicBezTo>
                  <a:lnTo>
                    <a:pt x="6448" y="21763"/>
                  </a:lnTo>
                  <a:cubicBezTo>
                    <a:pt x="7911" y="21706"/>
                    <a:pt x="10463" y="21129"/>
                    <a:pt x="11325" y="17926"/>
                  </a:cubicBezTo>
                  <a:lnTo>
                    <a:pt x="16227" y="17926"/>
                  </a:lnTo>
                  <a:cubicBezTo>
                    <a:pt x="18894" y="17926"/>
                    <a:pt x="21064" y="15755"/>
                    <a:pt x="21064" y="13089"/>
                  </a:cubicBezTo>
                  <a:lnTo>
                    <a:pt x="21064" y="4837"/>
                  </a:lnTo>
                  <a:cubicBezTo>
                    <a:pt x="21064" y="2171"/>
                    <a:pt x="18894" y="0"/>
                    <a:pt x="16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29"/>
            <p:cNvSpPr/>
            <p:nvPr/>
          </p:nvSpPr>
          <p:spPr>
            <a:xfrm>
              <a:off x="8082157" y="2784028"/>
              <a:ext cx="361366" cy="296715"/>
            </a:xfrm>
            <a:custGeom>
              <a:avLst/>
              <a:gdLst/>
              <a:ahLst/>
              <a:cxnLst/>
              <a:rect l="l" t="t" r="r" b="b"/>
              <a:pathLst>
                <a:path w="11155" h="9160" extrusionOk="0">
                  <a:moveTo>
                    <a:pt x="10513" y="0"/>
                  </a:moveTo>
                  <a:cubicBezTo>
                    <a:pt x="10341" y="0"/>
                    <a:pt x="10171" y="78"/>
                    <a:pt x="10057" y="226"/>
                  </a:cubicBezTo>
                  <a:lnTo>
                    <a:pt x="4350" y="7640"/>
                  </a:lnTo>
                  <a:lnTo>
                    <a:pt x="1106" y="3323"/>
                  </a:lnTo>
                  <a:cubicBezTo>
                    <a:pt x="995" y="3173"/>
                    <a:pt x="824" y="3092"/>
                    <a:pt x="648" y="3092"/>
                  </a:cubicBezTo>
                  <a:cubicBezTo>
                    <a:pt x="529" y="3092"/>
                    <a:pt x="407" y="3130"/>
                    <a:pt x="302" y="3209"/>
                  </a:cubicBezTo>
                  <a:cubicBezTo>
                    <a:pt x="49" y="3396"/>
                    <a:pt x="1" y="3754"/>
                    <a:pt x="188" y="4006"/>
                  </a:cubicBezTo>
                  <a:lnTo>
                    <a:pt x="3887" y="8932"/>
                  </a:lnTo>
                  <a:cubicBezTo>
                    <a:pt x="4000" y="9070"/>
                    <a:pt x="4163" y="9160"/>
                    <a:pt x="4342" y="9160"/>
                  </a:cubicBezTo>
                  <a:lnTo>
                    <a:pt x="4350" y="9160"/>
                  </a:lnTo>
                  <a:cubicBezTo>
                    <a:pt x="4529" y="9160"/>
                    <a:pt x="4691" y="9079"/>
                    <a:pt x="4797" y="8932"/>
                  </a:cubicBezTo>
                  <a:lnTo>
                    <a:pt x="10967" y="925"/>
                  </a:lnTo>
                  <a:cubicBezTo>
                    <a:pt x="11154" y="673"/>
                    <a:pt x="11114" y="315"/>
                    <a:pt x="10862" y="120"/>
                  </a:cubicBezTo>
                  <a:cubicBezTo>
                    <a:pt x="10757" y="39"/>
                    <a:pt x="10635" y="0"/>
                    <a:pt x="105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167069" y="198779"/>
            <a:ext cx="3998210" cy="461665"/>
          </a:xfrm>
          <a:prstGeom prst="rect">
            <a:avLst/>
          </a:prstGeom>
        </p:spPr>
        <p:txBody>
          <a:bodyPr wrap="none">
            <a:spAutoFit/>
          </a:bodyPr>
          <a:lstStyle/>
          <a:p>
            <a:pPr algn="just" defTabSz="685800">
              <a:tabLst>
                <a:tab pos="114300" algn="l"/>
              </a:tabLst>
            </a:pP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ụ</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solidFill>
                <a:schemeClr val="tx1"/>
              </a:solidFill>
              <a:latin typeface="VNI-Times" pitchFamily="2" charset="0"/>
              <a:ea typeface="Times New Roman" panose="02020603050405020304" pitchFamily="18" charset="0"/>
              <a:cs typeface="Times New Roman" panose="02020603050405020304" pitchFamily="18" charset="0"/>
            </a:endParaRPr>
          </a:p>
        </p:txBody>
      </p:sp>
      <p:sp>
        <p:nvSpPr>
          <p:cNvPr id="13" name="Rectangle 12"/>
          <p:cNvSpPr/>
          <p:nvPr/>
        </p:nvSpPr>
        <p:spPr>
          <a:xfrm>
            <a:off x="1211767" y="548034"/>
            <a:ext cx="7039128" cy="1200329"/>
          </a:xfrm>
          <a:prstGeom prst="rect">
            <a:avLst/>
          </a:prstGeom>
        </p:spPr>
        <p:txBody>
          <a:bodyPr wrap="square">
            <a:spAutoFit/>
          </a:bodyPr>
          <a:lstStyle/>
          <a:p>
            <a:pPr algn="just" defTabSz="685800">
              <a:tabLst>
                <a:tab pos="162878" algn="l"/>
              </a:tabLst>
            </a:pP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ối</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ả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ụ</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ực</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guồ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iều.Bả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ối</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ực</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dương</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dương</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bả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ối</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ực</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âm</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âm</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66" name="Rectangle 2"/>
          <p:cNvSpPr>
            <a:spLocks noChangeArrowheads="1"/>
          </p:cNvSpPr>
          <p:nvPr/>
        </p:nvSpPr>
        <p:spPr bwMode="auto">
          <a:xfrm>
            <a:off x="1880838" y="2039485"/>
            <a:ext cx="2497873" cy="2019559"/>
          </a:xfrm>
          <a:prstGeom prst="rect">
            <a:avLst/>
          </a:prstGeom>
          <a:solidFill>
            <a:schemeClr val="bg1"/>
          </a:solidFill>
          <a:ln w="444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grpSp>
        <p:nvGrpSpPr>
          <p:cNvPr id="67" name="Group 6"/>
          <p:cNvGrpSpPr>
            <a:grpSpLocks/>
          </p:cNvGrpSpPr>
          <p:nvPr/>
        </p:nvGrpSpPr>
        <p:grpSpPr bwMode="auto">
          <a:xfrm>
            <a:off x="2380362" y="2721958"/>
            <a:ext cx="1714500" cy="857250"/>
            <a:chOff x="2160" y="2304"/>
            <a:chExt cx="1440" cy="720"/>
          </a:xfrm>
        </p:grpSpPr>
        <p:sp>
          <p:nvSpPr>
            <p:cNvPr id="68" name="Line 7"/>
            <p:cNvSpPr>
              <a:spLocks noChangeShapeType="1"/>
            </p:cNvSpPr>
            <p:nvPr/>
          </p:nvSpPr>
          <p:spPr bwMode="auto">
            <a:xfrm>
              <a:off x="2160" y="2640"/>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69" name="Line 8"/>
            <p:cNvSpPr>
              <a:spLocks noChangeShapeType="1"/>
            </p:cNvSpPr>
            <p:nvPr/>
          </p:nvSpPr>
          <p:spPr bwMode="auto">
            <a:xfrm>
              <a:off x="3024" y="2640"/>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70" name="Rectangle 9"/>
            <p:cNvSpPr>
              <a:spLocks noChangeArrowheads="1"/>
            </p:cNvSpPr>
            <p:nvPr/>
          </p:nvSpPr>
          <p:spPr bwMode="auto">
            <a:xfrm>
              <a:off x="2712" y="2304"/>
              <a:ext cx="96" cy="720"/>
            </a:xfrm>
            <a:prstGeom prst="rect">
              <a:avLst/>
            </a:prstGeom>
            <a:solidFill>
              <a:srgbClr val="808000"/>
            </a:solidFill>
            <a:ln w="9525">
              <a:solidFill>
                <a:srgbClr val="8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sp>
          <p:nvSpPr>
            <p:cNvPr id="71" name="Rectangle 10"/>
            <p:cNvSpPr>
              <a:spLocks noChangeArrowheads="1"/>
            </p:cNvSpPr>
            <p:nvPr/>
          </p:nvSpPr>
          <p:spPr bwMode="auto">
            <a:xfrm>
              <a:off x="2952" y="2304"/>
              <a:ext cx="96" cy="720"/>
            </a:xfrm>
            <a:prstGeom prst="rect">
              <a:avLst/>
            </a:prstGeom>
            <a:solidFill>
              <a:srgbClr val="808000"/>
            </a:solidFill>
            <a:ln w="9525">
              <a:solidFill>
                <a:srgbClr val="8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grpSp>
      <p:grpSp>
        <p:nvGrpSpPr>
          <p:cNvPr id="72" name="Group 11"/>
          <p:cNvGrpSpPr>
            <a:grpSpLocks/>
          </p:cNvGrpSpPr>
          <p:nvPr/>
        </p:nvGrpSpPr>
        <p:grpSpPr bwMode="auto">
          <a:xfrm>
            <a:off x="2380362" y="1979008"/>
            <a:ext cx="1714500" cy="1157288"/>
            <a:chOff x="2160" y="1680"/>
            <a:chExt cx="1440" cy="972"/>
          </a:xfrm>
        </p:grpSpPr>
        <p:sp>
          <p:nvSpPr>
            <p:cNvPr id="73" name="Line 12"/>
            <p:cNvSpPr>
              <a:spLocks noChangeShapeType="1"/>
            </p:cNvSpPr>
            <p:nvPr/>
          </p:nvSpPr>
          <p:spPr bwMode="auto">
            <a:xfrm flipV="1">
              <a:off x="2160" y="1932"/>
              <a:ext cx="0" cy="7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74" name="Line 13"/>
            <p:cNvSpPr>
              <a:spLocks noChangeShapeType="1"/>
            </p:cNvSpPr>
            <p:nvPr/>
          </p:nvSpPr>
          <p:spPr bwMode="auto">
            <a:xfrm flipV="1">
              <a:off x="3600" y="1932"/>
              <a:ext cx="0" cy="72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75" name="Line 14"/>
            <p:cNvSpPr>
              <a:spLocks noChangeShapeType="1"/>
            </p:cNvSpPr>
            <p:nvPr/>
          </p:nvSpPr>
          <p:spPr bwMode="auto">
            <a:xfrm>
              <a:off x="2160" y="1944"/>
              <a:ext cx="6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76" name="Line 15"/>
            <p:cNvSpPr>
              <a:spLocks noChangeShapeType="1"/>
            </p:cNvSpPr>
            <p:nvPr/>
          </p:nvSpPr>
          <p:spPr bwMode="auto">
            <a:xfrm>
              <a:off x="2976" y="1944"/>
              <a:ext cx="6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77" name="Oval 16"/>
            <p:cNvSpPr>
              <a:spLocks noChangeArrowheads="1"/>
            </p:cNvSpPr>
            <p:nvPr/>
          </p:nvSpPr>
          <p:spPr bwMode="auto">
            <a:xfrm>
              <a:off x="2784" y="192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sp>
          <p:nvSpPr>
            <p:cNvPr id="78" name="Oval 17"/>
            <p:cNvSpPr>
              <a:spLocks noChangeArrowheads="1"/>
            </p:cNvSpPr>
            <p:nvPr/>
          </p:nvSpPr>
          <p:spPr bwMode="auto">
            <a:xfrm>
              <a:off x="2940" y="1920"/>
              <a:ext cx="48" cy="4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sp>
          <p:nvSpPr>
            <p:cNvPr id="79" name="Text Box 18"/>
            <p:cNvSpPr txBox="1">
              <a:spLocks noChangeArrowheads="1"/>
            </p:cNvSpPr>
            <p:nvPr/>
          </p:nvSpPr>
          <p:spPr bwMode="auto">
            <a:xfrm>
              <a:off x="2448" y="1680"/>
              <a:ext cx="86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685800">
                <a:spcBef>
                  <a:spcPct val="50000"/>
                </a:spcBef>
              </a:pPr>
              <a:r>
                <a:rPr lang="en-US" altLang="en-US" sz="1800" b="1">
                  <a:solidFill>
                    <a:srgbClr val="FF0000"/>
                  </a:solidFill>
                  <a:latin typeface="VNI-Times" pitchFamily="2" charset="0"/>
                </a:rPr>
                <a:t>+</a:t>
              </a:r>
              <a:r>
                <a:rPr lang="en-US" altLang="en-US" sz="1800" b="1">
                  <a:solidFill>
                    <a:prstClr val="black"/>
                  </a:solidFill>
                  <a:latin typeface="VNI-Times" pitchFamily="2" charset="0"/>
                </a:rPr>
                <a:t>    </a:t>
              </a:r>
              <a:r>
                <a:rPr lang="en-US" altLang="en-US" sz="1800" b="1">
                  <a:solidFill>
                    <a:srgbClr val="0000FF"/>
                  </a:solidFill>
                  <a:latin typeface="VNI-Times" pitchFamily="2" charset="0"/>
                </a:rPr>
                <a:t>- </a:t>
              </a:r>
            </a:p>
          </p:txBody>
        </p:sp>
      </p:grpSp>
      <p:sp>
        <p:nvSpPr>
          <p:cNvPr id="80" name="Rectangle 19"/>
          <p:cNvSpPr>
            <a:spLocks noChangeArrowheads="1"/>
          </p:cNvSpPr>
          <p:nvPr/>
        </p:nvSpPr>
        <p:spPr bwMode="auto">
          <a:xfrm>
            <a:off x="3037587" y="2721958"/>
            <a:ext cx="116682" cy="857250"/>
          </a:xfrm>
          <a:prstGeom prst="rect">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sp>
        <p:nvSpPr>
          <p:cNvPr id="81" name="Rectangle 20"/>
          <p:cNvSpPr>
            <a:spLocks noChangeArrowheads="1"/>
          </p:cNvSpPr>
          <p:nvPr/>
        </p:nvSpPr>
        <p:spPr bwMode="auto">
          <a:xfrm>
            <a:off x="3323337" y="2721958"/>
            <a:ext cx="116682" cy="857250"/>
          </a:xfrm>
          <a:prstGeom prst="rect">
            <a:avLst/>
          </a:prstGeom>
          <a:solidFill>
            <a:srgbClr val="0000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sp>
        <p:nvSpPr>
          <p:cNvPr id="82" name="Rectangle 21" descr="30%"/>
          <p:cNvSpPr>
            <a:spLocks noChangeArrowheads="1"/>
          </p:cNvSpPr>
          <p:nvPr/>
        </p:nvSpPr>
        <p:spPr bwMode="auto">
          <a:xfrm>
            <a:off x="3166174" y="2721958"/>
            <a:ext cx="157163" cy="870348"/>
          </a:xfrm>
          <a:prstGeom prst="rect">
            <a:avLst/>
          </a:prstGeom>
          <a:blipFill dpi="0" rotWithShape="0">
            <a:blip r:embed="rId2"/>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graphicFrame>
        <p:nvGraphicFramePr>
          <p:cNvPr id="83" name="Object 22"/>
          <p:cNvGraphicFramePr>
            <a:graphicFrameLocks noGrp="1" noChangeAspect="1"/>
          </p:cNvGraphicFramePr>
          <p:nvPr>
            <p:ph/>
          </p:nvPr>
        </p:nvGraphicFramePr>
        <p:xfrm>
          <a:off x="2731596" y="2739818"/>
          <a:ext cx="200025" cy="236934"/>
        </p:xfrm>
        <a:graphic>
          <a:graphicData uri="http://schemas.openxmlformats.org/presentationml/2006/ole">
            <mc:AlternateContent xmlns:mc="http://schemas.openxmlformats.org/markup-compatibility/2006">
              <mc:Choice xmlns:v="urn:schemas-microsoft-com:vml" Requires="v">
                <p:oleObj name="Equation" r:id="rId3" imgW="126835" imgH="139518" progId="Equation.3">
                  <p:embed/>
                </p:oleObj>
              </mc:Choice>
              <mc:Fallback>
                <p:oleObj name="Equation" r:id="rId3" imgW="126835" imgH="139518" progId="Equation.3">
                  <p:embed/>
                  <p:pic>
                    <p:nvPicPr>
                      <p:cNvPr id="83"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1596" y="2739818"/>
                        <a:ext cx="200025" cy="236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Text Box 23"/>
          <p:cNvSpPr txBox="1">
            <a:spLocks noChangeArrowheads="1"/>
          </p:cNvSpPr>
          <p:nvPr/>
        </p:nvSpPr>
        <p:spPr bwMode="auto">
          <a:xfrm>
            <a:off x="2731596" y="3269646"/>
            <a:ext cx="37863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2100">
                <a:solidFill>
                  <a:srgbClr val="0000FF"/>
                </a:solidFill>
                <a:latin typeface="VNI-Times" pitchFamily="2" charset="0"/>
              </a:rPr>
              <a:t>A</a:t>
            </a:r>
          </a:p>
        </p:txBody>
      </p:sp>
      <p:sp>
        <p:nvSpPr>
          <p:cNvPr id="85" name="Text Box 24"/>
          <p:cNvSpPr txBox="1">
            <a:spLocks noChangeArrowheads="1"/>
          </p:cNvSpPr>
          <p:nvPr/>
        </p:nvSpPr>
        <p:spPr bwMode="auto">
          <a:xfrm>
            <a:off x="3445971" y="3269646"/>
            <a:ext cx="367408"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2100">
                <a:solidFill>
                  <a:srgbClr val="0000FF"/>
                </a:solidFill>
                <a:latin typeface="VNI-Times" pitchFamily="2" charset="0"/>
              </a:rPr>
              <a:t>B</a:t>
            </a:r>
          </a:p>
        </p:txBody>
      </p:sp>
      <p:sp>
        <p:nvSpPr>
          <p:cNvPr id="86" name="Text Box 3"/>
          <p:cNvSpPr txBox="1">
            <a:spLocks noChangeArrowheads="1"/>
          </p:cNvSpPr>
          <p:nvPr/>
        </p:nvSpPr>
        <p:spPr bwMode="auto">
          <a:xfrm>
            <a:off x="4602720" y="1782014"/>
            <a:ext cx="4048226" cy="3046988"/>
          </a:xfrm>
          <a:prstGeom prst="rect">
            <a:avLst/>
          </a:prstGeom>
          <a:solidFill>
            <a:schemeClr val="bg1"/>
          </a:solidFill>
          <a:ln w="57150" cmpd="thickThin">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685800"/>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Ñieä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tích</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treâ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hai</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baû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tuï</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ñieä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baèng</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nhau</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veà</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ñoä</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lôù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nhöng</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traùi</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daáu</a:t>
            </a:r>
            <a:r>
              <a:rPr lang="en-US" altLang="en-US" sz="2400" dirty="0">
                <a:solidFill>
                  <a:prstClr val="black"/>
                </a:solidFill>
                <a:latin typeface="VNI-Times" pitchFamily="2" charset="0"/>
              </a:rPr>
              <a:t>.</a:t>
            </a:r>
          </a:p>
          <a:p>
            <a:pPr algn="just" defTabSz="685800"/>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Ñoä</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lôù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cuûa</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ñieä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tích</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treâ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baû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tích</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ñieä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döông</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ñöôïc</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goïi</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laø</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ñieä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tích</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cuûa</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tuï</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ñieän</a:t>
            </a:r>
            <a:r>
              <a:rPr lang="en-US" altLang="en-US" sz="2400" b="1" dirty="0">
                <a:solidFill>
                  <a:prstClr val="black"/>
                </a:solidFill>
                <a:latin typeface="VNI-Times" pitchFamily="2" charset="0"/>
              </a:rPr>
              <a:t>.</a:t>
            </a:r>
          </a:p>
          <a:p>
            <a:pPr algn="just" defTabSz="685800"/>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Kyù</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hieäu</a:t>
            </a:r>
            <a:r>
              <a:rPr lang="en-US" altLang="en-US" sz="2400" dirty="0">
                <a:solidFill>
                  <a:prstClr val="black"/>
                </a:solidFill>
                <a:latin typeface="VNI-Times" pitchFamily="2" charset="0"/>
              </a:rPr>
              <a:t> : </a:t>
            </a:r>
            <a:r>
              <a:rPr lang="en-US" altLang="en-US" sz="2400" b="1" dirty="0">
                <a:solidFill>
                  <a:prstClr val="black"/>
                </a:solidFill>
                <a:latin typeface="VNI-Times" pitchFamily="2" charset="0"/>
              </a:rPr>
              <a:t> Q</a:t>
            </a:r>
          </a:p>
          <a:p>
            <a:pPr algn="just" defTabSz="685800"/>
            <a:r>
              <a:rPr lang="en-US" altLang="en-US" sz="2400" b="1" dirty="0">
                <a:solidFill>
                  <a:prstClr val="black"/>
                </a:solidFill>
                <a:latin typeface="VNI-Times" pitchFamily="2" charset="0"/>
              </a:rPr>
              <a:t>   </a:t>
            </a:r>
            <a:r>
              <a:rPr lang="en-US" altLang="en-US" sz="2400" dirty="0" err="1">
                <a:solidFill>
                  <a:prstClr val="black"/>
                </a:solidFill>
                <a:latin typeface="VNI-Times" pitchFamily="2" charset="0"/>
              </a:rPr>
              <a:t>Ñô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vò</a:t>
            </a:r>
            <a:r>
              <a:rPr lang="en-US" altLang="en-US" sz="2400" dirty="0">
                <a:solidFill>
                  <a:prstClr val="black"/>
                </a:solidFill>
                <a:latin typeface="VNI-Times" pitchFamily="2" charset="0"/>
              </a:rPr>
              <a:t> : </a:t>
            </a:r>
            <a:r>
              <a:rPr lang="en-US" altLang="en-US" sz="2400" b="1" dirty="0">
                <a:solidFill>
                  <a:prstClr val="black"/>
                </a:solidFill>
                <a:latin typeface="VNI-Times" pitchFamily="2" charset="0"/>
              </a:rPr>
              <a:t>C </a:t>
            </a:r>
            <a:r>
              <a:rPr lang="en-US" altLang="en-US" sz="2400" dirty="0">
                <a:solidFill>
                  <a:prstClr val="black"/>
                </a:solidFill>
                <a:latin typeface="VNI-Times" pitchFamily="2" charset="0"/>
              </a:rPr>
              <a:t>( Coulomb)</a:t>
            </a:r>
          </a:p>
        </p:txBody>
      </p:sp>
    </p:spTree>
    <p:extLst>
      <p:ext uri="{BB962C8B-B14F-4D97-AF65-F5344CB8AC3E}">
        <p14:creationId xmlns:p14="http://schemas.microsoft.com/office/powerpoint/2010/main" val="2894475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strips(downRight)">
                                      <p:cBhvr>
                                        <p:cTn id="7" dur="2000"/>
                                        <p:tgtEl>
                                          <p:spTgt spid="6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32"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diamond(out)">
                                      <p:cBhvr>
                                        <p:cTn id="12" dur="20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diamond(in)">
                                      <p:cBhvr>
                                        <p:cTn id="17" dur="2000"/>
                                        <p:tgtEl>
                                          <p:spTgt spid="84"/>
                                        </p:tgtEl>
                                      </p:cBhvr>
                                    </p:animEffect>
                                  </p:childTnLst>
                                </p:cTn>
                              </p:par>
                              <p:par>
                                <p:cTn id="18" presetID="8" presetClass="entr" presetSubtype="16" fill="hold" grpId="0" nodeType="withEffect">
                                  <p:stCondLst>
                                    <p:cond delay="0"/>
                                  </p:stCondLst>
                                  <p:childTnLst>
                                    <p:set>
                                      <p:cBhvr>
                                        <p:cTn id="19" dur="1" fill="hold">
                                          <p:stCondLst>
                                            <p:cond delay="0"/>
                                          </p:stCondLst>
                                        </p:cTn>
                                        <p:tgtEl>
                                          <p:spTgt spid="85"/>
                                        </p:tgtEl>
                                        <p:attrNameLst>
                                          <p:attrName>style.visibility</p:attrName>
                                        </p:attrNameLst>
                                      </p:cBhvr>
                                      <p:to>
                                        <p:strVal val="visible"/>
                                      </p:to>
                                    </p:set>
                                    <p:animEffect transition="in" filter="diamond(in)">
                                      <p:cBhvr>
                                        <p:cTn id="20" dur="2000"/>
                                        <p:tgtEl>
                                          <p:spTgt spid="85"/>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blinds(horizontal)">
                                      <p:cBhvr>
                                        <p:cTn id="25" dur="2000"/>
                                        <p:tgtEl>
                                          <p:spTgt spid="82"/>
                                        </p:tgtEl>
                                      </p:cBhvr>
                                    </p:animEffect>
                                  </p:childTnLst>
                                </p:cTn>
                              </p:par>
                              <p:par>
                                <p:cTn id="26" presetID="9" presetClass="entr" presetSubtype="0" fill="hold" nodeType="withEffect">
                                  <p:stCondLst>
                                    <p:cond delay="0"/>
                                  </p:stCondLst>
                                  <p:childTnLst>
                                    <p:set>
                                      <p:cBhvr>
                                        <p:cTn id="27" dur="1" fill="hold">
                                          <p:stCondLst>
                                            <p:cond delay="0"/>
                                          </p:stCondLst>
                                        </p:cTn>
                                        <p:tgtEl>
                                          <p:spTgt spid="83"/>
                                        </p:tgtEl>
                                        <p:attrNameLst>
                                          <p:attrName>style.visibility</p:attrName>
                                        </p:attrNameLst>
                                      </p:cBhvr>
                                      <p:to>
                                        <p:strVal val="visible"/>
                                      </p:to>
                                    </p:set>
                                    <p:animEffect transition="in" filter="dissolve">
                                      <p:cBhvr>
                                        <p:cTn id="28" dur="500"/>
                                        <p:tgtEl>
                                          <p:spTgt spid="8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blinds(horizontal)">
                                      <p:cBhvr>
                                        <p:cTn id="33" dur="500"/>
                                        <p:tgtEl>
                                          <p:spTgt spid="72"/>
                                        </p:tgtEl>
                                      </p:cBhvr>
                                    </p:animEffect>
                                  </p:childTnLst>
                                </p:cTn>
                              </p:par>
                            </p:childTnLst>
                          </p:cTn>
                        </p:par>
                        <p:par>
                          <p:cTn id="34" fill="hold">
                            <p:stCondLst>
                              <p:cond delay="500"/>
                            </p:stCondLst>
                            <p:childTnLst>
                              <p:par>
                                <p:cTn id="35" presetID="3" presetClass="entr" presetSubtype="10" fill="hold" nodeType="after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blinds(horizontal)">
                                      <p:cBhvr>
                                        <p:cTn id="37" dur="500"/>
                                        <p:tgtEl>
                                          <p:spTgt spid="80"/>
                                        </p:tgtEl>
                                      </p:cBhvr>
                                    </p:animEffect>
                                  </p:childTnLst>
                                </p:cTn>
                              </p:par>
                              <p:par>
                                <p:cTn id="38" presetID="3" presetClass="entr" presetSubtype="10" fill="hold" nodeType="withEffect">
                                  <p:stCondLst>
                                    <p:cond delay="0"/>
                                  </p:stCondLst>
                                  <p:childTnLst>
                                    <p:set>
                                      <p:cBhvr>
                                        <p:cTn id="39" dur="1" fill="hold">
                                          <p:stCondLst>
                                            <p:cond delay="0"/>
                                          </p:stCondLst>
                                        </p:cTn>
                                        <p:tgtEl>
                                          <p:spTgt spid="81"/>
                                        </p:tgtEl>
                                        <p:attrNameLst>
                                          <p:attrName>style.visibility</p:attrName>
                                        </p:attrNameLst>
                                      </p:cBhvr>
                                      <p:to>
                                        <p:strVal val="visible"/>
                                      </p:to>
                                    </p:set>
                                    <p:animEffect transition="in" filter="blinds(horizontal)">
                                      <p:cBhvr>
                                        <p:cTn id="40" dur="500"/>
                                        <p:tgtEl>
                                          <p:spTgt spid="81"/>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arn(inVertical)">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86"/>
                                        </p:tgtEl>
                                        <p:attrNameLst>
                                          <p:attrName>style.visibility</p:attrName>
                                        </p:attrNameLst>
                                      </p:cBhvr>
                                      <p:to>
                                        <p:strVal val="visible"/>
                                      </p:to>
                                    </p:set>
                                    <p:animEffect transition="in" filter="barn(inVertical)">
                                      <p:cBhvr>
                                        <p:cTn id="50"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84" grpId="0"/>
      <p:bldP spid="85" grpId="0"/>
      <p:bldP spid="8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1B1B461-6CE6-C8FA-04C9-1E6F385CCC7C}"/>
            </a:ext>
          </a:extLst>
        </p:cNvPr>
        <p:cNvGrpSpPr/>
        <p:nvPr/>
      </p:nvGrpSpPr>
      <p:grpSpPr>
        <a:xfrm>
          <a:off x="0" y="0"/>
          <a:ext cx="0" cy="0"/>
          <a:chOff x="0" y="0"/>
          <a:chExt cx="0" cy="0"/>
        </a:xfrm>
      </p:grpSpPr>
      <p:sp>
        <p:nvSpPr>
          <p:cNvPr id="12" name="Rectangle 11">
            <a:extLst>
              <a:ext uri="{FF2B5EF4-FFF2-40B4-BE49-F238E27FC236}">
                <a16:creationId xmlns:a16="http://schemas.microsoft.com/office/drawing/2014/main" id="{7FAA1C9B-C5E4-0312-525D-74AAFF3E9C58}"/>
              </a:ext>
            </a:extLst>
          </p:cNvPr>
          <p:cNvSpPr/>
          <p:nvPr/>
        </p:nvSpPr>
        <p:spPr>
          <a:xfrm>
            <a:off x="932517" y="186922"/>
            <a:ext cx="3998210" cy="461665"/>
          </a:xfrm>
          <a:prstGeom prst="rect">
            <a:avLst/>
          </a:prstGeom>
        </p:spPr>
        <p:txBody>
          <a:bodyPr wrap="none">
            <a:spAutoFit/>
          </a:bodyPr>
          <a:lstStyle/>
          <a:p>
            <a:pPr algn="just" defTabSz="685800">
              <a:tabLst>
                <a:tab pos="114300" algn="l"/>
              </a:tabLst>
            </a:pP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ụ</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solidFill>
                <a:schemeClr val="tx1"/>
              </a:solidFill>
              <a:latin typeface="VNI-Times" pitchFamily="2" charset="0"/>
              <a:ea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B9DD212B-99A9-5A9E-8F5C-9F611E751BF3}"/>
              </a:ext>
            </a:extLst>
          </p:cNvPr>
          <p:cNvSpPr txBox="1"/>
          <p:nvPr/>
        </p:nvSpPr>
        <p:spPr>
          <a:xfrm>
            <a:off x="932517" y="1090090"/>
            <a:ext cx="7157723" cy="2793842"/>
          </a:xfrm>
          <a:prstGeom prst="rect">
            <a:avLst/>
          </a:prstGeom>
          <a:noFill/>
        </p:spPr>
        <p:txBody>
          <a:bodyPr wrap="square">
            <a:spAutoFit/>
          </a:bodyPr>
          <a:lstStyle/>
          <a:p>
            <a:pPr algn="just">
              <a:lnSpc>
                <a:spcPct val="150000"/>
              </a:lnSpc>
            </a:pPr>
            <a:r>
              <a:rPr lang="en-US" sz="2400" dirty="0">
                <a:solidFill>
                  <a:srgbClr val="000000"/>
                </a:solidFill>
                <a:effectLst/>
                <a:latin typeface="+mj-lt"/>
                <a:ea typeface="Times New Roman" panose="02020603050405020304" pitchFamily="18" charset="0"/>
              </a:rPr>
              <a:t>- Sau </a:t>
            </a:r>
            <a:r>
              <a:rPr lang="en-US" sz="2400" dirty="0" err="1">
                <a:solidFill>
                  <a:srgbClr val="000000"/>
                </a:solidFill>
                <a:effectLst/>
                <a:latin typeface="+mj-lt"/>
                <a:ea typeface="Times New Roman" panose="02020603050405020304" pitchFamily="18" charset="0"/>
              </a:rPr>
              <a:t>khi</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tích</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cho</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tụ</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 ta </a:t>
            </a:r>
            <a:r>
              <a:rPr lang="en-US" sz="2400" dirty="0" err="1">
                <a:solidFill>
                  <a:srgbClr val="000000"/>
                </a:solidFill>
                <a:effectLst/>
                <a:latin typeface="+mj-lt"/>
                <a:ea typeface="Times New Roman" panose="02020603050405020304" pitchFamily="18" charset="0"/>
              </a:rPr>
              <a:t>bỏ</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nguồ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ra</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và</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nối</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hai</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bả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tụ</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với</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một</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trở</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sẽ</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có</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dòng</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chạy</a:t>
            </a:r>
            <a:r>
              <a:rPr lang="en-US" sz="2400" dirty="0">
                <a:solidFill>
                  <a:srgbClr val="000000"/>
                </a:solidFill>
                <a:effectLst/>
                <a:latin typeface="+mj-lt"/>
                <a:ea typeface="Times New Roman" panose="02020603050405020304" pitchFamily="18" charset="0"/>
              </a:rPr>
              <a:t> qua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trở</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và</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tích</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trê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tụ</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giảm</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nhanh</a:t>
            </a:r>
            <a:r>
              <a:rPr lang="en-US" sz="2400" dirty="0">
                <a:solidFill>
                  <a:srgbClr val="000000"/>
                </a:solidFill>
                <a:effectLst/>
                <a:latin typeface="+mj-lt"/>
                <a:ea typeface="Times New Roman" panose="02020603050405020304" pitchFamily="18" charset="0"/>
              </a:rPr>
              <a:t>, Ta </a:t>
            </a:r>
            <a:r>
              <a:rPr lang="en-US" sz="2400" dirty="0" err="1">
                <a:solidFill>
                  <a:srgbClr val="000000"/>
                </a:solidFill>
                <a:effectLst/>
                <a:latin typeface="+mj-lt"/>
                <a:ea typeface="Times New Roman" panose="02020603050405020304" pitchFamily="18" charset="0"/>
              </a:rPr>
              <a:t>gọi</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ó</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là</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sự</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phóng</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của</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tụ</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a:t>
            </a:r>
            <a:endParaRPr lang="en-US" sz="2400" dirty="0">
              <a:latin typeface="+mj-lt"/>
            </a:endParaRPr>
          </a:p>
        </p:txBody>
      </p:sp>
    </p:spTree>
    <p:extLst>
      <p:ext uri="{BB962C8B-B14F-4D97-AF65-F5344CB8AC3E}">
        <p14:creationId xmlns:p14="http://schemas.microsoft.com/office/powerpoint/2010/main" val="3202104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2584848" y="1416844"/>
            <a:ext cx="114300" cy="1371600"/>
          </a:xfrm>
          <a:prstGeom prst="rect">
            <a:avLst/>
          </a:prstGeom>
          <a:solidFill>
            <a:srgbClr val="77777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sp>
        <p:nvSpPr>
          <p:cNvPr id="8195" name="Rectangle 3"/>
          <p:cNvSpPr>
            <a:spLocks noChangeArrowheads="1"/>
          </p:cNvSpPr>
          <p:nvPr/>
        </p:nvSpPr>
        <p:spPr bwMode="auto">
          <a:xfrm>
            <a:off x="3327798" y="1416844"/>
            <a:ext cx="114300" cy="1371600"/>
          </a:xfrm>
          <a:prstGeom prst="rect">
            <a:avLst/>
          </a:prstGeom>
          <a:solidFill>
            <a:srgbClr val="777777"/>
          </a:solidFill>
          <a:ln>
            <a:noFill/>
          </a:ln>
          <a:effectLst/>
          <a:extLst>
            <a:ext uri="{91240B29-F687-4F45-9708-019B960494DF}">
              <a14:hiddenLine xmlns:a14="http://schemas.microsoft.com/office/drawing/2010/main" w="9525">
                <a:solidFill>
                  <a:srgbClr val="777777"/>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grpSp>
        <p:nvGrpSpPr>
          <p:cNvPr id="8196" name="Group 4"/>
          <p:cNvGrpSpPr>
            <a:grpSpLocks/>
          </p:cNvGrpSpPr>
          <p:nvPr/>
        </p:nvGrpSpPr>
        <p:grpSpPr bwMode="auto">
          <a:xfrm>
            <a:off x="2127648" y="2028826"/>
            <a:ext cx="742950" cy="1159669"/>
            <a:chOff x="864" y="2530"/>
            <a:chExt cx="624" cy="974"/>
          </a:xfrm>
        </p:grpSpPr>
        <p:sp>
          <p:nvSpPr>
            <p:cNvPr id="2" name="Line 5"/>
            <p:cNvSpPr>
              <a:spLocks noChangeShapeType="1"/>
            </p:cNvSpPr>
            <p:nvPr/>
          </p:nvSpPr>
          <p:spPr bwMode="auto">
            <a:xfrm>
              <a:off x="864" y="2530"/>
              <a:ext cx="3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3" name="Line 6"/>
            <p:cNvSpPr>
              <a:spLocks noChangeShapeType="1"/>
            </p:cNvSpPr>
            <p:nvPr/>
          </p:nvSpPr>
          <p:spPr bwMode="auto">
            <a:xfrm>
              <a:off x="878" y="2544"/>
              <a:ext cx="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4" name="Line 7"/>
            <p:cNvSpPr>
              <a:spLocks noChangeShapeType="1"/>
            </p:cNvSpPr>
            <p:nvPr/>
          </p:nvSpPr>
          <p:spPr bwMode="auto">
            <a:xfrm>
              <a:off x="864" y="3504"/>
              <a:ext cx="62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grpSp>
        <p:nvGrpSpPr>
          <p:cNvPr id="8200" name="Group 8"/>
          <p:cNvGrpSpPr>
            <a:grpSpLocks/>
          </p:cNvGrpSpPr>
          <p:nvPr/>
        </p:nvGrpSpPr>
        <p:grpSpPr bwMode="auto">
          <a:xfrm>
            <a:off x="3018235" y="2021682"/>
            <a:ext cx="800100" cy="1143000"/>
            <a:chOff x="1612" y="2524"/>
            <a:chExt cx="672" cy="960"/>
          </a:xfrm>
        </p:grpSpPr>
        <p:sp>
          <p:nvSpPr>
            <p:cNvPr id="5" name="Line 9"/>
            <p:cNvSpPr>
              <a:spLocks noChangeShapeType="1"/>
            </p:cNvSpPr>
            <p:nvPr/>
          </p:nvSpPr>
          <p:spPr bwMode="auto">
            <a:xfrm>
              <a:off x="1612" y="3484"/>
              <a:ext cx="672"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6" name="Line 10"/>
            <p:cNvSpPr>
              <a:spLocks noChangeShapeType="1"/>
            </p:cNvSpPr>
            <p:nvPr/>
          </p:nvSpPr>
          <p:spPr bwMode="auto">
            <a:xfrm>
              <a:off x="1948" y="2524"/>
              <a:ext cx="33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7" name="Line 11"/>
            <p:cNvSpPr>
              <a:spLocks noChangeShapeType="1"/>
            </p:cNvSpPr>
            <p:nvPr/>
          </p:nvSpPr>
          <p:spPr bwMode="auto">
            <a:xfrm>
              <a:off x="2270" y="2524"/>
              <a:ext cx="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grpSp>
        <p:nvGrpSpPr>
          <p:cNvPr id="8204" name="Group 12"/>
          <p:cNvGrpSpPr>
            <a:grpSpLocks/>
          </p:cNvGrpSpPr>
          <p:nvPr/>
        </p:nvGrpSpPr>
        <p:grpSpPr bwMode="auto">
          <a:xfrm>
            <a:off x="2618185" y="1302544"/>
            <a:ext cx="366713" cy="1593056"/>
            <a:chOff x="556" y="48"/>
            <a:chExt cx="308" cy="1338"/>
          </a:xfrm>
        </p:grpSpPr>
        <p:sp>
          <p:nvSpPr>
            <p:cNvPr id="8" name="Text Box 13"/>
            <p:cNvSpPr txBox="1">
              <a:spLocks noChangeArrowheads="1"/>
            </p:cNvSpPr>
            <p:nvPr/>
          </p:nvSpPr>
          <p:spPr bwMode="auto">
            <a:xfrm>
              <a:off x="556" y="48"/>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sp>
          <p:nvSpPr>
            <p:cNvPr id="9" name="Text Box 14"/>
            <p:cNvSpPr txBox="1">
              <a:spLocks noChangeArrowheads="1"/>
            </p:cNvSpPr>
            <p:nvPr/>
          </p:nvSpPr>
          <p:spPr bwMode="auto">
            <a:xfrm>
              <a:off x="576" y="537"/>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sp>
          <p:nvSpPr>
            <p:cNvPr id="8292" name="Text Box 15"/>
            <p:cNvSpPr txBox="1">
              <a:spLocks noChangeArrowheads="1"/>
            </p:cNvSpPr>
            <p:nvPr/>
          </p:nvSpPr>
          <p:spPr bwMode="auto">
            <a:xfrm>
              <a:off x="576" y="1037"/>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grpSp>
      <p:grpSp>
        <p:nvGrpSpPr>
          <p:cNvPr id="8208" name="Group 16"/>
          <p:cNvGrpSpPr>
            <a:grpSpLocks/>
          </p:cNvGrpSpPr>
          <p:nvPr/>
        </p:nvGrpSpPr>
        <p:grpSpPr bwMode="auto">
          <a:xfrm>
            <a:off x="3213498" y="1497807"/>
            <a:ext cx="114300" cy="1176338"/>
            <a:chOff x="1056" y="212"/>
            <a:chExt cx="96" cy="988"/>
          </a:xfrm>
        </p:grpSpPr>
        <p:sp>
          <p:nvSpPr>
            <p:cNvPr id="8287" name="Line 17"/>
            <p:cNvSpPr>
              <a:spLocks noChangeShapeType="1"/>
            </p:cNvSpPr>
            <p:nvPr/>
          </p:nvSpPr>
          <p:spPr bwMode="auto">
            <a:xfrm>
              <a:off x="1056" y="212"/>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10" name="Line 18"/>
            <p:cNvSpPr>
              <a:spLocks noChangeShapeType="1"/>
            </p:cNvSpPr>
            <p:nvPr/>
          </p:nvSpPr>
          <p:spPr bwMode="auto">
            <a:xfrm>
              <a:off x="1056" y="686"/>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11" name="Line 19"/>
            <p:cNvSpPr>
              <a:spLocks noChangeShapeType="1"/>
            </p:cNvSpPr>
            <p:nvPr/>
          </p:nvSpPr>
          <p:spPr bwMode="auto">
            <a:xfrm>
              <a:off x="1056" y="1200"/>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sp>
        <p:nvSpPr>
          <p:cNvPr id="8212" name="Rectangle 20"/>
          <p:cNvSpPr>
            <a:spLocks noChangeArrowheads="1"/>
          </p:cNvSpPr>
          <p:nvPr/>
        </p:nvSpPr>
        <p:spPr bwMode="auto">
          <a:xfrm>
            <a:off x="4494610" y="1416844"/>
            <a:ext cx="114300" cy="1371600"/>
          </a:xfrm>
          <a:prstGeom prst="rect">
            <a:avLst/>
          </a:prstGeom>
          <a:solidFill>
            <a:srgbClr val="77777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sp>
        <p:nvSpPr>
          <p:cNvPr id="8213" name="Rectangle 21"/>
          <p:cNvSpPr>
            <a:spLocks noChangeArrowheads="1"/>
          </p:cNvSpPr>
          <p:nvPr/>
        </p:nvSpPr>
        <p:spPr bwMode="auto">
          <a:xfrm>
            <a:off x="5237560" y="1416844"/>
            <a:ext cx="114300" cy="1371600"/>
          </a:xfrm>
          <a:prstGeom prst="rect">
            <a:avLst/>
          </a:prstGeom>
          <a:solidFill>
            <a:srgbClr val="777777"/>
          </a:solidFill>
          <a:ln>
            <a:noFill/>
          </a:ln>
          <a:effectLst/>
          <a:extLst>
            <a:ext uri="{91240B29-F687-4F45-9708-019B960494DF}">
              <a14:hiddenLine xmlns:a14="http://schemas.microsoft.com/office/drawing/2010/main" w="9525">
                <a:solidFill>
                  <a:srgbClr val="777777"/>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grpSp>
        <p:nvGrpSpPr>
          <p:cNvPr id="8214" name="Group 22"/>
          <p:cNvGrpSpPr>
            <a:grpSpLocks/>
          </p:cNvGrpSpPr>
          <p:nvPr/>
        </p:nvGrpSpPr>
        <p:grpSpPr bwMode="auto">
          <a:xfrm>
            <a:off x="4037410" y="2028826"/>
            <a:ext cx="742950" cy="1159669"/>
            <a:chOff x="864" y="2530"/>
            <a:chExt cx="624" cy="974"/>
          </a:xfrm>
        </p:grpSpPr>
        <p:sp>
          <p:nvSpPr>
            <p:cNvPr id="8284" name="Line 23"/>
            <p:cNvSpPr>
              <a:spLocks noChangeShapeType="1"/>
            </p:cNvSpPr>
            <p:nvPr/>
          </p:nvSpPr>
          <p:spPr bwMode="auto">
            <a:xfrm>
              <a:off x="864" y="2530"/>
              <a:ext cx="3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85" name="Line 24"/>
            <p:cNvSpPr>
              <a:spLocks noChangeShapeType="1"/>
            </p:cNvSpPr>
            <p:nvPr/>
          </p:nvSpPr>
          <p:spPr bwMode="auto">
            <a:xfrm>
              <a:off x="878" y="2544"/>
              <a:ext cx="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86" name="Line 25"/>
            <p:cNvSpPr>
              <a:spLocks noChangeShapeType="1"/>
            </p:cNvSpPr>
            <p:nvPr/>
          </p:nvSpPr>
          <p:spPr bwMode="auto">
            <a:xfrm>
              <a:off x="864" y="3504"/>
              <a:ext cx="62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sp>
        <p:nvSpPr>
          <p:cNvPr id="8218" name="Rectangle 26"/>
          <p:cNvSpPr>
            <a:spLocks noChangeArrowheads="1"/>
          </p:cNvSpPr>
          <p:nvPr/>
        </p:nvSpPr>
        <p:spPr bwMode="auto">
          <a:xfrm>
            <a:off x="6462713" y="1362075"/>
            <a:ext cx="114300" cy="1371600"/>
          </a:xfrm>
          <a:prstGeom prst="rect">
            <a:avLst/>
          </a:prstGeom>
          <a:solidFill>
            <a:srgbClr val="77777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sp>
        <p:nvSpPr>
          <p:cNvPr id="8219" name="Rectangle 27"/>
          <p:cNvSpPr>
            <a:spLocks noChangeArrowheads="1"/>
          </p:cNvSpPr>
          <p:nvPr/>
        </p:nvSpPr>
        <p:spPr bwMode="auto">
          <a:xfrm>
            <a:off x="7205663" y="1362075"/>
            <a:ext cx="114300" cy="1371600"/>
          </a:xfrm>
          <a:prstGeom prst="rect">
            <a:avLst/>
          </a:prstGeom>
          <a:solidFill>
            <a:srgbClr val="777777"/>
          </a:solidFill>
          <a:ln>
            <a:noFill/>
          </a:ln>
          <a:effectLst/>
          <a:extLst>
            <a:ext uri="{91240B29-F687-4F45-9708-019B960494DF}">
              <a14:hiddenLine xmlns:a14="http://schemas.microsoft.com/office/drawing/2010/main" w="9525">
                <a:solidFill>
                  <a:srgbClr val="777777"/>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grpSp>
        <p:nvGrpSpPr>
          <p:cNvPr id="8220" name="Group 28"/>
          <p:cNvGrpSpPr>
            <a:grpSpLocks/>
          </p:cNvGrpSpPr>
          <p:nvPr/>
        </p:nvGrpSpPr>
        <p:grpSpPr bwMode="auto">
          <a:xfrm>
            <a:off x="6013848" y="1971676"/>
            <a:ext cx="457200" cy="1159669"/>
            <a:chOff x="3408" y="610"/>
            <a:chExt cx="384" cy="974"/>
          </a:xfrm>
        </p:grpSpPr>
        <p:sp>
          <p:nvSpPr>
            <p:cNvPr id="8281" name="Line 29"/>
            <p:cNvSpPr>
              <a:spLocks noChangeShapeType="1"/>
            </p:cNvSpPr>
            <p:nvPr/>
          </p:nvSpPr>
          <p:spPr bwMode="auto">
            <a:xfrm>
              <a:off x="3408" y="610"/>
              <a:ext cx="384"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82" name="Line 30"/>
            <p:cNvSpPr>
              <a:spLocks noChangeShapeType="1"/>
            </p:cNvSpPr>
            <p:nvPr/>
          </p:nvSpPr>
          <p:spPr bwMode="auto">
            <a:xfrm>
              <a:off x="3422" y="624"/>
              <a:ext cx="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83" name="Line 31"/>
            <p:cNvSpPr>
              <a:spLocks noChangeShapeType="1"/>
            </p:cNvSpPr>
            <p:nvPr/>
          </p:nvSpPr>
          <p:spPr bwMode="auto">
            <a:xfrm>
              <a:off x="3408" y="1584"/>
              <a:ext cx="33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grpSp>
        <p:nvGrpSpPr>
          <p:cNvPr id="8224" name="Group 32"/>
          <p:cNvGrpSpPr>
            <a:grpSpLocks/>
          </p:cNvGrpSpPr>
          <p:nvPr/>
        </p:nvGrpSpPr>
        <p:grpSpPr bwMode="auto">
          <a:xfrm>
            <a:off x="6462713" y="1245394"/>
            <a:ext cx="352425" cy="1593056"/>
            <a:chOff x="2228" y="1488"/>
            <a:chExt cx="296" cy="1338"/>
          </a:xfrm>
        </p:grpSpPr>
        <p:sp>
          <p:nvSpPr>
            <p:cNvPr id="8273" name="Text Box 33"/>
            <p:cNvSpPr txBox="1">
              <a:spLocks noChangeArrowheads="1"/>
            </p:cNvSpPr>
            <p:nvPr/>
          </p:nvSpPr>
          <p:spPr bwMode="auto">
            <a:xfrm>
              <a:off x="2236" y="1488"/>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grpSp>
          <p:nvGrpSpPr>
            <p:cNvPr id="8274" name="Group 34"/>
            <p:cNvGrpSpPr>
              <a:grpSpLocks/>
            </p:cNvGrpSpPr>
            <p:nvPr/>
          </p:nvGrpSpPr>
          <p:grpSpPr bwMode="auto">
            <a:xfrm>
              <a:off x="2228" y="1654"/>
              <a:ext cx="296" cy="1172"/>
              <a:chOff x="2228" y="1654"/>
              <a:chExt cx="296" cy="1172"/>
            </a:xfrm>
          </p:grpSpPr>
          <p:sp>
            <p:nvSpPr>
              <p:cNvPr id="8275" name="Text Box 35"/>
              <p:cNvSpPr txBox="1">
                <a:spLocks noChangeArrowheads="1"/>
              </p:cNvSpPr>
              <p:nvPr/>
            </p:nvSpPr>
            <p:spPr bwMode="auto">
              <a:xfrm>
                <a:off x="2236" y="1981"/>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sp>
            <p:nvSpPr>
              <p:cNvPr id="8276" name="Text Box 36"/>
              <p:cNvSpPr txBox="1">
                <a:spLocks noChangeArrowheads="1"/>
              </p:cNvSpPr>
              <p:nvPr/>
            </p:nvSpPr>
            <p:spPr bwMode="auto">
              <a:xfrm>
                <a:off x="2236" y="1814"/>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sp>
            <p:nvSpPr>
              <p:cNvPr id="8277" name="Text Box 37"/>
              <p:cNvSpPr txBox="1">
                <a:spLocks noChangeArrowheads="1"/>
              </p:cNvSpPr>
              <p:nvPr/>
            </p:nvSpPr>
            <p:spPr bwMode="auto">
              <a:xfrm>
                <a:off x="2228" y="2477"/>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sp>
            <p:nvSpPr>
              <p:cNvPr id="12" name="Text Box 38"/>
              <p:cNvSpPr txBox="1">
                <a:spLocks noChangeArrowheads="1"/>
              </p:cNvSpPr>
              <p:nvPr/>
            </p:nvSpPr>
            <p:spPr bwMode="auto">
              <a:xfrm>
                <a:off x="2236" y="2141"/>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sp>
            <p:nvSpPr>
              <p:cNvPr id="8279" name="Text Box 39"/>
              <p:cNvSpPr txBox="1">
                <a:spLocks noChangeArrowheads="1"/>
              </p:cNvSpPr>
              <p:nvPr/>
            </p:nvSpPr>
            <p:spPr bwMode="auto">
              <a:xfrm>
                <a:off x="2228" y="2310"/>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sp>
            <p:nvSpPr>
              <p:cNvPr id="8280" name="Text Box 40"/>
              <p:cNvSpPr txBox="1">
                <a:spLocks noChangeArrowheads="1"/>
              </p:cNvSpPr>
              <p:nvPr/>
            </p:nvSpPr>
            <p:spPr bwMode="auto">
              <a:xfrm>
                <a:off x="2236" y="1654"/>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grpSp>
      </p:grpSp>
      <p:grpSp>
        <p:nvGrpSpPr>
          <p:cNvPr id="8233" name="Group 41"/>
          <p:cNvGrpSpPr>
            <a:grpSpLocks/>
          </p:cNvGrpSpPr>
          <p:nvPr/>
        </p:nvGrpSpPr>
        <p:grpSpPr bwMode="auto">
          <a:xfrm>
            <a:off x="7099698" y="1440657"/>
            <a:ext cx="114300" cy="1176338"/>
            <a:chOff x="2928" y="1652"/>
            <a:chExt cx="96" cy="988"/>
          </a:xfrm>
        </p:grpSpPr>
        <p:sp>
          <p:nvSpPr>
            <p:cNvPr id="8266" name="Line 42"/>
            <p:cNvSpPr>
              <a:spLocks noChangeShapeType="1"/>
            </p:cNvSpPr>
            <p:nvPr/>
          </p:nvSpPr>
          <p:spPr bwMode="auto">
            <a:xfrm>
              <a:off x="2928" y="1652"/>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67" name="Line 43"/>
            <p:cNvSpPr>
              <a:spLocks noChangeShapeType="1"/>
            </p:cNvSpPr>
            <p:nvPr/>
          </p:nvSpPr>
          <p:spPr bwMode="auto">
            <a:xfrm>
              <a:off x="2928" y="1824"/>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68" name="Line 44"/>
            <p:cNvSpPr>
              <a:spLocks noChangeShapeType="1"/>
            </p:cNvSpPr>
            <p:nvPr/>
          </p:nvSpPr>
          <p:spPr bwMode="auto">
            <a:xfrm>
              <a:off x="2928" y="1982"/>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69" name="Line 45"/>
            <p:cNvSpPr>
              <a:spLocks noChangeShapeType="1"/>
            </p:cNvSpPr>
            <p:nvPr/>
          </p:nvSpPr>
          <p:spPr bwMode="auto">
            <a:xfrm>
              <a:off x="2928" y="2140"/>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13" name="Line 46"/>
            <p:cNvSpPr>
              <a:spLocks noChangeShapeType="1"/>
            </p:cNvSpPr>
            <p:nvPr/>
          </p:nvSpPr>
          <p:spPr bwMode="auto">
            <a:xfrm>
              <a:off x="2928" y="2290"/>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71" name="Line 47"/>
            <p:cNvSpPr>
              <a:spLocks noChangeShapeType="1"/>
            </p:cNvSpPr>
            <p:nvPr/>
          </p:nvSpPr>
          <p:spPr bwMode="auto">
            <a:xfrm>
              <a:off x="2928" y="2462"/>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72" name="Line 48"/>
            <p:cNvSpPr>
              <a:spLocks noChangeShapeType="1"/>
            </p:cNvSpPr>
            <p:nvPr/>
          </p:nvSpPr>
          <p:spPr bwMode="auto">
            <a:xfrm>
              <a:off x="2928" y="2640"/>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grpSp>
        <p:nvGrpSpPr>
          <p:cNvPr id="8241" name="Group 49"/>
          <p:cNvGrpSpPr>
            <a:grpSpLocks/>
          </p:cNvGrpSpPr>
          <p:nvPr/>
        </p:nvGrpSpPr>
        <p:grpSpPr bwMode="auto">
          <a:xfrm>
            <a:off x="4572000" y="1245394"/>
            <a:ext cx="342900" cy="1683544"/>
            <a:chOff x="2160" y="0"/>
            <a:chExt cx="288" cy="1414"/>
          </a:xfrm>
        </p:grpSpPr>
        <p:sp>
          <p:nvSpPr>
            <p:cNvPr id="8258" name="Text Box 50"/>
            <p:cNvSpPr txBox="1">
              <a:spLocks noChangeArrowheads="1"/>
            </p:cNvSpPr>
            <p:nvPr/>
          </p:nvSpPr>
          <p:spPr bwMode="auto">
            <a:xfrm>
              <a:off x="2160" y="1065"/>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grpSp>
          <p:nvGrpSpPr>
            <p:cNvPr id="8259" name="Group 51"/>
            <p:cNvGrpSpPr>
              <a:grpSpLocks/>
            </p:cNvGrpSpPr>
            <p:nvPr/>
          </p:nvGrpSpPr>
          <p:grpSpPr bwMode="auto">
            <a:xfrm>
              <a:off x="2160" y="0"/>
              <a:ext cx="288" cy="1174"/>
              <a:chOff x="2160" y="48"/>
              <a:chExt cx="288" cy="1174"/>
            </a:xfrm>
          </p:grpSpPr>
          <p:grpSp>
            <p:nvGrpSpPr>
              <p:cNvPr id="8260" name="Group 52"/>
              <p:cNvGrpSpPr>
                <a:grpSpLocks/>
              </p:cNvGrpSpPr>
              <p:nvPr/>
            </p:nvGrpSpPr>
            <p:grpSpPr bwMode="auto">
              <a:xfrm>
                <a:off x="2160" y="48"/>
                <a:ext cx="288" cy="1174"/>
                <a:chOff x="2160" y="48"/>
                <a:chExt cx="288" cy="1174"/>
              </a:xfrm>
            </p:grpSpPr>
            <p:sp>
              <p:nvSpPr>
                <p:cNvPr id="8262" name="Text Box 53"/>
                <p:cNvSpPr txBox="1">
                  <a:spLocks noChangeArrowheads="1"/>
                </p:cNvSpPr>
                <p:nvPr/>
              </p:nvSpPr>
              <p:spPr bwMode="auto">
                <a:xfrm>
                  <a:off x="2160" y="48"/>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sp>
              <p:nvSpPr>
                <p:cNvPr id="8263" name="Text Box 54"/>
                <p:cNvSpPr txBox="1">
                  <a:spLocks noChangeArrowheads="1"/>
                </p:cNvSpPr>
                <p:nvPr/>
              </p:nvSpPr>
              <p:spPr bwMode="auto">
                <a:xfrm>
                  <a:off x="2160" y="681"/>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sp>
              <p:nvSpPr>
                <p:cNvPr id="8264" name="Text Box 55"/>
                <p:cNvSpPr txBox="1">
                  <a:spLocks noChangeArrowheads="1"/>
                </p:cNvSpPr>
                <p:nvPr/>
              </p:nvSpPr>
              <p:spPr bwMode="auto">
                <a:xfrm>
                  <a:off x="2160" y="873"/>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sp>
              <p:nvSpPr>
                <p:cNvPr id="14" name="Text Box 56"/>
                <p:cNvSpPr txBox="1">
                  <a:spLocks noChangeArrowheads="1"/>
                </p:cNvSpPr>
                <p:nvPr/>
              </p:nvSpPr>
              <p:spPr bwMode="auto">
                <a:xfrm>
                  <a:off x="2160" y="441"/>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grpSp>
          <p:sp>
            <p:nvSpPr>
              <p:cNvPr id="15" name="Text Box 57"/>
              <p:cNvSpPr txBox="1">
                <a:spLocks noChangeArrowheads="1"/>
              </p:cNvSpPr>
              <p:nvPr/>
            </p:nvSpPr>
            <p:spPr bwMode="auto">
              <a:xfrm>
                <a:off x="2160" y="249"/>
                <a:ext cx="288"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Arial Black" panose="020B0A04020102020204" pitchFamily="34" charset="0"/>
                  </a:rPr>
                  <a:t>+</a:t>
                </a:r>
              </a:p>
            </p:txBody>
          </p:sp>
        </p:grpSp>
      </p:grpSp>
      <p:grpSp>
        <p:nvGrpSpPr>
          <p:cNvPr id="8250" name="Group 58"/>
          <p:cNvGrpSpPr>
            <a:grpSpLocks/>
          </p:cNvGrpSpPr>
          <p:nvPr/>
        </p:nvGrpSpPr>
        <p:grpSpPr bwMode="auto">
          <a:xfrm>
            <a:off x="5106592" y="1481139"/>
            <a:ext cx="130969" cy="1216819"/>
            <a:chOff x="2646" y="198"/>
            <a:chExt cx="110" cy="1022"/>
          </a:xfrm>
        </p:grpSpPr>
        <p:sp>
          <p:nvSpPr>
            <p:cNvPr id="8252" name="Line 59"/>
            <p:cNvSpPr>
              <a:spLocks noChangeShapeType="1"/>
            </p:cNvSpPr>
            <p:nvPr/>
          </p:nvSpPr>
          <p:spPr bwMode="auto">
            <a:xfrm>
              <a:off x="2660" y="198"/>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53" name="Line 60"/>
            <p:cNvSpPr>
              <a:spLocks noChangeShapeType="1"/>
            </p:cNvSpPr>
            <p:nvPr/>
          </p:nvSpPr>
          <p:spPr bwMode="auto">
            <a:xfrm>
              <a:off x="2646" y="384"/>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54" name="Line 61"/>
            <p:cNvSpPr>
              <a:spLocks noChangeShapeType="1"/>
            </p:cNvSpPr>
            <p:nvPr/>
          </p:nvSpPr>
          <p:spPr bwMode="auto">
            <a:xfrm>
              <a:off x="2646" y="808"/>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55" name="Line 62"/>
            <p:cNvSpPr>
              <a:spLocks noChangeShapeType="1"/>
            </p:cNvSpPr>
            <p:nvPr/>
          </p:nvSpPr>
          <p:spPr bwMode="auto">
            <a:xfrm>
              <a:off x="2660" y="1220"/>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56" name="Line 63"/>
            <p:cNvSpPr>
              <a:spLocks noChangeShapeType="1"/>
            </p:cNvSpPr>
            <p:nvPr/>
          </p:nvSpPr>
          <p:spPr bwMode="auto">
            <a:xfrm>
              <a:off x="2654" y="596"/>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16" name="Line 64"/>
            <p:cNvSpPr>
              <a:spLocks noChangeShapeType="1"/>
            </p:cNvSpPr>
            <p:nvPr/>
          </p:nvSpPr>
          <p:spPr bwMode="auto">
            <a:xfrm>
              <a:off x="2654" y="1014"/>
              <a:ext cx="96" cy="0"/>
            </a:xfrm>
            <a:prstGeom prst="line">
              <a:avLst/>
            </a:prstGeom>
            <a:noFill/>
            <a:ln w="57150">
              <a:solidFill>
                <a:srgbClr val="FF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grpSp>
        <p:nvGrpSpPr>
          <p:cNvPr id="8257" name="Group 65"/>
          <p:cNvGrpSpPr>
            <a:grpSpLocks/>
          </p:cNvGrpSpPr>
          <p:nvPr/>
        </p:nvGrpSpPr>
        <p:grpSpPr bwMode="auto">
          <a:xfrm>
            <a:off x="5156598" y="2021683"/>
            <a:ext cx="571500" cy="1197769"/>
            <a:chOff x="2688" y="652"/>
            <a:chExt cx="480" cy="960"/>
          </a:xfrm>
        </p:grpSpPr>
        <p:sp>
          <p:nvSpPr>
            <p:cNvPr id="8249" name="Line 66"/>
            <p:cNvSpPr>
              <a:spLocks noChangeShapeType="1"/>
            </p:cNvSpPr>
            <p:nvPr/>
          </p:nvSpPr>
          <p:spPr bwMode="auto">
            <a:xfrm>
              <a:off x="2832" y="652"/>
              <a:ext cx="33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17" name="Line 67"/>
            <p:cNvSpPr>
              <a:spLocks noChangeShapeType="1"/>
            </p:cNvSpPr>
            <p:nvPr/>
          </p:nvSpPr>
          <p:spPr bwMode="auto">
            <a:xfrm>
              <a:off x="3154" y="652"/>
              <a:ext cx="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51" name="Line 68"/>
            <p:cNvSpPr>
              <a:spLocks noChangeShapeType="1"/>
            </p:cNvSpPr>
            <p:nvPr/>
          </p:nvSpPr>
          <p:spPr bwMode="auto">
            <a:xfrm>
              <a:off x="2688" y="1598"/>
              <a:ext cx="48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grpSp>
        <p:nvGrpSpPr>
          <p:cNvPr id="8261" name="Group 69"/>
          <p:cNvGrpSpPr>
            <a:grpSpLocks/>
          </p:cNvGrpSpPr>
          <p:nvPr/>
        </p:nvGrpSpPr>
        <p:grpSpPr bwMode="auto">
          <a:xfrm>
            <a:off x="7059217" y="1964533"/>
            <a:ext cx="645319" cy="1150144"/>
            <a:chOff x="4286" y="604"/>
            <a:chExt cx="542" cy="966"/>
          </a:xfrm>
        </p:grpSpPr>
        <p:sp>
          <p:nvSpPr>
            <p:cNvPr id="8246" name="Line 70"/>
            <p:cNvSpPr>
              <a:spLocks noChangeShapeType="1"/>
            </p:cNvSpPr>
            <p:nvPr/>
          </p:nvSpPr>
          <p:spPr bwMode="auto">
            <a:xfrm>
              <a:off x="4492" y="604"/>
              <a:ext cx="336" cy="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47" name="Line 71"/>
            <p:cNvSpPr>
              <a:spLocks noChangeShapeType="1"/>
            </p:cNvSpPr>
            <p:nvPr/>
          </p:nvSpPr>
          <p:spPr bwMode="auto">
            <a:xfrm>
              <a:off x="4814" y="604"/>
              <a:ext cx="0" cy="96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48" name="Line 72"/>
            <p:cNvSpPr>
              <a:spLocks noChangeShapeType="1"/>
            </p:cNvSpPr>
            <p:nvPr/>
          </p:nvSpPr>
          <p:spPr bwMode="auto">
            <a:xfrm>
              <a:off x="4286" y="1570"/>
              <a:ext cx="52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grpSp>
        <p:nvGrpSpPr>
          <p:cNvPr id="8265" name="Group 73"/>
          <p:cNvGrpSpPr>
            <a:grpSpLocks/>
          </p:cNvGrpSpPr>
          <p:nvPr/>
        </p:nvGrpSpPr>
        <p:grpSpPr bwMode="auto">
          <a:xfrm>
            <a:off x="2641998" y="2909890"/>
            <a:ext cx="971550" cy="865586"/>
            <a:chOff x="576" y="1398"/>
            <a:chExt cx="816" cy="727"/>
          </a:xfrm>
        </p:grpSpPr>
        <p:grpSp>
          <p:nvGrpSpPr>
            <p:cNvPr id="8242" name="Group 74"/>
            <p:cNvGrpSpPr>
              <a:grpSpLocks/>
            </p:cNvGrpSpPr>
            <p:nvPr/>
          </p:nvGrpSpPr>
          <p:grpSpPr bwMode="auto">
            <a:xfrm>
              <a:off x="768" y="1398"/>
              <a:ext cx="110" cy="432"/>
              <a:chOff x="1488" y="3264"/>
              <a:chExt cx="110" cy="432"/>
            </a:xfrm>
          </p:grpSpPr>
          <p:sp>
            <p:nvSpPr>
              <p:cNvPr id="8244" name="Line 75"/>
              <p:cNvSpPr>
                <a:spLocks noChangeShapeType="1"/>
              </p:cNvSpPr>
              <p:nvPr/>
            </p:nvSpPr>
            <p:spPr bwMode="auto">
              <a:xfrm>
                <a:off x="1488" y="3264"/>
                <a:ext cx="0" cy="43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45" name="Line 76"/>
              <p:cNvSpPr>
                <a:spLocks noChangeShapeType="1"/>
              </p:cNvSpPr>
              <p:nvPr/>
            </p:nvSpPr>
            <p:spPr bwMode="auto">
              <a:xfrm>
                <a:off x="1598" y="3408"/>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sp>
          <p:nvSpPr>
            <p:cNvPr id="8243" name="Text Box 77"/>
            <p:cNvSpPr txBox="1">
              <a:spLocks noChangeArrowheads="1"/>
            </p:cNvSpPr>
            <p:nvPr/>
          </p:nvSpPr>
          <p:spPr bwMode="auto">
            <a:xfrm>
              <a:off x="576" y="1776"/>
              <a:ext cx="816"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dirty="0">
                  <a:solidFill>
                    <a:prstClr val="black"/>
                  </a:solidFill>
                  <a:latin typeface="VNI-Times" pitchFamily="2" charset="0"/>
                </a:rPr>
                <a:t>  </a:t>
              </a:r>
              <a:r>
                <a:rPr lang="en-US" altLang="en-US" sz="2100" b="1" dirty="0" err="1">
                  <a:solidFill>
                    <a:srgbClr val="FF0000"/>
                  </a:solidFill>
                  <a:latin typeface="VNI-Times" pitchFamily="2" charset="0"/>
                </a:rPr>
                <a:t>U</a:t>
              </a:r>
              <a:r>
                <a:rPr lang="en-US" altLang="en-US" sz="2100" b="1" baseline="-25000" dirty="0" err="1">
                  <a:solidFill>
                    <a:srgbClr val="FF0000"/>
                  </a:solidFill>
                  <a:latin typeface="VNI-Times" pitchFamily="2" charset="0"/>
                </a:rPr>
                <a:t>1</a:t>
              </a:r>
              <a:endParaRPr lang="en-US" altLang="en-US" sz="2100" b="1" dirty="0">
                <a:solidFill>
                  <a:srgbClr val="FF0000"/>
                </a:solidFill>
                <a:latin typeface="VNI-Times" pitchFamily="2" charset="0"/>
              </a:endParaRPr>
            </a:p>
          </p:txBody>
        </p:sp>
      </p:grpSp>
      <p:grpSp>
        <p:nvGrpSpPr>
          <p:cNvPr id="8270" name="Group 78"/>
          <p:cNvGrpSpPr>
            <a:grpSpLocks/>
          </p:cNvGrpSpPr>
          <p:nvPr/>
        </p:nvGrpSpPr>
        <p:grpSpPr bwMode="auto">
          <a:xfrm>
            <a:off x="4242198" y="2967040"/>
            <a:ext cx="1428750" cy="872730"/>
            <a:chOff x="1920" y="1392"/>
            <a:chExt cx="1200" cy="733"/>
          </a:xfrm>
        </p:grpSpPr>
        <p:grpSp>
          <p:nvGrpSpPr>
            <p:cNvPr id="8235" name="Group 79"/>
            <p:cNvGrpSpPr>
              <a:grpSpLocks/>
            </p:cNvGrpSpPr>
            <p:nvPr/>
          </p:nvGrpSpPr>
          <p:grpSpPr bwMode="auto">
            <a:xfrm>
              <a:off x="2372" y="1392"/>
              <a:ext cx="322" cy="438"/>
              <a:chOff x="2372" y="1392"/>
              <a:chExt cx="322" cy="438"/>
            </a:xfrm>
          </p:grpSpPr>
          <p:sp>
            <p:nvSpPr>
              <p:cNvPr id="8237" name="Line 80"/>
              <p:cNvSpPr>
                <a:spLocks noChangeShapeType="1"/>
              </p:cNvSpPr>
              <p:nvPr/>
            </p:nvSpPr>
            <p:spPr bwMode="auto">
              <a:xfrm>
                <a:off x="2372" y="1398"/>
                <a:ext cx="0" cy="43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38" name="Line 81"/>
              <p:cNvSpPr>
                <a:spLocks noChangeShapeType="1"/>
              </p:cNvSpPr>
              <p:nvPr/>
            </p:nvSpPr>
            <p:spPr bwMode="auto">
              <a:xfrm>
                <a:off x="2592" y="1392"/>
                <a:ext cx="0" cy="43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nvGrpSpPr>
              <p:cNvPr id="8239" name="Group 82"/>
              <p:cNvGrpSpPr>
                <a:grpSpLocks/>
              </p:cNvGrpSpPr>
              <p:nvPr/>
            </p:nvGrpSpPr>
            <p:grpSpPr bwMode="auto">
              <a:xfrm>
                <a:off x="2482" y="1508"/>
                <a:ext cx="212" cy="178"/>
                <a:chOff x="2482" y="1508"/>
                <a:chExt cx="212" cy="178"/>
              </a:xfrm>
            </p:grpSpPr>
            <p:sp>
              <p:nvSpPr>
                <p:cNvPr id="8240" name="Line 83"/>
                <p:cNvSpPr>
                  <a:spLocks noChangeShapeType="1"/>
                </p:cNvSpPr>
                <p:nvPr/>
              </p:nvSpPr>
              <p:spPr bwMode="auto">
                <a:xfrm>
                  <a:off x="2482" y="1542"/>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18" name="Line 84"/>
                <p:cNvSpPr>
                  <a:spLocks noChangeShapeType="1"/>
                </p:cNvSpPr>
                <p:nvPr/>
              </p:nvSpPr>
              <p:spPr bwMode="auto">
                <a:xfrm>
                  <a:off x="2694" y="1508"/>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grpSp>
        <p:sp>
          <p:nvSpPr>
            <p:cNvPr id="8236" name="Text Box 85"/>
            <p:cNvSpPr txBox="1">
              <a:spLocks noChangeArrowheads="1"/>
            </p:cNvSpPr>
            <p:nvPr/>
          </p:nvSpPr>
          <p:spPr bwMode="auto">
            <a:xfrm>
              <a:off x="1920" y="1776"/>
              <a:ext cx="120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dirty="0">
                  <a:solidFill>
                    <a:prstClr val="black"/>
                  </a:solidFill>
                  <a:latin typeface="VNI-Times" pitchFamily="2" charset="0"/>
                </a:rPr>
                <a:t>  </a:t>
              </a:r>
              <a:r>
                <a:rPr lang="en-US" altLang="en-US" sz="2100" b="1" dirty="0" err="1">
                  <a:solidFill>
                    <a:srgbClr val="FF0000"/>
                  </a:solidFill>
                  <a:latin typeface="VNI-Times" pitchFamily="2" charset="0"/>
                </a:rPr>
                <a:t>U</a:t>
              </a:r>
              <a:r>
                <a:rPr lang="en-US" altLang="en-US" sz="2100" b="1" baseline="-25000" dirty="0" err="1">
                  <a:solidFill>
                    <a:srgbClr val="FF0000"/>
                  </a:solidFill>
                  <a:latin typeface="VNI-Times" pitchFamily="2" charset="0"/>
                </a:rPr>
                <a:t>2</a:t>
              </a:r>
              <a:r>
                <a:rPr lang="en-US" altLang="en-US" sz="2100" b="1" baseline="-25000" dirty="0">
                  <a:solidFill>
                    <a:srgbClr val="FF0000"/>
                  </a:solidFill>
                  <a:latin typeface="VNI-Times" pitchFamily="2" charset="0"/>
                </a:rPr>
                <a:t> </a:t>
              </a:r>
              <a:r>
                <a:rPr lang="en-US" altLang="en-US" sz="2100" b="1" dirty="0">
                  <a:solidFill>
                    <a:srgbClr val="FF0000"/>
                  </a:solidFill>
                  <a:latin typeface="VNI-Times" pitchFamily="2" charset="0"/>
                </a:rPr>
                <a:t>= 2 </a:t>
              </a:r>
              <a:r>
                <a:rPr lang="en-US" altLang="en-US" sz="2100" b="1" dirty="0" err="1">
                  <a:solidFill>
                    <a:srgbClr val="FF0000"/>
                  </a:solidFill>
                  <a:latin typeface="VNI-Times" pitchFamily="2" charset="0"/>
                </a:rPr>
                <a:t>U</a:t>
              </a:r>
              <a:r>
                <a:rPr lang="en-US" altLang="en-US" sz="2100" b="1" baseline="-25000" dirty="0" err="1">
                  <a:solidFill>
                    <a:srgbClr val="FF0000"/>
                  </a:solidFill>
                  <a:latin typeface="VNI-Times" pitchFamily="2" charset="0"/>
                </a:rPr>
                <a:t>1</a:t>
              </a:r>
              <a:endParaRPr lang="en-US" altLang="en-US" sz="2100" b="1" dirty="0">
                <a:solidFill>
                  <a:srgbClr val="FF0000"/>
                </a:solidFill>
                <a:latin typeface="VNI-Times" pitchFamily="2" charset="0"/>
              </a:endParaRPr>
            </a:p>
          </p:txBody>
        </p:sp>
      </p:grpSp>
      <p:grpSp>
        <p:nvGrpSpPr>
          <p:cNvPr id="8278" name="Group 86"/>
          <p:cNvGrpSpPr>
            <a:grpSpLocks/>
          </p:cNvGrpSpPr>
          <p:nvPr/>
        </p:nvGrpSpPr>
        <p:grpSpPr bwMode="auto">
          <a:xfrm>
            <a:off x="6185298" y="2805114"/>
            <a:ext cx="1428750" cy="913211"/>
            <a:chOff x="3552" y="1310"/>
            <a:chExt cx="1200" cy="767"/>
          </a:xfrm>
        </p:grpSpPr>
        <p:grpSp>
          <p:nvGrpSpPr>
            <p:cNvPr id="8226" name="Group 87"/>
            <p:cNvGrpSpPr>
              <a:grpSpLocks/>
            </p:cNvGrpSpPr>
            <p:nvPr/>
          </p:nvGrpSpPr>
          <p:grpSpPr bwMode="auto">
            <a:xfrm>
              <a:off x="3744" y="1310"/>
              <a:ext cx="522" cy="500"/>
              <a:chOff x="3744" y="1310"/>
              <a:chExt cx="522" cy="500"/>
            </a:xfrm>
          </p:grpSpPr>
          <p:grpSp>
            <p:nvGrpSpPr>
              <p:cNvPr id="8228" name="Group 88"/>
              <p:cNvGrpSpPr>
                <a:grpSpLocks/>
              </p:cNvGrpSpPr>
              <p:nvPr/>
            </p:nvGrpSpPr>
            <p:grpSpPr bwMode="auto">
              <a:xfrm>
                <a:off x="3744" y="1378"/>
                <a:ext cx="110" cy="432"/>
                <a:chOff x="1488" y="3264"/>
                <a:chExt cx="110" cy="432"/>
              </a:xfrm>
            </p:grpSpPr>
            <p:sp>
              <p:nvSpPr>
                <p:cNvPr id="19" name="Line 89"/>
                <p:cNvSpPr>
                  <a:spLocks noChangeShapeType="1"/>
                </p:cNvSpPr>
                <p:nvPr/>
              </p:nvSpPr>
              <p:spPr bwMode="auto">
                <a:xfrm>
                  <a:off x="1488" y="3264"/>
                  <a:ext cx="0" cy="43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34" name="Line 90"/>
                <p:cNvSpPr>
                  <a:spLocks noChangeShapeType="1"/>
                </p:cNvSpPr>
                <p:nvPr/>
              </p:nvSpPr>
              <p:spPr bwMode="auto">
                <a:xfrm>
                  <a:off x="1598" y="3408"/>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grpSp>
            <p:nvGrpSpPr>
              <p:cNvPr id="8229" name="Group 91"/>
              <p:cNvGrpSpPr>
                <a:grpSpLocks/>
              </p:cNvGrpSpPr>
              <p:nvPr/>
            </p:nvGrpSpPr>
            <p:grpSpPr bwMode="auto">
              <a:xfrm>
                <a:off x="4156" y="1364"/>
                <a:ext cx="110" cy="432"/>
                <a:chOff x="3936" y="1378"/>
                <a:chExt cx="110" cy="432"/>
              </a:xfrm>
            </p:grpSpPr>
            <p:sp>
              <p:nvSpPr>
                <p:cNvPr id="8231" name="Line 92"/>
                <p:cNvSpPr>
                  <a:spLocks noChangeShapeType="1"/>
                </p:cNvSpPr>
                <p:nvPr/>
              </p:nvSpPr>
              <p:spPr bwMode="auto">
                <a:xfrm>
                  <a:off x="3936" y="1378"/>
                  <a:ext cx="0" cy="43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32" name="Line 93"/>
                <p:cNvSpPr>
                  <a:spLocks noChangeShapeType="1"/>
                </p:cNvSpPr>
                <p:nvPr/>
              </p:nvSpPr>
              <p:spPr bwMode="auto">
                <a:xfrm>
                  <a:off x="4046" y="1522"/>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grpSp>
          <p:sp>
            <p:nvSpPr>
              <p:cNvPr id="8230" name="Text Box 94"/>
              <p:cNvSpPr txBox="1">
                <a:spLocks noChangeArrowheads="1"/>
              </p:cNvSpPr>
              <p:nvPr/>
            </p:nvSpPr>
            <p:spPr bwMode="auto">
              <a:xfrm>
                <a:off x="3860" y="1310"/>
                <a:ext cx="240"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400" b="1">
                    <a:solidFill>
                      <a:prstClr val="black"/>
                    </a:solidFill>
                    <a:latin typeface="VNI-Times" pitchFamily="2" charset="0"/>
                  </a:rPr>
                  <a:t>…</a:t>
                </a:r>
              </a:p>
            </p:txBody>
          </p:sp>
        </p:grpSp>
        <p:sp>
          <p:nvSpPr>
            <p:cNvPr id="8227" name="Text Box 95"/>
            <p:cNvSpPr txBox="1">
              <a:spLocks noChangeArrowheads="1"/>
            </p:cNvSpPr>
            <p:nvPr/>
          </p:nvSpPr>
          <p:spPr bwMode="auto">
            <a:xfrm>
              <a:off x="3552" y="1728"/>
              <a:ext cx="1200" cy="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dirty="0">
                  <a:solidFill>
                    <a:prstClr val="black"/>
                  </a:solidFill>
                  <a:latin typeface="VNI-Times" pitchFamily="2" charset="0"/>
                </a:rPr>
                <a:t>  </a:t>
              </a:r>
              <a:r>
                <a:rPr lang="en-US" altLang="en-US" sz="2100" b="1" dirty="0">
                  <a:solidFill>
                    <a:srgbClr val="FF0000"/>
                  </a:solidFill>
                  <a:latin typeface="VNI-Times" pitchFamily="2" charset="0"/>
                </a:rPr>
                <a:t>U</a:t>
              </a:r>
              <a:r>
                <a:rPr lang="en-US" altLang="en-US" sz="2100" b="1" baseline="-25000" dirty="0">
                  <a:solidFill>
                    <a:srgbClr val="FF0000"/>
                  </a:solidFill>
                  <a:latin typeface="VNI-Times" pitchFamily="2" charset="0"/>
                </a:rPr>
                <a:t>n </a:t>
              </a:r>
              <a:r>
                <a:rPr lang="en-US" altLang="en-US" sz="2100" b="1" dirty="0">
                  <a:solidFill>
                    <a:srgbClr val="FF0000"/>
                  </a:solidFill>
                  <a:latin typeface="VNI-Times" pitchFamily="2" charset="0"/>
                </a:rPr>
                <a:t>= n </a:t>
              </a:r>
              <a:r>
                <a:rPr lang="en-US" altLang="en-US" sz="2100" b="1" dirty="0" err="1">
                  <a:solidFill>
                    <a:srgbClr val="FF0000"/>
                  </a:solidFill>
                  <a:latin typeface="VNI-Times" pitchFamily="2" charset="0"/>
                </a:rPr>
                <a:t>U</a:t>
              </a:r>
              <a:r>
                <a:rPr lang="en-US" altLang="en-US" sz="2100" b="1" baseline="-25000" dirty="0" err="1">
                  <a:solidFill>
                    <a:srgbClr val="FF0000"/>
                  </a:solidFill>
                  <a:latin typeface="VNI-Times" pitchFamily="2" charset="0"/>
                </a:rPr>
                <a:t>1</a:t>
              </a:r>
              <a:endParaRPr lang="en-US" altLang="en-US" sz="2100" b="1" dirty="0">
                <a:solidFill>
                  <a:srgbClr val="FF0000"/>
                </a:solidFill>
                <a:latin typeface="VNI-Times" pitchFamily="2" charset="0"/>
              </a:endParaRPr>
            </a:p>
          </p:txBody>
        </p:sp>
      </p:grpSp>
      <p:sp>
        <p:nvSpPr>
          <p:cNvPr id="8288" name="Text Box 96"/>
          <p:cNvSpPr txBox="1">
            <a:spLocks noChangeArrowheads="1"/>
          </p:cNvSpPr>
          <p:nvPr/>
        </p:nvSpPr>
        <p:spPr bwMode="auto">
          <a:xfrm>
            <a:off x="2756298" y="3598070"/>
            <a:ext cx="7429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VNI-Times" pitchFamily="2" charset="0"/>
              </a:rPr>
              <a:t>Q</a:t>
            </a:r>
            <a:r>
              <a:rPr lang="en-US" altLang="en-US" sz="2100" baseline="-25000">
                <a:solidFill>
                  <a:srgbClr val="FF00FF"/>
                </a:solidFill>
                <a:latin typeface="VNI-Times" pitchFamily="2" charset="0"/>
              </a:rPr>
              <a:t>1</a:t>
            </a:r>
            <a:endParaRPr lang="en-US" altLang="en-US" sz="2100">
              <a:solidFill>
                <a:srgbClr val="FF00FF"/>
              </a:solidFill>
              <a:latin typeface="VNI-Times" pitchFamily="2" charset="0"/>
            </a:endParaRPr>
          </a:p>
        </p:txBody>
      </p:sp>
      <p:sp>
        <p:nvSpPr>
          <p:cNvPr id="8289" name="Text Box 97"/>
          <p:cNvSpPr txBox="1">
            <a:spLocks noChangeArrowheads="1"/>
          </p:cNvSpPr>
          <p:nvPr/>
        </p:nvSpPr>
        <p:spPr bwMode="auto">
          <a:xfrm>
            <a:off x="4413648" y="3694510"/>
            <a:ext cx="12001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a:solidFill>
                  <a:srgbClr val="FF00FF"/>
                </a:solidFill>
                <a:latin typeface="VNI-Times" pitchFamily="2" charset="0"/>
              </a:rPr>
              <a:t>Q</a:t>
            </a:r>
            <a:r>
              <a:rPr lang="en-US" altLang="en-US" sz="2100" baseline="-25000">
                <a:solidFill>
                  <a:srgbClr val="FF00FF"/>
                </a:solidFill>
                <a:latin typeface="VNI-Times" pitchFamily="2" charset="0"/>
              </a:rPr>
              <a:t>2</a:t>
            </a:r>
            <a:r>
              <a:rPr lang="en-US" altLang="en-US" sz="2100">
                <a:solidFill>
                  <a:srgbClr val="FF00FF"/>
                </a:solidFill>
                <a:latin typeface="VNI-Times" pitchFamily="2" charset="0"/>
              </a:rPr>
              <a:t>= 2 Q</a:t>
            </a:r>
            <a:r>
              <a:rPr lang="en-US" altLang="en-US" sz="2100" baseline="-25000">
                <a:solidFill>
                  <a:srgbClr val="FF00FF"/>
                </a:solidFill>
                <a:latin typeface="VNI-Times" pitchFamily="2" charset="0"/>
              </a:rPr>
              <a:t>1</a:t>
            </a:r>
            <a:endParaRPr lang="en-US" altLang="en-US" sz="2100">
              <a:solidFill>
                <a:srgbClr val="FF00FF"/>
              </a:solidFill>
              <a:latin typeface="VNI-Times" pitchFamily="2" charset="0"/>
            </a:endParaRPr>
          </a:p>
        </p:txBody>
      </p:sp>
      <p:sp>
        <p:nvSpPr>
          <p:cNvPr id="8290" name="Text Box 98"/>
          <p:cNvSpPr txBox="1">
            <a:spLocks noChangeArrowheads="1"/>
          </p:cNvSpPr>
          <p:nvPr/>
        </p:nvSpPr>
        <p:spPr bwMode="auto">
          <a:xfrm>
            <a:off x="6356747" y="3598070"/>
            <a:ext cx="1331119"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100" dirty="0">
                <a:solidFill>
                  <a:srgbClr val="FF00FF"/>
                </a:solidFill>
                <a:latin typeface="VNI-Times" pitchFamily="2" charset="0"/>
              </a:rPr>
              <a:t>Q</a:t>
            </a:r>
            <a:r>
              <a:rPr lang="en-US" altLang="en-US" sz="2100" baseline="-25000" dirty="0">
                <a:solidFill>
                  <a:srgbClr val="FF00FF"/>
                </a:solidFill>
                <a:latin typeface="VNI-Times" pitchFamily="2" charset="0"/>
              </a:rPr>
              <a:t>n</a:t>
            </a:r>
            <a:r>
              <a:rPr lang="en-US" altLang="en-US" sz="2100" dirty="0">
                <a:solidFill>
                  <a:srgbClr val="FF00FF"/>
                </a:solidFill>
                <a:latin typeface="VNI-Times" pitchFamily="2" charset="0"/>
              </a:rPr>
              <a:t>= n </a:t>
            </a:r>
            <a:r>
              <a:rPr lang="en-US" altLang="en-US" sz="2100" dirty="0" err="1">
                <a:solidFill>
                  <a:srgbClr val="FF00FF"/>
                </a:solidFill>
                <a:latin typeface="VNI-Times" pitchFamily="2" charset="0"/>
              </a:rPr>
              <a:t>Q</a:t>
            </a:r>
            <a:r>
              <a:rPr lang="en-US" altLang="en-US" sz="2100" baseline="-25000" dirty="0" err="1">
                <a:solidFill>
                  <a:srgbClr val="FF00FF"/>
                </a:solidFill>
                <a:latin typeface="VNI-Times" pitchFamily="2" charset="0"/>
              </a:rPr>
              <a:t>1</a:t>
            </a:r>
            <a:endParaRPr lang="en-US" altLang="en-US" sz="2100" dirty="0">
              <a:solidFill>
                <a:srgbClr val="FF00FF"/>
              </a:solidFill>
              <a:latin typeface="VNI-Times" pitchFamily="2" charset="0"/>
            </a:endParaRPr>
          </a:p>
        </p:txBody>
      </p:sp>
      <p:sp>
        <p:nvSpPr>
          <p:cNvPr id="8291" name="Text Box 99"/>
          <p:cNvSpPr txBox="1">
            <a:spLocks noChangeArrowheads="1"/>
          </p:cNvSpPr>
          <p:nvPr/>
        </p:nvSpPr>
        <p:spPr bwMode="auto">
          <a:xfrm>
            <a:off x="1143001" y="4226719"/>
            <a:ext cx="31253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400" dirty="0" err="1">
                <a:solidFill>
                  <a:prstClr val="black"/>
                </a:solidFill>
                <a:latin typeface="VNI-Times" pitchFamily="2" charset="0"/>
              </a:rPr>
              <a:t>Haõy</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nhaän</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xeùt</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caùc</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tæ</a:t>
            </a:r>
            <a:r>
              <a:rPr lang="en-US" altLang="en-US" sz="2400" dirty="0">
                <a:solidFill>
                  <a:prstClr val="black"/>
                </a:solidFill>
                <a:latin typeface="VNI-Times" pitchFamily="2" charset="0"/>
              </a:rPr>
              <a:t> </a:t>
            </a:r>
            <a:r>
              <a:rPr lang="en-US" altLang="en-US" sz="2400" dirty="0" err="1">
                <a:solidFill>
                  <a:prstClr val="black"/>
                </a:solidFill>
                <a:latin typeface="VNI-Times" pitchFamily="2" charset="0"/>
              </a:rPr>
              <a:t>soá</a:t>
            </a:r>
            <a:endParaRPr lang="en-US" altLang="en-US" sz="2400" dirty="0">
              <a:solidFill>
                <a:prstClr val="black"/>
              </a:solidFill>
              <a:latin typeface="VNI-Times" pitchFamily="2" charset="0"/>
            </a:endParaRPr>
          </a:p>
        </p:txBody>
      </p:sp>
      <p:sp>
        <p:nvSpPr>
          <p:cNvPr id="20" name="Rectangle 100"/>
          <p:cNvSpPr>
            <a:spLocks noChangeArrowheads="1"/>
          </p:cNvSpPr>
          <p:nvPr/>
        </p:nvSpPr>
        <p:spPr bwMode="auto">
          <a:xfrm>
            <a:off x="1143001" y="2253833"/>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endParaRPr lang="en-US" altLang="en-US" sz="1350">
              <a:solidFill>
                <a:prstClr val="black"/>
              </a:solidFill>
            </a:endParaRPr>
          </a:p>
        </p:txBody>
      </p:sp>
      <p:graphicFrame>
        <p:nvGraphicFramePr>
          <p:cNvPr id="8293" name="Object 101"/>
          <p:cNvGraphicFramePr>
            <a:graphicFrameLocks noChangeAspect="1"/>
          </p:cNvGraphicFramePr>
          <p:nvPr>
            <p:extLst>
              <p:ext uri="{D42A27DB-BD31-4B8C-83A1-F6EECF244321}">
                <p14:modId xmlns:p14="http://schemas.microsoft.com/office/powerpoint/2010/main" val="2219970975"/>
              </p:ext>
            </p:extLst>
          </p:nvPr>
        </p:nvGraphicFramePr>
        <p:xfrm>
          <a:off x="4202113" y="4137025"/>
          <a:ext cx="1050925" cy="571500"/>
        </p:xfrm>
        <a:graphic>
          <a:graphicData uri="http://schemas.openxmlformats.org/presentationml/2006/ole">
            <mc:AlternateContent xmlns:mc="http://schemas.openxmlformats.org/markup-compatibility/2006">
              <mc:Choice xmlns:v="urn:schemas-microsoft-com:vml" Requires="v">
                <p:oleObj name="Equation" r:id="rId3" imgW="799920" imgH="431640" progId="Equation.DSMT4">
                  <p:embed/>
                </p:oleObj>
              </mc:Choice>
              <mc:Fallback>
                <p:oleObj name="Equation" r:id="rId3" imgW="799920" imgH="431640" progId="Equation.DSMT4">
                  <p:embed/>
                  <p:pic>
                    <p:nvPicPr>
                      <p:cNvPr id="8293" name="Object 101"/>
                      <p:cNvPicPr>
                        <a:picLocks noChangeAspect="1" noChangeArrowheads="1"/>
                      </p:cNvPicPr>
                      <p:nvPr/>
                    </p:nvPicPr>
                    <p:blipFill>
                      <a:blip r:embed="rId4"/>
                      <a:srcRect/>
                      <a:stretch>
                        <a:fillRect/>
                      </a:stretch>
                    </p:blipFill>
                    <p:spPr bwMode="auto">
                      <a:xfrm>
                        <a:off x="4202113" y="4137025"/>
                        <a:ext cx="1050925" cy="5715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4" name="Object 102"/>
          <p:cNvGraphicFramePr>
            <a:graphicFrameLocks noGrp="1" noChangeAspect="1"/>
          </p:cNvGraphicFramePr>
          <p:nvPr>
            <p:ph/>
          </p:nvPr>
        </p:nvGraphicFramePr>
        <p:xfrm>
          <a:off x="5975749" y="4154091"/>
          <a:ext cx="1296591" cy="579834"/>
        </p:xfrm>
        <a:graphic>
          <a:graphicData uri="http://schemas.openxmlformats.org/presentationml/2006/ole">
            <mc:AlternateContent xmlns:mc="http://schemas.openxmlformats.org/markup-compatibility/2006">
              <mc:Choice xmlns:v="urn:schemas-microsoft-com:vml" Requires="v">
                <p:oleObj name="Equation" r:id="rId5" imgW="965200" imgH="431800" progId="Equation.3">
                  <p:embed/>
                </p:oleObj>
              </mc:Choice>
              <mc:Fallback>
                <p:oleObj name="Equation" r:id="rId5" imgW="965200" imgH="431800" progId="Equation.3">
                  <p:embed/>
                  <p:pic>
                    <p:nvPicPr>
                      <p:cNvPr id="8294" name="Object 1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5749" y="4154091"/>
                        <a:ext cx="1296591" cy="579834"/>
                      </a:xfrm>
                      <a:prstGeom prst="rect">
                        <a:avLst/>
                      </a:prstGeom>
                      <a:solidFill>
                        <a:schemeClr val="accent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295" name="Line 103"/>
          <p:cNvSpPr>
            <a:spLocks noChangeShapeType="1"/>
          </p:cNvSpPr>
          <p:nvPr/>
        </p:nvSpPr>
        <p:spPr bwMode="auto">
          <a:xfrm>
            <a:off x="5274469" y="4407694"/>
            <a:ext cx="6858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
        <p:nvSpPr>
          <p:cNvPr id="8296" name="Text Box 104"/>
          <p:cNvSpPr txBox="1">
            <a:spLocks noChangeArrowheads="1"/>
          </p:cNvSpPr>
          <p:nvPr/>
        </p:nvSpPr>
        <p:spPr bwMode="auto">
          <a:xfrm>
            <a:off x="3762374" y="4687552"/>
            <a:ext cx="3337324" cy="461665"/>
          </a:xfrm>
          <a:prstGeom prst="rect">
            <a:avLst/>
          </a:prstGeom>
          <a:solidFill>
            <a:schemeClr val="accent1"/>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pPr>
            <a:r>
              <a:rPr lang="en-US" altLang="en-US" sz="2400" dirty="0" err="1">
                <a:solidFill>
                  <a:srgbClr val="FF0000"/>
                </a:solidFill>
                <a:latin typeface="VNI-Times" pitchFamily="2" charset="0"/>
              </a:rPr>
              <a:t>Ñieän</a:t>
            </a:r>
            <a:r>
              <a:rPr lang="en-US" altLang="en-US" sz="2400" dirty="0">
                <a:solidFill>
                  <a:srgbClr val="FF0000"/>
                </a:solidFill>
                <a:latin typeface="VNI-Times" pitchFamily="2" charset="0"/>
              </a:rPr>
              <a:t> dung </a:t>
            </a:r>
            <a:r>
              <a:rPr lang="en-US" altLang="en-US" sz="2400" dirty="0" err="1">
                <a:solidFill>
                  <a:srgbClr val="FF0000"/>
                </a:solidFill>
                <a:latin typeface="VNI-Times" pitchFamily="2" charset="0"/>
              </a:rPr>
              <a:t>cuûa</a:t>
            </a:r>
            <a:r>
              <a:rPr lang="en-US" altLang="en-US" sz="2400" dirty="0">
                <a:solidFill>
                  <a:srgbClr val="FF0000"/>
                </a:solidFill>
                <a:latin typeface="VNI-Times" pitchFamily="2" charset="0"/>
              </a:rPr>
              <a:t> </a:t>
            </a:r>
            <a:r>
              <a:rPr lang="en-US" altLang="en-US" sz="2400" dirty="0" err="1">
                <a:solidFill>
                  <a:srgbClr val="FF0000"/>
                </a:solidFill>
                <a:latin typeface="VNI-Times" pitchFamily="2" charset="0"/>
              </a:rPr>
              <a:t>tuï</a:t>
            </a:r>
            <a:r>
              <a:rPr lang="en-US" altLang="en-US" sz="2400" dirty="0">
                <a:solidFill>
                  <a:srgbClr val="FF0000"/>
                </a:solidFill>
                <a:latin typeface="VNI-Times" pitchFamily="2" charset="0"/>
              </a:rPr>
              <a:t> </a:t>
            </a:r>
            <a:r>
              <a:rPr lang="en-US" altLang="en-US" sz="2400" dirty="0" err="1">
                <a:solidFill>
                  <a:srgbClr val="FF0000"/>
                </a:solidFill>
                <a:latin typeface="VNI-Times" pitchFamily="2" charset="0"/>
              </a:rPr>
              <a:t>ñieän</a:t>
            </a:r>
            <a:endParaRPr lang="en-US" altLang="en-US" sz="2400" dirty="0">
              <a:solidFill>
                <a:srgbClr val="FF0000"/>
              </a:solidFill>
              <a:latin typeface="VNI-Times" pitchFamily="2" charset="0"/>
            </a:endParaRPr>
          </a:p>
        </p:txBody>
      </p:sp>
      <p:sp>
        <p:nvSpPr>
          <p:cNvPr id="8298" name="Line 106"/>
          <p:cNvSpPr>
            <a:spLocks noChangeShapeType="1"/>
          </p:cNvSpPr>
          <p:nvPr/>
        </p:nvSpPr>
        <p:spPr bwMode="auto">
          <a:xfrm>
            <a:off x="3059908" y="4948238"/>
            <a:ext cx="540544" cy="0"/>
          </a:xfrm>
          <a:prstGeom prst="line">
            <a:avLst/>
          </a:prstGeom>
          <a:noFill/>
          <a:ln w="190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685800"/>
            <a:endParaRPr lang="en-US" sz="1350">
              <a:solidFill>
                <a:prstClr val="black"/>
              </a:solidFill>
              <a:latin typeface="Calibri" panose="020F0502020204030204"/>
            </a:endParaRPr>
          </a:p>
        </p:txBody>
      </p:sp>
    </p:spTree>
    <p:extLst>
      <p:ext uri="{BB962C8B-B14F-4D97-AF65-F5344CB8AC3E}">
        <p14:creationId xmlns:p14="http://schemas.microsoft.com/office/powerpoint/2010/main" val="1844299029"/>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randombar(horizontal)">
                                      <p:cBhvr>
                                        <p:cTn id="7" dur="500"/>
                                        <p:tgtEl>
                                          <p:spTgt spid="8194"/>
                                        </p:tgtEl>
                                      </p:cBhvr>
                                    </p:animEffect>
                                  </p:childTnLst>
                                </p:cTn>
                              </p:par>
                              <p:par>
                                <p:cTn id="8" presetID="14" presetClass="entr" presetSubtype="10" fill="hold" nodeType="withEffect">
                                  <p:stCondLst>
                                    <p:cond delay="0"/>
                                  </p:stCondLst>
                                  <p:childTnLst>
                                    <p:set>
                                      <p:cBhvr>
                                        <p:cTn id="9" dur="1" fill="hold">
                                          <p:stCondLst>
                                            <p:cond delay="0"/>
                                          </p:stCondLst>
                                        </p:cTn>
                                        <p:tgtEl>
                                          <p:spTgt spid="8195"/>
                                        </p:tgtEl>
                                        <p:attrNameLst>
                                          <p:attrName>style.visibility</p:attrName>
                                        </p:attrNameLst>
                                      </p:cBhvr>
                                      <p:to>
                                        <p:strVal val="visible"/>
                                      </p:to>
                                    </p:set>
                                    <p:animEffect transition="in" filter="randombar(horizontal)">
                                      <p:cBhvr>
                                        <p:cTn id="10" dur="500"/>
                                        <p:tgtEl>
                                          <p:spTgt spid="819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8" presetClass="entr" presetSubtype="12" fill="hold" nodeType="clickEffect">
                                  <p:stCondLst>
                                    <p:cond delay="0"/>
                                  </p:stCondLst>
                                  <p:childTnLst>
                                    <p:set>
                                      <p:cBhvr>
                                        <p:cTn id="14" dur="1" fill="hold">
                                          <p:stCondLst>
                                            <p:cond delay="0"/>
                                          </p:stCondLst>
                                        </p:cTn>
                                        <p:tgtEl>
                                          <p:spTgt spid="8196"/>
                                        </p:tgtEl>
                                        <p:attrNameLst>
                                          <p:attrName>style.visibility</p:attrName>
                                        </p:attrNameLst>
                                      </p:cBhvr>
                                      <p:to>
                                        <p:strVal val="visible"/>
                                      </p:to>
                                    </p:set>
                                    <p:animEffect transition="in" filter="strips(downLeft)">
                                      <p:cBhvr>
                                        <p:cTn id="15" dur="1000"/>
                                        <p:tgtEl>
                                          <p:spTgt spid="8196"/>
                                        </p:tgtEl>
                                      </p:cBhvr>
                                    </p:animEffect>
                                  </p:childTnLst>
                                  <p:subTnLst>
                                    <p:audio>
                                      <p:cMediaNode>
                                        <p:cTn display="0" masterRel="sameClick">
                                          <p:stCondLst>
                                            <p:cond evt="begin" delay="0">
                                              <p:tn val="13"/>
                                            </p:cond>
                                          </p:stCondLst>
                                          <p:endCondLst>
                                            <p:cond evt="onStopAudio" delay="0">
                                              <p:tgtEl>
                                                <p:sldTgt/>
                                              </p:tgtEl>
                                            </p:cond>
                                          </p:endCondLst>
                                        </p:cTn>
                                        <p:tgtEl>
                                          <p:sndTgt r:embed="rId2" name="voltage.wav"/>
                                        </p:tgtEl>
                                      </p:cMediaNode>
                                    </p:audio>
                                  </p:subTnLst>
                                </p:cTn>
                              </p:par>
                              <p:par>
                                <p:cTn id="16" presetID="18" presetClass="entr" presetSubtype="12" fill="hold" nodeType="withEffect">
                                  <p:stCondLst>
                                    <p:cond delay="0"/>
                                  </p:stCondLst>
                                  <p:childTnLst>
                                    <p:set>
                                      <p:cBhvr>
                                        <p:cTn id="17" dur="1" fill="hold">
                                          <p:stCondLst>
                                            <p:cond delay="0"/>
                                          </p:stCondLst>
                                        </p:cTn>
                                        <p:tgtEl>
                                          <p:spTgt spid="8200"/>
                                        </p:tgtEl>
                                        <p:attrNameLst>
                                          <p:attrName>style.visibility</p:attrName>
                                        </p:attrNameLst>
                                      </p:cBhvr>
                                      <p:to>
                                        <p:strVal val="visible"/>
                                      </p:to>
                                    </p:set>
                                    <p:animEffect transition="in" filter="strips(downLeft)">
                                      <p:cBhvr>
                                        <p:cTn id="18" dur="1000"/>
                                        <p:tgtEl>
                                          <p:spTgt spid="8200"/>
                                        </p:tgtEl>
                                      </p:cBhvr>
                                    </p:animEffect>
                                  </p:childTnLst>
                                  <p:subTnLst>
                                    <p:audio>
                                      <p:cMediaNode>
                                        <p:cTn display="0" masterRel="sameClick">
                                          <p:stCondLst>
                                            <p:cond evt="begin" delay="0">
                                              <p:tn val="16"/>
                                            </p:cond>
                                          </p:stCondLst>
                                          <p:endCondLst>
                                            <p:cond evt="onStopAudio" delay="0">
                                              <p:tgtEl>
                                                <p:sldTgt/>
                                              </p:tgtEl>
                                            </p:cond>
                                          </p:endCondLst>
                                        </p:cTn>
                                        <p:tgtEl>
                                          <p:sndTgt r:embed="rId2" name="voltage.wav"/>
                                        </p:tgtEl>
                                      </p:cMediaNode>
                                    </p:audio>
                                  </p:subTnLst>
                                </p:cTn>
                              </p:par>
                            </p:childTnLst>
                          </p:cTn>
                        </p:par>
                        <p:par>
                          <p:cTn id="19" fill="hold" nodeType="afterGroup">
                            <p:stCondLst>
                              <p:cond delay="1000"/>
                            </p:stCondLst>
                            <p:childTnLst>
                              <p:par>
                                <p:cTn id="20" presetID="18" presetClass="entr" presetSubtype="6" fill="hold" nodeType="afterEffect">
                                  <p:stCondLst>
                                    <p:cond delay="0"/>
                                  </p:stCondLst>
                                  <p:childTnLst>
                                    <p:set>
                                      <p:cBhvr>
                                        <p:cTn id="21" dur="1" fill="hold">
                                          <p:stCondLst>
                                            <p:cond delay="0"/>
                                          </p:stCondLst>
                                        </p:cTn>
                                        <p:tgtEl>
                                          <p:spTgt spid="8265"/>
                                        </p:tgtEl>
                                        <p:attrNameLst>
                                          <p:attrName>style.visibility</p:attrName>
                                        </p:attrNameLst>
                                      </p:cBhvr>
                                      <p:to>
                                        <p:strVal val="visible"/>
                                      </p:to>
                                    </p:set>
                                    <p:animEffect transition="in" filter="strips(downRight)">
                                      <p:cBhvr>
                                        <p:cTn id="22" dur="500"/>
                                        <p:tgtEl>
                                          <p:spTgt spid="8265"/>
                                        </p:tgtEl>
                                      </p:cBhvr>
                                    </p:animEffect>
                                  </p:childTnLst>
                                </p:cTn>
                              </p:par>
                            </p:childTnLst>
                          </p:cTn>
                        </p:par>
                        <p:par>
                          <p:cTn id="23" fill="hold" nodeType="afterGroup">
                            <p:stCondLst>
                              <p:cond delay="1500"/>
                            </p:stCondLst>
                            <p:childTnLst>
                              <p:par>
                                <p:cTn id="24" presetID="18" presetClass="entr" presetSubtype="12" fill="hold" nodeType="afterEffect">
                                  <p:stCondLst>
                                    <p:cond delay="0"/>
                                  </p:stCondLst>
                                  <p:childTnLst>
                                    <p:set>
                                      <p:cBhvr>
                                        <p:cTn id="25" dur="1" fill="hold">
                                          <p:stCondLst>
                                            <p:cond delay="0"/>
                                          </p:stCondLst>
                                        </p:cTn>
                                        <p:tgtEl>
                                          <p:spTgt spid="8208"/>
                                        </p:tgtEl>
                                        <p:attrNameLst>
                                          <p:attrName>style.visibility</p:attrName>
                                        </p:attrNameLst>
                                      </p:cBhvr>
                                      <p:to>
                                        <p:strVal val="visible"/>
                                      </p:to>
                                    </p:set>
                                    <p:animEffect transition="in" filter="strips(downLeft)">
                                      <p:cBhvr>
                                        <p:cTn id="26" dur="500"/>
                                        <p:tgtEl>
                                          <p:spTgt spid="8208"/>
                                        </p:tgtEl>
                                      </p:cBhvr>
                                    </p:animEffect>
                                  </p:childTnLst>
                                </p:cTn>
                              </p:par>
                            </p:childTnLst>
                          </p:cTn>
                        </p:par>
                        <p:par>
                          <p:cTn id="27" fill="hold" nodeType="afterGroup">
                            <p:stCondLst>
                              <p:cond delay="2000"/>
                            </p:stCondLst>
                            <p:childTnLst>
                              <p:par>
                                <p:cTn id="28" presetID="18" presetClass="entr" presetSubtype="12" fill="hold" nodeType="afterEffect">
                                  <p:stCondLst>
                                    <p:cond delay="0"/>
                                  </p:stCondLst>
                                  <p:childTnLst>
                                    <p:set>
                                      <p:cBhvr>
                                        <p:cTn id="29" dur="1" fill="hold">
                                          <p:stCondLst>
                                            <p:cond delay="0"/>
                                          </p:stCondLst>
                                        </p:cTn>
                                        <p:tgtEl>
                                          <p:spTgt spid="8204"/>
                                        </p:tgtEl>
                                        <p:attrNameLst>
                                          <p:attrName>style.visibility</p:attrName>
                                        </p:attrNameLst>
                                      </p:cBhvr>
                                      <p:to>
                                        <p:strVal val="visible"/>
                                      </p:to>
                                    </p:set>
                                    <p:animEffect transition="in" filter="strips(downLeft)">
                                      <p:cBhvr>
                                        <p:cTn id="30" dur="500"/>
                                        <p:tgtEl>
                                          <p:spTgt spid="8204"/>
                                        </p:tgtEl>
                                      </p:cBhvr>
                                    </p:animEffect>
                                  </p:childTnLst>
                                </p:cTn>
                              </p:par>
                            </p:childTnLst>
                          </p:cTn>
                        </p:par>
                        <p:par>
                          <p:cTn id="31" fill="hold" nodeType="afterGroup">
                            <p:stCondLst>
                              <p:cond delay="2500"/>
                            </p:stCondLst>
                            <p:childTnLst>
                              <p:par>
                                <p:cTn id="32" presetID="49" presetClass="entr" presetSubtype="0" decel="100000" fill="hold" grpId="0" nodeType="afterEffect">
                                  <p:stCondLst>
                                    <p:cond delay="0"/>
                                  </p:stCondLst>
                                  <p:childTnLst>
                                    <p:set>
                                      <p:cBhvr>
                                        <p:cTn id="33" dur="1" fill="hold">
                                          <p:stCondLst>
                                            <p:cond delay="0"/>
                                          </p:stCondLst>
                                        </p:cTn>
                                        <p:tgtEl>
                                          <p:spTgt spid="8288"/>
                                        </p:tgtEl>
                                        <p:attrNameLst>
                                          <p:attrName>style.visibility</p:attrName>
                                        </p:attrNameLst>
                                      </p:cBhvr>
                                      <p:to>
                                        <p:strVal val="visible"/>
                                      </p:to>
                                    </p:set>
                                    <p:anim calcmode="lin" valueType="num">
                                      <p:cBhvr>
                                        <p:cTn id="34" dur="500" fill="hold"/>
                                        <p:tgtEl>
                                          <p:spTgt spid="8288"/>
                                        </p:tgtEl>
                                        <p:attrNameLst>
                                          <p:attrName>ppt_w</p:attrName>
                                        </p:attrNameLst>
                                      </p:cBhvr>
                                      <p:tavLst>
                                        <p:tav tm="0">
                                          <p:val>
                                            <p:fltVal val="0"/>
                                          </p:val>
                                        </p:tav>
                                        <p:tav tm="100000">
                                          <p:val>
                                            <p:strVal val="#ppt_w"/>
                                          </p:val>
                                        </p:tav>
                                      </p:tavLst>
                                    </p:anim>
                                    <p:anim calcmode="lin" valueType="num">
                                      <p:cBhvr>
                                        <p:cTn id="35" dur="500" fill="hold"/>
                                        <p:tgtEl>
                                          <p:spTgt spid="8288"/>
                                        </p:tgtEl>
                                        <p:attrNameLst>
                                          <p:attrName>ppt_h</p:attrName>
                                        </p:attrNameLst>
                                      </p:cBhvr>
                                      <p:tavLst>
                                        <p:tav tm="0">
                                          <p:val>
                                            <p:fltVal val="0"/>
                                          </p:val>
                                        </p:tav>
                                        <p:tav tm="100000">
                                          <p:val>
                                            <p:strVal val="#ppt_h"/>
                                          </p:val>
                                        </p:tav>
                                      </p:tavLst>
                                    </p:anim>
                                    <p:anim calcmode="lin" valueType="num">
                                      <p:cBhvr>
                                        <p:cTn id="36" dur="500" fill="hold"/>
                                        <p:tgtEl>
                                          <p:spTgt spid="8288"/>
                                        </p:tgtEl>
                                        <p:attrNameLst>
                                          <p:attrName>style.rotation</p:attrName>
                                        </p:attrNameLst>
                                      </p:cBhvr>
                                      <p:tavLst>
                                        <p:tav tm="0">
                                          <p:val>
                                            <p:fltVal val="360"/>
                                          </p:val>
                                        </p:tav>
                                        <p:tav tm="100000">
                                          <p:val>
                                            <p:fltVal val="0"/>
                                          </p:val>
                                        </p:tav>
                                      </p:tavLst>
                                    </p:anim>
                                    <p:animEffect transition="in" filter="fade">
                                      <p:cBhvr>
                                        <p:cTn id="37" dur="500"/>
                                        <p:tgtEl>
                                          <p:spTgt spid="828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nodeType="clickEffect">
                                  <p:stCondLst>
                                    <p:cond delay="0"/>
                                  </p:stCondLst>
                                  <p:childTnLst>
                                    <p:set>
                                      <p:cBhvr>
                                        <p:cTn id="41" dur="1" fill="hold">
                                          <p:stCondLst>
                                            <p:cond delay="0"/>
                                          </p:stCondLst>
                                        </p:cTn>
                                        <p:tgtEl>
                                          <p:spTgt spid="8212"/>
                                        </p:tgtEl>
                                        <p:attrNameLst>
                                          <p:attrName>style.visibility</p:attrName>
                                        </p:attrNameLst>
                                      </p:cBhvr>
                                      <p:to>
                                        <p:strVal val="visible"/>
                                      </p:to>
                                    </p:set>
                                    <p:animEffect transition="in" filter="strips(downLeft)">
                                      <p:cBhvr>
                                        <p:cTn id="42" dur="500"/>
                                        <p:tgtEl>
                                          <p:spTgt spid="8212"/>
                                        </p:tgtEl>
                                      </p:cBhvr>
                                    </p:animEffect>
                                  </p:childTnLst>
                                </p:cTn>
                              </p:par>
                              <p:par>
                                <p:cTn id="43" presetID="18" presetClass="entr" presetSubtype="12" fill="hold" nodeType="withEffect">
                                  <p:stCondLst>
                                    <p:cond delay="0"/>
                                  </p:stCondLst>
                                  <p:childTnLst>
                                    <p:set>
                                      <p:cBhvr>
                                        <p:cTn id="44" dur="1" fill="hold">
                                          <p:stCondLst>
                                            <p:cond delay="0"/>
                                          </p:stCondLst>
                                        </p:cTn>
                                        <p:tgtEl>
                                          <p:spTgt spid="8213"/>
                                        </p:tgtEl>
                                        <p:attrNameLst>
                                          <p:attrName>style.visibility</p:attrName>
                                        </p:attrNameLst>
                                      </p:cBhvr>
                                      <p:to>
                                        <p:strVal val="visible"/>
                                      </p:to>
                                    </p:set>
                                    <p:animEffect transition="in" filter="strips(downLeft)">
                                      <p:cBhvr>
                                        <p:cTn id="45" dur="500"/>
                                        <p:tgtEl>
                                          <p:spTgt spid="821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8" presetClass="entr" presetSubtype="12" fill="hold" nodeType="clickEffect">
                                  <p:stCondLst>
                                    <p:cond delay="0"/>
                                  </p:stCondLst>
                                  <p:childTnLst>
                                    <p:set>
                                      <p:cBhvr>
                                        <p:cTn id="49" dur="1" fill="hold">
                                          <p:stCondLst>
                                            <p:cond delay="0"/>
                                          </p:stCondLst>
                                        </p:cTn>
                                        <p:tgtEl>
                                          <p:spTgt spid="8257"/>
                                        </p:tgtEl>
                                        <p:attrNameLst>
                                          <p:attrName>style.visibility</p:attrName>
                                        </p:attrNameLst>
                                      </p:cBhvr>
                                      <p:to>
                                        <p:strVal val="visible"/>
                                      </p:to>
                                    </p:set>
                                    <p:animEffect transition="in" filter="strips(downLeft)">
                                      <p:cBhvr>
                                        <p:cTn id="50" dur="1000"/>
                                        <p:tgtEl>
                                          <p:spTgt spid="8257"/>
                                        </p:tgtEl>
                                      </p:cBhvr>
                                    </p:animEffect>
                                  </p:childTnLst>
                                  <p:subTnLst>
                                    <p:audio>
                                      <p:cMediaNode>
                                        <p:cTn display="0" masterRel="sameClick">
                                          <p:stCondLst>
                                            <p:cond evt="begin" delay="0">
                                              <p:tn val="48"/>
                                            </p:cond>
                                          </p:stCondLst>
                                          <p:endCondLst>
                                            <p:cond evt="onStopAudio" delay="0">
                                              <p:tgtEl>
                                                <p:sldTgt/>
                                              </p:tgtEl>
                                            </p:cond>
                                          </p:endCondLst>
                                        </p:cTn>
                                        <p:tgtEl>
                                          <p:sndTgt r:embed="rId2" name="voltage.wav"/>
                                        </p:tgtEl>
                                      </p:cMediaNode>
                                    </p:audio>
                                  </p:subTnLst>
                                </p:cTn>
                              </p:par>
                              <p:par>
                                <p:cTn id="51" presetID="18" presetClass="entr" presetSubtype="12" fill="hold" nodeType="withEffect">
                                  <p:stCondLst>
                                    <p:cond delay="0"/>
                                  </p:stCondLst>
                                  <p:childTnLst>
                                    <p:set>
                                      <p:cBhvr>
                                        <p:cTn id="52" dur="1" fill="hold">
                                          <p:stCondLst>
                                            <p:cond delay="0"/>
                                          </p:stCondLst>
                                        </p:cTn>
                                        <p:tgtEl>
                                          <p:spTgt spid="8214"/>
                                        </p:tgtEl>
                                        <p:attrNameLst>
                                          <p:attrName>style.visibility</p:attrName>
                                        </p:attrNameLst>
                                      </p:cBhvr>
                                      <p:to>
                                        <p:strVal val="visible"/>
                                      </p:to>
                                    </p:set>
                                    <p:animEffect transition="in" filter="strips(downLeft)">
                                      <p:cBhvr>
                                        <p:cTn id="53" dur="1000"/>
                                        <p:tgtEl>
                                          <p:spTgt spid="8214"/>
                                        </p:tgtEl>
                                      </p:cBhvr>
                                    </p:animEffect>
                                  </p:childTnLst>
                                  <p:subTnLst>
                                    <p:audio>
                                      <p:cMediaNode>
                                        <p:cTn display="0" masterRel="sameClick">
                                          <p:stCondLst>
                                            <p:cond evt="begin" delay="0">
                                              <p:tn val="51"/>
                                            </p:cond>
                                          </p:stCondLst>
                                          <p:endCondLst>
                                            <p:cond evt="onStopAudio" delay="0">
                                              <p:tgtEl>
                                                <p:sldTgt/>
                                              </p:tgtEl>
                                            </p:cond>
                                          </p:endCondLst>
                                        </p:cTn>
                                        <p:tgtEl>
                                          <p:sndTgt r:embed="rId2" name="voltage.wav"/>
                                        </p:tgtEl>
                                      </p:cMediaNode>
                                    </p:audio>
                                  </p:subTnLst>
                                </p:cTn>
                              </p:par>
                            </p:childTnLst>
                          </p:cTn>
                        </p:par>
                        <p:par>
                          <p:cTn id="54" fill="hold" nodeType="afterGroup">
                            <p:stCondLst>
                              <p:cond delay="1000"/>
                            </p:stCondLst>
                            <p:childTnLst>
                              <p:par>
                                <p:cTn id="55" presetID="18" presetClass="entr" presetSubtype="6" fill="hold" nodeType="afterEffect">
                                  <p:stCondLst>
                                    <p:cond delay="0"/>
                                  </p:stCondLst>
                                  <p:childTnLst>
                                    <p:set>
                                      <p:cBhvr>
                                        <p:cTn id="56" dur="1" fill="hold">
                                          <p:stCondLst>
                                            <p:cond delay="0"/>
                                          </p:stCondLst>
                                        </p:cTn>
                                        <p:tgtEl>
                                          <p:spTgt spid="8270"/>
                                        </p:tgtEl>
                                        <p:attrNameLst>
                                          <p:attrName>style.visibility</p:attrName>
                                        </p:attrNameLst>
                                      </p:cBhvr>
                                      <p:to>
                                        <p:strVal val="visible"/>
                                      </p:to>
                                    </p:set>
                                    <p:animEffect transition="in" filter="strips(downRight)">
                                      <p:cBhvr>
                                        <p:cTn id="57" dur="2000"/>
                                        <p:tgtEl>
                                          <p:spTgt spid="8270"/>
                                        </p:tgtEl>
                                      </p:cBhvr>
                                    </p:animEffect>
                                  </p:childTnLst>
                                </p:cTn>
                              </p:par>
                            </p:childTnLst>
                          </p:cTn>
                        </p:par>
                        <p:par>
                          <p:cTn id="58" fill="hold" nodeType="afterGroup">
                            <p:stCondLst>
                              <p:cond delay="3000"/>
                            </p:stCondLst>
                            <p:childTnLst>
                              <p:par>
                                <p:cTn id="59" presetID="18" presetClass="entr" presetSubtype="12" fill="hold" nodeType="afterEffect">
                                  <p:stCondLst>
                                    <p:cond delay="0"/>
                                  </p:stCondLst>
                                  <p:childTnLst>
                                    <p:set>
                                      <p:cBhvr>
                                        <p:cTn id="60" dur="1" fill="hold">
                                          <p:stCondLst>
                                            <p:cond delay="0"/>
                                          </p:stCondLst>
                                        </p:cTn>
                                        <p:tgtEl>
                                          <p:spTgt spid="8250"/>
                                        </p:tgtEl>
                                        <p:attrNameLst>
                                          <p:attrName>style.visibility</p:attrName>
                                        </p:attrNameLst>
                                      </p:cBhvr>
                                      <p:to>
                                        <p:strVal val="visible"/>
                                      </p:to>
                                    </p:set>
                                    <p:animEffect transition="in" filter="strips(downLeft)">
                                      <p:cBhvr>
                                        <p:cTn id="61" dur="500"/>
                                        <p:tgtEl>
                                          <p:spTgt spid="8250"/>
                                        </p:tgtEl>
                                      </p:cBhvr>
                                    </p:animEffect>
                                  </p:childTnLst>
                                </p:cTn>
                              </p:par>
                              <p:par>
                                <p:cTn id="62" presetID="18" presetClass="entr" presetSubtype="12" fill="hold" nodeType="withEffect">
                                  <p:stCondLst>
                                    <p:cond delay="0"/>
                                  </p:stCondLst>
                                  <p:childTnLst>
                                    <p:set>
                                      <p:cBhvr>
                                        <p:cTn id="63" dur="1" fill="hold">
                                          <p:stCondLst>
                                            <p:cond delay="0"/>
                                          </p:stCondLst>
                                        </p:cTn>
                                        <p:tgtEl>
                                          <p:spTgt spid="8241"/>
                                        </p:tgtEl>
                                        <p:attrNameLst>
                                          <p:attrName>style.visibility</p:attrName>
                                        </p:attrNameLst>
                                      </p:cBhvr>
                                      <p:to>
                                        <p:strVal val="visible"/>
                                      </p:to>
                                    </p:set>
                                    <p:animEffect transition="in" filter="strips(downLeft)">
                                      <p:cBhvr>
                                        <p:cTn id="64" dur="500"/>
                                        <p:tgtEl>
                                          <p:spTgt spid="8241"/>
                                        </p:tgtEl>
                                      </p:cBhvr>
                                    </p:animEffect>
                                  </p:childTnLst>
                                </p:cTn>
                              </p:par>
                            </p:childTnLst>
                          </p:cTn>
                        </p:par>
                        <p:par>
                          <p:cTn id="65" fill="hold" nodeType="afterGroup">
                            <p:stCondLst>
                              <p:cond delay="3500"/>
                            </p:stCondLst>
                            <p:childTnLst>
                              <p:par>
                                <p:cTn id="66" presetID="18" presetClass="entr" presetSubtype="12" fill="hold" grpId="0" nodeType="afterEffect">
                                  <p:stCondLst>
                                    <p:cond delay="0"/>
                                  </p:stCondLst>
                                  <p:childTnLst>
                                    <p:set>
                                      <p:cBhvr>
                                        <p:cTn id="67" dur="1" fill="hold">
                                          <p:stCondLst>
                                            <p:cond delay="0"/>
                                          </p:stCondLst>
                                        </p:cTn>
                                        <p:tgtEl>
                                          <p:spTgt spid="8289"/>
                                        </p:tgtEl>
                                        <p:attrNameLst>
                                          <p:attrName>style.visibility</p:attrName>
                                        </p:attrNameLst>
                                      </p:cBhvr>
                                      <p:to>
                                        <p:strVal val="visible"/>
                                      </p:to>
                                    </p:set>
                                    <p:animEffect transition="in" filter="strips(downLeft)">
                                      <p:cBhvr>
                                        <p:cTn id="68" dur="500"/>
                                        <p:tgtEl>
                                          <p:spTgt spid="828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13" presetClass="entr" presetSubtype="16" fill="hold" nodeType="clickEffect">
                                  <p:stCondLst>
                                    <p:cond delay="0"/>
                                  </p:stCondLst>
                                  <p:childTnLst>
                                    <p:set>
                                      <p:cBhvr>
                                        <p:cTn id="72" dur="1" fill="hold">
                                          <p:stCondLst>
                                            <p:cond delay="0"/>
                                          </p:stCondLst>
                                        </p:cTn>
                                        <p:tgtEl>
                                          <p:spTgt spid="8218"/>
                                        </p:tgtEl>
                                        <p:attrNameLst>
                                          <p:attrName>style.visibility</p:attrName>
                                        </p:attrNameLst>
                                      </p:cBhvr>
                                      <p:to>
                                        <p:strVal val="visible"/>
                                      </p:to>
                                    </p:set>
                                    <p:animEffect transition="in" filter="plus(in)">
                                      <p:cBhvr>
                                        <p:cTn id="73" dur="2000"/>
                                        <p:tgtEl>
                                          <p:spTgt spid="8218"/>
                                        </p:tgtEl>
                                      </p:cBhvr>
                                    </p:animEffect>
                                  </p:childTnLst>
                                </p:cTn>
                              </p:par>
                              <p:par>
                                <p:cTn id="74" presetID="13" presetClass="entr" presetSubtype="16" fill="hold" nodeType="withEffect">
                                  <p:stCondLst>
                                    <p:cond delay="0"/>
                                  </p:stCondLst>
                                  <p:childTnLst>
                                    <p:set>
                                      <p:cBhvr>
                                        <p:cTn id="75" dur="1" fill="hold">
                                          <p:stCondLst>
                                            <p:cond delay="0"/>
                                          </p:stCondLst>
                                        </p:cTn>
                                        <p:tgtEl>
                                          <p:spTgt spid="8219"/>
                                        </p:tgtEl>
                                        <p:attrNameLst>
                                          <p:attrName>style.visibility</p:attrName>
                                        </p:attrNameLst>
                                      </p:cBhvr>
                                      <p:to>
                                        <p:strVal val="visible"/>
                                      </p:to>
                                    </p:set>
                                    <p:animEffect transition="in" filter="plus(in)">
                                      <p:cBhvr>
                                        <p:cTn id="76" dur="2000"/>
                                        <p:tgtEl>
                                          <p:spTgt spid="8219"/>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18" presetClass="entr" presetSubtype="12" fill="hold" nodeType="clickEffect">
                                  <p:stCondLst>
                                    <p:cond delay="0"/>
                                  </p:stCondLst>
                                  <p:childTnLst>
                                    <p:set>
                                      <p:cBhvr>
                                        <p:cTn id="80" dur="1" fill="hold">
                                          <p:stCondLst>
                                            <p:cond delay="0"/>
                                          </p:stCondLst>
                                        </p:cTn>
                                        <p:tgtEl>
                                          <p:spTgt spid="8261"/>
                                        </p:tgtEl>
                                        <p:attrNameLst>
                                          <p:attrName>style.visibility</p:attrName>
                                        </p:attrNameLst>
                                      </p:cBhvr>
                                      <p:to>
                                        <p:strVal val="visible"/>
                                      </p:to>
                                    </p:set>
                                    <p:animEffect transition="in" filter="strips(downLeft)">
                                      <p:cBhvr>
                                        <p:cTn id="81" dur="500"/>
                                        <p:tgtEl>
                                          <p:spTgt spid="8261"/>
                                        </p:tgtEl>
                                      </p:cBhvr>
                                    </p:animEffect>
                                  </p:childTnLst>
                                  <p:subTnLst>
                                    <p:audio>
                                      <p:cMediaNode>
                                        <p:cTn display="0" masterRel="sameClick">
                                          <p:stCondLst>
                                            <p:cond evt="begin" delay="0">
                                              <p:tn val="79"/>
                                            </p:cond>
                                          </p:stCondLst>
                                          <p:endCondLst>
                                            <p:cond evt="onStopAudio" delay="0">
                                              <p:tgtEl>
                                                <p:sldTgt/>
                                              </p:tgtEl>
                                            </p:cond>
                                          </p:endCondLst>
                                        </p:cTn>
                                        <p:tgtEl>
                                          <p:sndTgt r:embed="rId2" name="voltage.wav"/>
                                        </p:tgtEl>
                                      </p:cMediaNode>
                                    </p:audio>
                                  </p:subTnLst>
                                </p:cTn>
                              </p:par>
                              <p:par>
                                <p:cTn id="82" presetID="18" presetClass="entr" presetSubtype="12" fill="hold" nodeType="withEffect">
                                  <p:stCondLst>
                                    <p:cond delay="0"/>
                                  </p:stCondLst>
                                  <p:childTnLst>
                                    <p:set>
                                      <p:cBhvr>
                                        <p:cTn id="83" dur="1" fill="hold">
                                          <p:stCondLst>
                                            <p:cond delay="0"/>
                                          </p:stCondLst>
                                        </p:cTn>
                                        <p:tgtEl>
                                          <p:spTgt spid="8220"/>
                                        </p:tgtEl>
                                        <p:attrNameLst>
                                          <p:attrName>style.visibility</p:attrName>
                                        </p:attrNameLst>
                                      </p:cBhvr>
                                      <p:to>
                                        <p:strVal val="visible"/>
                                      </p:to>
                                    </p:set>
                                    <p:animEffect transition="in" filter="strips(downLeft)">
                                      <p:cBhvr>
                                        <p:cTn id="84" dur="500"/>
                                        <p:tgtEl>
                                          <p:spTgt spid="8220"/>
                                        </p:tgtEl>
                                      </p:cBhvr>
                                    </p:animEffect>
                                  </p:childTnLst>
                                  <p:subTnLst>
                                    <p:audio>
                                      <p:cMediaNode>
                                        <p:cTn display="0" masterRel="sameClick">
                                          <p:stCondLst>
                                            <p:cond evt="begin" delay="0">
                                              <p:tn val="82"/>
                                            </p:cond>
                                          </p:stCondLst>
                                          <p:endCondLst>
                                            <p:cond evt="onStopAudio" delay="0">
                                              <p:tgtEl>
                                                <p:sldTgt/>
                                              </p:tgtEl>
                                            </p:cond>
                                          </p:endCondLst>
                                        </p:cTn>
                                        <p:tgtEl>
                                          <p:sndTgt r:embed="rId2" name="voltage.wav"/>
                                        </p:tgtEl>
                                      </p:cMediaNode>
                                    </p:audio>
                                  </p:subTnLst>
                                </p:cTn>
                              </p:par>
                              <p:par>
                                <p:cTn id="85" presetID="18" presetClass="entr" presetSubtype="12" fill="hold" nodeType="withEffect">
                                  <p:stCondLst>
                                    <p:cond delay="0"/>
                                  </p:stCondLst>
                                  <p:childTnLst>
                                    <p:set>
                                      <p:cBhvr>
                                        <p:cTn id="86" dur="1" fill="hold">
                                          <p:stCondLst>
                                            <p:cond delay="0"/>
                                          </p:stCondLst>
                                        </p:cTn>
                                        <p:tgtEl>
                                          <p:spTgt spid="8278"/>
                                        </p:tgtEl>
                                        <p:attrNameLst>
                                          <p:attrName>style.visibility</p:attrName>
                                        </p:attrNameLst>
                                      </p:cBhvr>
                                      <p:to>
                                        <p:strVal val="visible"/>
                                      </p:to>
                                    </p:set>
                                    <p:animEffect transition="in" filter="strips(downLeft)">
                                      <p:cBhvr>
                                        <p:cTn id="87" dur="500"/>
                                        <p:tgtEl>
                                          <p:spTgt spid="8278"/>
                                        </p:tgtEl>
                                      </p:cBhvr>
                                    </p:animEffect>
                                  </p:childTnLst>
                                </p:cTn>
                              </p:par>
                              <p:par>
                                <p:cTn id="88" presetID="18" presetClass="entr" presetSubtype="12" fill="hold" nodeType="withEffect">
                                  <p:stCondLst>
                                    <p:cond delay="0"/>
                                  </p:stCondLst>
                                  <p:childTnLst>
                                    <p:set>
                                      <p:cBhvr>
                                        <p:cTn id="89" dur="1" fill="hold">
                                          <p:stCondLst>
                                            <p:cond delay="0"/>
                                          </p:stCondLst>
                                        </p:cTn>
                                        <p:tgtEl>
                                          <p:spTgt spid="8233"/>
                                        </p:tgtEl>
                                        <p:attrNameLst>
                                          <p:attrName>style.visibility</p:attrName>
                                        </p:attrNameLst>
                                      </p:cBhvr>
                                      <p:to>
                                        <p:strVal val="visible"/>
                                      </p:to>
                                    </p:set>
                                    <p:animEffect transition="in" filter="strips(downLeft)">
                                      <p:cBhvr>
                                        <p:cTn id="90" dur="500"/>
                                        <p:tgtEl>
                                          <p:spTgt spid="8233"/>
                                        </p:tgtEl>
                                      </p:cBhvr>
                                    </p:animEffect>
                                  </p:childTnLst>
                                </p:cTn>
                              </p:par>
                              <p:par>
                                <p:cTn id="91" presetID="18" presetClass="entr" presetSubtype="12" fill="hold" nodeType="withEffect">
                                  <p:stCondLst>
                                    <p:cond delay="0"/>
                                  </p:stCondLst>
                                  <p:childTnLst>
                                    <p:set>
                                      <p:cBhvr>
                                        <p:cTn id="92" dur="1" fill="hold">
                                          <p:stCondLst>
                                            <p:cond delay="0"/>
                                          </p:stCondLst>
                                        </p:cTn>
                                        <p:tgtEl>
                                          <p:spTgt spid="8224"/>
                                        </p:tgtEl>
                                        <p:attrNameLst>
                                          <p:attrName>style.visibility</p:attrName>
                                        </p:attrNameLst>
                                      </p:cBhvr>
                                      <p:to>
                                        <p:strVal val="visible"/>
                                      </p:to>
                                    </p:set>
                                    <p:animEffect transition="in" filter="strips(downLeft)">
                                      <p:cBhvr>
                                        <p:cTn id="93" dur="500"/>
                                        <p:tgtEl>
                                          <p:spTgt spid="8224"/>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18" presetClass="entr" presetSubtype="12" fill="hold" grpId="0" nodeType="clickEffect">
                                  <p:stCondLst>
                                    <p:cond delay="0"/>
                                  </p:stCondLst>
                                  <p:childTnLst>
                                    <p:set>
                                      <p:cBhvr>
                                        <p:cTn id="97" dur="1" fill="hold">
                                          <p:stCondLst>
                                            <p:cond delay="0"/>
                                          </p:stCondLst>
                                        </p:cTn>
                                        <p:tgtEl>
                                          <p:spTgt spid="8290"/>
                                        </p:tgtEl>
                                        <p:attrNameLst>
                                          <p:attrName>style.visibility</p:attrName>
                                        </p:attrNameLst>
                                      </p:cBhvr>
                                      <p:to>
                                        <p:strVal val="visible"/>
                                      </p:to>
                                    </p:set>
                                    <p:animEffect transition="in" filter="strips(downLeft)">
                                      <p:cBhvr>
                                        <p:cTn id="98" dur="500"/>
                                        <p:tgtEl>
                                          <p:spTgt spid="8290"/>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3" presetClass="entr" presetSubtype="16" fill="hold" grpId="0" nodeType="clickEffect">
                                  <p:stCondLst>
                                    <p:cond delay="0"/>
                                  </p:stCondLst>
                                  <p:childTnLst>
                                    <p:set>
                                      <p:cBhvr>
                                        <p:cTn id="102" dur="1" fill="hold">
                                          <p:stCondLst>
                                            <p:cond delay="0"/>
                                          </p:stCondLst>
                                        </p:cTn>
                                        <p:tgtEl>
                                          <p:spTgt spid="8291"/>
                                        </p:tgtEl>
                                        <p:attrNameLst>
                                          <p:attrName>style.visibility</p:attrName>
                                        </p:attrNameLst>
                                      </p:cBhvr>
                                      <p:to>
                                        <p:strVal val="visible"/>
                                      </p:to>
                                    </p:set>
                                    <p:anim calcmode="lin" valueType="num">
                                      <p:cBhvr>
                                        <p:cTn id="103" dur="2000" fill="hold"/>
                                        <p:tgtEl>
                                          <p:spTgt spid="8291"/>
                                        </p:tgtEl>
                                        <p:attrNameLst>
                                          <p:attrName>ppt_w</p:attrName>
                                        </p:attrNameLst>
                                      </p:cBhvr>
                                      <p:tavLst>
                                        <p:tav tm="0">
                                          <p:val>
                                            <p:fltVal val="0"/>
                                          </p:val>
                                        </p:tav>
                                        <p:tav tm="100000">
                                          <p:val>
                                            <p:strVal val="#ppt_w"/>
                                          </p:val>
                                        </p:tav>
                                      </p:tavLst>
                                    </p:anim>
                                    <p:anim calcmode="lin" valueType="num">
                                      <p:cBhvr>
                                        <p:cTn id="104" dur="2000" fill="hold"/>
                                        <p:tgtEl>
                                          <p:spTgt spid="8291"/>
                                        </p:tgtEl>
                                        <p:attrNameLst>
                                          <p:attrName>ppt_h</p:attrName>
                                        </p:attrNameLst>
                                      </p:cBhvr>
                                      <p:tavLst>
                                        <p:tav tm="0">
                                          <p:val>
                                            <p:fltVal val="0"/>
                                          </p:val>
                                        </p:tav>
                                        <p:tav tm="100000">
                                          <p:val>
                                            <p:strVal val="#ppt_h"/>
                                          </p:val>
                                        </p:tav>
                                      </p:tavLst>
                                    </p:anim>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8" presetClass="entr" presetSubtype="12" fill="hold" nodeType="clickEffect">
                                  <p:stCondLst>
                                    <p:cond delay="0"/>
                                  </p:stCondLst>
                                  <p:childTnLst>
                                    <p:set>
                                      <p:cBhvr>
                                        <p:cTn id="108" dur="1" fill="hold">
                                          <p:stCondLst>
                                            <p:cond delay="0"/>
                                          </p:stCondLst>
                                        </p:cTn>
                                        <p:tgtEl>
                                          <p:spTgt spid="8293"/>
                                        </p:tgtEl>
                                        <p:attrNameLst>
                                          <p:attrName>style.visibility</p:attrName>
                                        </p:attrNameLst>
                                      </p:cBhvr>
                                      <p:to>
                                        <p:strVal val="visible"/>
                                      </p:to>
                                    </p:set>
                                    <p:animEffect transition="in" filter="strips(downLeft)">
                                      <p:cBhvr>
                                        <p:cTn id="109" dur="500"/>
                                        <p:tgtEl>
                                          <p:spTgt spid="829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6" presetClass="entr" presetSubtype="16" fill="hold" nodeType="clickEffect">
                                  <p:stCondLst>
                                    <p:cond delay="0"/>
                                  </p:stCondLst>
                                  <p:childTnLst>
                                    <p:set>
                                      <p:cBhvr>
                                        <p:cTn id="113" dur="1" fill="hold">
                                          <p:stCondLst>
                                            <p:cond delay="0"/>
                                          </p:stCondLst>
                                        </p:cTn>
                                        <p:tgtEl>
                                          <p:spTgt spid="8295"/>
                                        </p:tgtEl>
                                        <p:attrNameLst>
                                          <p:attrName>style.visibility</p:attrName>
                                        </p:attrNameLst>
                                      </p:cBhvr>
                                      <p:to>
                                        <p:strVal val="visible"/>
                                      </p:to>
                                    </p:set>
                                    <p:animEffect transition="in" filter="circle(in)">
                                      <p:cBhvr>
                                        <p:cTn id="114" dur="2000"/>
                                        <p:tgtEl>
                                          <p:spTgt spid="8295"/>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3" presetClass="entr" presetSubtype="10" fill="hold" nodeType="clickEffect">
                                  <p:stCondLst>
                                    <p:cond delay="0"/>
                                  </p:stCondLst>
                                  <p:childTnLst>
                                    <p:set>
                                      <p:cBhvr>
                                        <p:cTn id="118" dur="1" fill="hold">
                                          <p:stCondLst>
                                            <p:cond delay="0"/>
                                          </p:stCondLst>
                                        </p:cTn>
                                        <p:tgtEl>
                                          <p:spTgt spid="8294"/>
                                        </p:tgtEl>
                                        <p:attrNameLst>
                                          <p:attrName>style.visibility</p:attrName>
                                        </p:attrNameLst>
                                      </p:cBhvr>
                                      <p:to>
                                        <p:strVal val="visible"/>
                                      </p:to>
                                    </p:set>
                                    <p:animEffect transition="in" filter="blinds(horizontal)">
                                      <p:cBhvr>
                                        <p:cTn id="119" dur="500"/>
                                        <p:tgtEl>
                                          <p:spTgt spid="8294"/>
                                        </p:tgtEl>
                                      </p:cBhvr>
                                    </p:animEffec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4" presetClass="entr" presetSubtype="16" fill="hold" nodeType="clickEffect">
                                  <p:stCondLst>
                                    <p:cond delay="0"/>
                                  </p:stCondLst>
                                  <p:childTnLst>
                                    <p:set>
                                      <p:cBhvr>
                                        <p:cTn id="123" dur="1" fill="hold">
                                          <p:stCondLst>
                                            <p:cond delay="0"/>
                                          </p:stCondLst>
                                        </p:cTn>
                                        <p:tgtEl>
                                          <p:spTgt spid="8298"/>
                                        </p:tgtEl>
                                        <p:attrNameLst>
                                          <p:attrName>style.visibility</p:attrName>
                                        </p:attrNameLst>
                                      </p:cBhvr>
                                      <p:to>
                                        <p:strVal val="visible"/>
                                      </p:to>
                                    </p:set>
                                    <p:animEffect transition="in" filter="box(in)">
                                      <p:cBhvr>
                                        <p:cTn id="124" dur="500"/>
                                        <p:tgtEl>
                                          <p:spTgt spid="8298"/>
                                        </p:tgtEl>
                                      </p:cBhvr>
                                    </p:animEffec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0" presetClass="entr" presetSubtype="0" fill="hold" grpId="0" nodeType="clickEffect">
                                  <p:stCondLst>
                                    <p:cond delay="0"/>
                                  </p:stCondLst>
                                  <p:childTnLst>
                                    <p:set>
                                      <p:cBhvr>
                                        <p:cTn id="128" dur="1" fill="hold">
                                          <p:stCondLst>
                                            <p:cond delay="0"/>
                                          </p:stCondLst>
                                        </p:cTn>
                                        <p:tgtEl>
                                          <p:spTgt spid="8296"/>
                                        </p:tgtEl>
                                        <p:attrNameLst>
                                          <p:attrName>style.visibility</p:attrName>
                                        </p:attrNameLst>
                                      </p:cBhvr>
                                      <p:to>
                                        <p:strVal val="visible"/>
                                      </p:to>
                                    </p:set>
                                    <p:animEffect transition="in" filter="wedge">
                                      <p:cBhvr>
                                        <p:cTn id="129" dur="2000"/>
                                        <p:tgtEl>
                                          <p:spTgt spid="8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88" grpId="0"/>
      <p:bldP spid="8289" grpId="0"/>
      <p:bldP spid="8290" grpId="0"/>
      <p:bldP spid="8291" grpId="0"/>
      <p:bldP spid="829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900"/>
        <p:cNvGrpSpPr/>
        <p:nvPr/>
      </p:nvGrpSpPr>
      <p:grpSpPr>
        <a:xfrm>
          <a:off x="0" y="0"/>
          <a:ext cx="0" cy="0"/>
          <a:chOff x="0" y="0"/>
          <a:chExt cx="0" cy="0"/>
        </a:xfrm>
      </p:grpSpPr>
      <p:sp>
        <p:nvSpPr>
          <p:cNvPr id="901" name="Google Shape;901;p33"/>
          <p:cNvSpPr txBox="1">
            <a:spLocks noGrp="1"/>
          </p:cNvSpPr>
          <p:nvPr>
            <p:ph type="title"/>
          </p:nvPr>
        </p:nvSpPr>
        <p:spPr>
          <a:xfrm>
            <a:off x="414307" y="2294434"/>
            <a:ext cx="8192729" cy="837300"/>
          </a:xfrm>
          <a:prstGeom prst="rect">
            <a:avLst/>
          </a:prstGeom>
        </p:spPr>
        <p:txBody>
          <a:bodyPr spcFirstLastPara="1" wrap="square" lIns="91425" tIns="91425" rIns="91425" bIns="91425" anchor="t" anchorCtr="0">
            <a:noAutofit/>
          </a:bodyPr>
          <a:lstStyle/>
          <a:p>
            <a:pPr marL="0" lvl="0" indent="0" algn="ctr" rtl="0">
              <a:lnSpc>
                <a:spcPct val="150000"/>
              </a:lnSpc>
              <a:spcBef>
                <a:spcPts val="0"/>
              </a:spcBef>
              <a:spcAft>
                <a:spcPts val="0"/>
              </a:spcAft>
              <a:buNone/>
            </a:pPr>
            <a:r>
              <a:rPr lang="en-US" sz="4500" dirty="0" err="1">
                <a:latin typeface="+mj-lt"/>
              </a:rPr>
              <a:t>ĐIỆN</a:t>
            </a:r>
            <a:r>
              <a:rPr lang="en-US" sz="4500" dirty="0">
                <a:latin typeface="+mj-lt"/>
              </a:rPr>
              <a:t> DUNG </a:t>
            </a:r>
            <a:r>
              <a:rPr lang="en-US" sz="4500" dirty="0" err="1">
                <a:latin typeface="+mj-lt"/>
              </a:rPr>
              <a:t>CỦA</a:t>
            </a:r>
            <a:r>
              <a:rPr lang="en-US" sz="4500" dirty="0">
                <a:latin typeface="+mj-lt"/>
              </a:rPr>
              <a:t> </a:t>
            </a:r>
            <a:r>
              <a:rPr lang="en-US" sz="4500" dirty="0" err="1">
                <a:latin typeface="+mj-lt"/>
              </a:rPr>
              <a:t>TỤ</a:t>
            </a:r>
            <a:r>
              <a:rPr lang="en-US" sz="4500" dirty="0">
                <a:latin typeface="+mj-lt"/>
              </a:rPr>
              <a:t> </a:t>
            </a:r>
            <a:r>
              <a:rPr lang="en-US" sz="4500" dirty="0" err="1">
                <a:latin typeface="+mj-lt"/>
              </a:rPr>
              <a:t>ĐIỆN</a:t>
            </a:r>
            <a:endParaRPr sz="4500" dirty="0">
              <a:latin typeface="+mj-lt"/>
            </a:endParaRPr>
          </a:p>
        </p:txBody>
      </p:sp>
      <p:sp>
        <p:nvSpPr>
          <p:cNvPr id="902" name="Google Shape;902;p33"/>
          <p:cNvSpPr txBox="1">
            <a:spLocks noGrp="1"/>
          </p:cNvSpPr>
          <p:nvPr>
            <p:ph type="title" idx="2"/>
          </p:nvPr>
        </p:nvSpPr>
        <p:spPr>
          <a:xfrm>
            <a:off x="3784950" y="1458520"/>
            <a:ext cx="1574100" cy="1019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mj-lt"/>
              </a:rPr>
              <a:t>II</a:t>
            </a:r>
            <a:endParaRPr dirty="0">
              <a:latin typeface="+mj-lt"/>
            </a:endParaRPr>
          </a:p>
        </p:txBody>
      </p:sp>
      <p:grpSp>
        <p:nvGrpSpPr>
          <p:cNvPr id="903" name="Google Shape;903;p33"/>
          <p:cNvGrpSpPr/>
          <p:nvPr/>
        </p:nvGrpSpPr>
        <p:grpSpPr>
          <a:xfrm flipH="1">
            <a:off x="7360045" y="388386"/>
            <a:ext cx="770930" cy="548381"/>
            <a:chOff x="5225300" y="2043211"/>
            <a:chExt cx="770930" cy="548381"/>
          </a:xfrm>
        </p:grpSpPr>
        <p:sp>
          <p:nvSpPr>
            <p:cNvPr id="904" name="Google Shape;904;p33"/>
            <p:cNvSpPr/>
            <p:nvPr/>
          </p:nvSpPr>
          <p:spPr>
            <a:xfrm>
              <a:off x="5225300" y="2043211"/>
              <a:ext cx="740856" cy="548381"/>
            </a:xfrm>
            <a:custGeom>
              <a:avLst/>
              <a:gdLst/>
              <a:ahLst/>
              <a:cxnLst/>
              <a:rect l="l" t="t" r="r" b="b"/>
              <a:pathLst>
                <a:path w="22625" h="16747" extrusionOk="0">
                  <a:moveTo>
                    <a:pt x="18528" y="805"/>
                  </a:moveTo>
                  <a:cubicBezTo>
                    <a:pt x="18609" y="2228"/>
                    <a:pt x="18934" y="3610"/>
                    <a:pt x="19487" y="4935"/>
                  </a:cubicBezTo>
                  <a:cubicBezTo>
                    <a:pt x="20040" y="6252"/>
                    <a:pt x="20812" y="7455"/>
                    <a:pt x="21763" y="8512"/>
                  </a:cubicBezTo>
                  <a:cubicBezTo>
                    <a:pt x="19202" y="9097"/>
                    <a:pt x="16666" y="9869"/>
                    <a:pt x="14227" y="10812"/>
                  </a:cubicBezTo>
                  <a:cubicBezTo>
                    <a:pt x="12886" y="11324"/>
                    <a:pt x="11528" y="11910"/>
                    <a:pt x="10203" y="12544"/>
                  </a:cubicBezTo>
                  <a:cubicBezTo>
                    <a:pt x="8032" y="13576"/>
                    <a:pt x="5894" y="14771"/>
                    <a:pt x="3854" y="16088"/>
                  </a:cubicBezTo>
                  <a:cubicBezTo>
                    <a:pt x="2862" y="15039"/>
                    <a:pt x="2065" y="13836"/>
                    <a:pt x="1505" y="12495"/>
                  </a:cubicBezTo>
                  <a:cubicBezTo>
                    <a:pt x="944" y="11154"/>
                    <a:pt x="635" y="9739"/>
                    <a:pt x="578" y="8300"/>
                  </a:cubicBezTo>
                  <a:cubicBezTo>
                    <a:pt x="2943" y="7772"/>
                    <a:pt x="5285" y="7081"/>
                    <a:pt x="7553" y="6243"/>
                  </a:cubicBezTo>
                  <a:cubicBezTo>
                    <a:pt x="8927" y="5739"/>
                    <a:pt x="10292" y="5179"/>
                    <a:pt x="11609" y="4577"/>
                  </a:cubicBezTo>
                  <a:cubicBezTo>
                    <a:pt x="13999" y="3488"/>
                    <a:pt x="16325" y="2219"/>
                    <a:pt x="18528" y="805"/>
                  </a:cubicBezTo>
                  <a:close/>
                  <a:moveTo>
                    <a:pt x="18798" y="1"/>
                  </a:moveTo>
                  <a:cubicBezTo>
                    <a:pt x="18742" y="1"/>
                    <a:pt x="18687" y="17"/>
                    <a:pt x="18641" y="49"/>
                  </a:cubicBezTo>
                  <a:lnTo>
                    <a:pt x="18536" y="114"/>
                  </a:lnTo>
                  <a:cubicBezTo>
                    <a:pt x="16259" y="1593"/>
                    <a:pt x="13853" y="2927"/>
                    <a:pt x="11374" y="4057"/>
                  </a:cubicBezTo>
                  <a:cubicBezTo>
                    <a:pt x="10073" y="4658"/>
                    <a:pt x="8715" y="5211"/>
                    <a:pt x="7358" y="5707"/>
                  </a:cubicBezTo>
                  <a:cubicBezTo>
                    <a:pt x="5081" y="6544"/>
                    <a:pt x="2724" y="7235"/>
                    <a:pt x="342" y="7764"/>
                  </a:cubicBezTo>
                  <a:lnTo>
                    <a:pt x="228" y="7788"/>
                  </a:lnTo>
                  <a:cubicBezTo>
                    <a:pt x="90" y="7821"/>
                    <a:pt x="1" y="7934"/>
                    <a:pt x="1" y="8073"/>
                  </a:cubicBezTo>
                  <a:cubicBezTo>
                    <a:pt x="25" y="9674"/>
                    <a:pt x="358" y="11235"/>
                    <a:pt x="984" y="12714"/>
                  </a:cubicBezTo>
                  <a:cubicBezTo>
                    <a:pt x="1602" y="14194"/>
                    <a:pt x="2488" y="15519"/>
                    <a:pt x="3610" y="16657"/>
                  </a:cubicBezTo>
                  <a:cubicBezTo>
                    <a:pt x="3667" y="16714"/>
                    <a:pt x="3740" y="16747"/>
                    <a:pt x="3813" y="16747"/>
                  </a:cubicBezTo>
                  <a:cubicBezTo>
                    <a:pt x="3870" y="16747"/>
                    <a:pt x="3919" y="16730"/>
                    <a:pt x="3968" y="16698"/>
                  </a:cubicBezTo>
                  <a:cubicBezTo>
                    <a:pt x="6049" y="15340"/>
                    <a:pt x="8228" y="14113"/>
                    <a:pt x="10447" y="13056"/>
                  </a:cubicBezTo>
                  <a:cubicBezTo>
                    <a:pt x="11764" y="12430"/>
                    <a:pt x="13105" y="11853"/>
                    <a:pt x="14430" y="11349"/>
                  </a:cubicBezTo>
                  <a:cubicBezTo>
                    <a:pt x="16934" y="10389"/>
                    <a:pt x="19528" y="9601"/>
                    <a:pt x="22153" y="9007"/>
                  </a:cubicBezTo>
                  <a:lnTo>
                    <a:pt x="22381" y="8959"/>
                  </a:lnTo>
                  <a:cubicBezTo>
                    <a:pt x="22487" y="8934"/>
                    <a:pt x="22568" y="8861"/>
                    <a:pt x="22592" y="8755"/>
                  </a:cubicBezTo>
                  <a:cubicBezTo>
                    <a:pt x="22625" y="8658"/>
                    <a:pt x="22600" y="8552"/>
                    <a:pt x="22527" y="8479"/>
                  </a:cubicBezTo>
                  <a:cubicBezTo>
                    <a:pt x="21454" y="7390"/>
                    <a:pt x="20609" y="6122"/>
                    <a:pt x="20015" y="4715"/>
                  </a:cubicBezTo>
                  <a:cubicBezTo>
                    <a:pt x="19422" y="3301"/>
                    <a:pt x="19105" y="1813"/>
                    <a:pt x="19080" y="285"/>
                  </a:cubicBezTo>
                  <a:cubicBezTo>
                    <a:pt x="19080" y="179"/>
                    <a:pt x="19023" y="81"/>
                    <a:pt x="18926" y="33"/>
                  </a:cubicBezTo>
                  <a:cubicBezTo>
                    <a:pt x="18886" y="11"/>
                    <a:pt x="18842" y="1"/>
                    <a:pt x="187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33"/>
            <p:cNvSpPr/>
            <p:nvPr/>
          </p:nvSpPr>
          <p:spPr>
            <a:xfrm>
              <a:off x="5830082" y="2043309"/>
              <a:ext cx="166148" cy="293526"/>
            </a:xfrm>
            <a:custGeom>
              <a:avLst/>
              <a:gdLst/>
              <a:ahLst/>
              <a:cxnLst/>
              <a:rect l="l" t="t" r="r" b="b"/>
              <a:pathLst>
                <a:path w="5074" h="8964" extrusionOk="0">
                  <a:moveTo>
                    <a:pt x="328" y="0"/>
                  </a:moveTo>
                  <a:cubicBezTo>
                    <a:pt x="227" y="0"/>
                    <a:pt x="130" y="57"/>
                    <a:pt x="74" y="152"/>
                  </a:cubicBezTo>
                  <a:cubicBezTo>
                    <a:pt x="1" y="290"/>
                    <a:pt x="49" y="460"/>
                    <a:pt x="188" y="534"/>
                  </a:cubicBezTo>
                  <a:cubicBezTo>
                    <a:pt x="3057" y="2127"/>
                    <a:pt x="4447" y="5436"/>
                    <a:pt x="3578" y="8598"/>
                  </a:cubicBezTo>
                  <a:cubicBezTo>
                    <a:pt x="3537" y="8752"/>
                    <a:pt x="3626" y="8907"/>
                    <a:pt x="3773" y="8948"/>
                  </a:cubicBezTo>
                  <a:cubicBezTo>
                    <a:pt x="3805" y="8956"/>
                    <a:pt x="3830" y="8964"/>
                    <a:pt x="3854" y="8964"/>
                  </a:cubicBezTo>
                  <a:cubicBezTo>
                    <a:pt x="3976" y="8964"/>
                    <a:pt x="4090" y="8883"/>
                    <a:pt x="4130" y="8752"/>
                  </a:cubicBezTo>
                  <a:cubicBezTo>
                    <a:pt x="5073" y="5338"/>
                    <a:pt x="3561" y="1753"/>
                    <a:pt x="464" y="38"/>
                  </a:cubicBezTo>
                  <a:cubicBezTo>
                    <a:pt x="421" y="12"/>
                    <a:pt x="374" y="0"/>
                    <a:pt x="32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33"/>
            <p:cNvSpPr/>
            <p:nvPr/>
          </p:nvSpPr>
          <p:spPr>
            <a:xfrm>
              <a:off x="5459813" y="2175235"/>
              <a:ext cx="244409" cy="296571"/>
            </a:xfrm>
            <a:custGeom>
              <a:avLst/>
              <a:gdLst/>
              <a:ahLst/>
              <a:cxnLst/>
              <a:rect l="l" t="t" r="r" b="b"/>
              <a:pathLst>
                <a:path w="7464" h="9057" extrusionOk="0">
                  <a:moveTo>
                    <a:pt x="4179" y="667"/>
                  </a:moveTo>
                  <a:lnTo>
                    <a:pt x="6789" y="6886"/>
                  </a:lnTo>
                  <a:cubicBezTo>
                    <a:pt x="5626" y="7341"/>
                    <a:pt x="4456" y="7845"/>
                    <a:pt x="3309" y="8382"/>
                  </a:cubicBezTo>
                  <a:lnTo>
                    <a:pt x="675" y="2114"/>
                  </a:lnTo>
                  <a:cubicBezTo>
                    <a:pt x="1862" y="1667"/>
                    <a:pt x="3033" y="1187"/>
                    <a:pt x="4179" y="667"/>
                  </a:cubicBezTo>
                  <a:close/>
                  <a:moveTo>
                    <a:pt x="4318" y="0"/>
                  </a:moveTo>
                  <a:cubicBezTo>
                    <a:pt x="4281" y="0"/>
                    <a:pt x="4244" y="8"/>
                    <a:pt x="4212" y="25"/>
                  </a:cubicBezTo>
                  <a:cubicBezTo>
                    <a:pt x="2903" y="626"/>
                    <a:pt x="1553" y="1179"/>
                    <a:pt x="196" y="1675"/>
                  </a:cubicBezTo>
                  <a:cubicBezTo>
                    <a:pt x="123" y="1707"/>
                    <a:pt x="66" y="1756"/>
                    <a:pt x="33" y="1829"/>
                  </a:cubicBezTo>
                  <a:cubicBezTo>
                    <a:pt x="1" y="1903"/>
                    <a:pt x="1" y="1984"/>
                    <a:pt x="33" y="2057"/>
                  </a:cubicBezTo>
                  <a:lnTo>
                    <a:pt x="2895" y="8878"/>
                  </a:lnTo>
                  <a:cubicBezTo>
                    <a:pt x="2927" y="8951"/>
                    <a:pt x="2984" y="9008"/>
                    <a:pt x="3057" y="9032"/>
                  </a:cubicBezTo>
                  <a:cubicBezTo>
                    <a:pt x="3090" y="9048"/>
                    <a:pt x="3130" y="9056"/>
                    <a:pt x="3163" y="9056"/>
                  </a:cubicBezTo>
                  <a:lnTo>
                    <a:pt x="3163" y="9048"/>
                  </a:lnTo>
                  <a:cubicBezTo>
                    <a:pt x="3204" y="9048"/>
                    <a:pt x="3244" y="9040"/>
                    <a:pt x="3285" y="9024"/>
                  </a:cubicBezTo>
                  <a:cubicBezTo>
                    <a:pt x="4594" y="8398"/>
                    <a:pt x="5935" y="7821"/>
                    <a:pt x="7268" y="7309"/>
                  </a:cubicBezTo>
                  <a:cubicBezTo>
                    <a:pt x="7342" y="7284"/>
                    <a:pt x="7398" y="7227"/>
                    <a:pt x="7431" y="7154"/>
                  </a:cubicBezTo>
                  <a:cubicBezTo>
                    <a:pt x="7463" y="7089"/>
                    <a:pt x="7463" y="7008"/>
                    <a:pt x="7431" y="6935"/>
                  </a:cubicBezTo>
                  <a:lnTo>
                    <a:pt x="4594" y="179"/>
                  </a:lnTo>
                  <a:cubicBezTo>
                    <a:pt x="4561" y="106"/>
                    <a:pt x="4504" y="49"/>
                    <a:pt x="4431" y="25"/>
                  </a:cubicBezTo>
                  <a:cubicBezTo>
                    <a:pt x="4395" y="8"/>
                    <a:pt x="4356" y="0"/>
                    <a:pt x="43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33"/>
            <p:cNvSpPr/>
            <p:nvPr/>
          </p:nvSpPr>
          <p:spPr>
            <a:xfrm>
              <a:off x="5523434" y="2390854"/>
              <a:ext cx="87626" cy="116343"/>
            </a:xfrm>
            <a:custGeom>
              <a:avLst/>
              <a:gdLst/>
              <a:ahLst/>
              <a:cxnLst/>
              <a:rect l="l" t="t" r="r" b="b"/>
              <a:pathLst>
                <a:path w="2676" h="3553" extrusionOk="0">
                  <a:moveTo>
                    <a:pt x="17" y="0"/>
                  </a:moveTo>
                  <a:lnTo>
                    <a:pt x="1" y="3545"/>
                  </a:lnTo>
                  <a:lnTo>
                    <a:pt x="1" y="3545"/>
                  </a:lnTo>
                  <a:lnTo>
                    <a:pt x="1326" y="2992"/>
                  </a:lnTo>
                  <a:lnTo>
                    <a:pt x="2659" y="3553"/>
                  </a:lnTo>
                  <a:lnTo>
                    <a:pt x="2675" y="8"/>
                  </a:lnTo>
                  <a:lnTo>
                    <a:pt x="1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33"/>
            <p:cNvSpPr/>
            <p:nvPr/>
          </p:nvSpPr>
          <p:spPr>
            <a:xfrm>
              <a:off x="5611024" y="2328804"/>
              <a:ext cx="143783" cy="143259"/>
            </a:xfrm>
            <a:custGeom>
              <a:avLst/>
              <a:gdLst/>
              <a:ahLst/>
              <a:cxnLst/>
              <a:rect l="l" t="t" r="r" b="b"/>
              <a:pathLst>
                <a:path w="4391" h="4375" extrusionOk="0">
                  <a:moveTo>
                    <a:pt x="1846" y="1"/>
                  </a:moveTo>
                  <a:lnTo>
                    <a:pt x="0" y="1903"/>
                  </a:lnTo>
                  <a:lnTo>
                    <a:pt x="2537" y="4375"/>
                  </a:lnTo>
                  <a:lnTo>
                    <a:pt x="3065" y="3033"/>
                  </a:lnTo>
                  <a:lnTo>
                    <a:pt x="4390" y="2464"/>
                  </a:lnTo>
                  <a:lnTo>
                    <a:pt x="184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33"/>
            <p:cNvSpPr/>
            <p:nvPr/>
          </p:nvSpPr>
          <p:spPr>
            <a:xfrm>
              <a:off x="5475268" y="2228771"/>
              <a:ext cx="214054" cy="188415"/>
            </a:xfrm>
            <a:custGeom>
              <a:avLst/>
              <a:gdLst/>
              <a:ahLst/>
              <a:cxnLst/>
              <a:rect l="l" t="t" r="r" b="b"/>
              <a:pathLst>
                <a:path w="6537" h="5754" extrusionOk="0">
                  <a:moveTo>
                    <a:pt x="3267" y="1"/>
                  </a:moveTo>
                  <a:cubicBezTo>
                    <a:pt x="2896" y="1"/>
                    <a:pt x="2518" y="73"/>
                    <a:pt x="2154" y="227"/>
                  </a:cubicBezTo>
                  <a:cubicBezTo>
                    <a:pt x="683" y="837"/>
                    <a:pt x="0" y="2528"/>
                    <a:pt x="610" y="3991"/>
                  </a:cubicBezTo>
                  <a:cubicBezTo>
                    <a:pt x="1074" y="5090"/>
                    <a:pt x="2144" y="5754"/>
                    <a:pt x="3268" y="5754"/>
                  </a:cubicBezTo>
                  <a:cubicBezTo>
                    <a:pt x="3640" y="5754"/>
                    <a:pt x="4018" y="5681"/>
                    <a:pt x="4382" y="5527"/>
                  </a:cubicBezTo>
                  <a:cubicBezTo>
                    <a:pt x="5845" y="4909"/>
                    <a:pt x="6536" y="3227"/>
                    <a:pt x="5918" y="1763"/>
                  </a:cubicBezTo>
                  <a:cubicBezTo>
                    <a:pt x="5454" y="664"/>
                    <a:pt x="4389" y="1"/>
                    <a:pt x="326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33"/>
            <p:cNvSpPr/>
            <p:nvPr/>
          </p:nvSpPr>
          <p:spPr>
            <a:xfrm>
              <a:off x="5516263" y="2258667"/>
              <a:ext cx="138970" cy="128491"/>
            </a:xfrm>
            <a:custGeom>
              <a:avLst/>
              <a:gdLst/>
              <a:ahLst/>
              <a:cxnLst/>
              <a:rect l="l" t="t" r="r" b="b"/>
              <a:pathLst>
                <a:path w="4244" h="3924" extrusionOk="0">
                  <a:moveTo>
                    <a:pt x="2016" y="574"/>
                  </a:moveTo>
                  <a:cubicBezTo>
                    <a:pt x="2553" y="574"/>
                    <a:pt x="3073" y="891"/>
                    <a:pt x="3292" y="1428"/>
                  </a:cubicBezTo>
                  <a:cubicBezTo>
                    <a:pt x="3593" y="2135"/>
                    <a:pt x="3260" y="2948"/>
                    <a:pt x="2553" y="3249"/>
                  </a:cubicBezTo>
                  <a:cubicBezTo>
                    <a:pt x="2380" y="3319"/>
                    <a:pt x="2196" y="3355"/>
                    <a:pt x="2012" y="3355"/>
                  </a:cubicBezTo>
                  <a:cubicBezTo>
                    <a:pt x="1834" y="3355"/>
                    <a:pt x="1656" y="3321"/>
                    <a:pt x="1488" y="3249"/>
                  </a:cubicBezTo>
                  <a:cubicBezTo>
                    <a:pt x="1146" y="3110"/>
                    <a:pt x="878" y="2842"/>
                    <a:pt x="732" y="2501"/>
                  </a:cubicBezTo>
                  <a:cubicBezTo>
                    <a:pt x="439" y="1793"/>
                    <a:pt x="764" y="980"/>
                    <a:pt x="1471" y="680"/>
                  </a:cubicBezTo>
                  <a:cubicBezTo>
                    <a:pt x="1650" y="606"/>
                    <a:pt x="1829" y="574"/>
                    <a:pt x="2016" y="574"/>
                  </a:cubicBezTo>
                  <a:close/>
                  <a:moveTo>
                    <a:pt x="2005" y="1"/>
                  </a:moveTo>
                  <a:cubicBezTo>
                    <a:pt x="1754" y="1"/>
                    <a:pt x="1498" y="49"/>
                    <a:pt x="1252" y="151"/>
                  </a:cubicBezTo>
                  <a:cubicBezTo>
                    <a:pt x="772" y="354"/>
                    <a:pt x="390" y="737"/>
                    <a:pt x="195" y="1224"/>
                  </a:cubicBezTo>
                  <a:cubicBezTo>
                    <a:pt x="0" y="1704"/>
                    <a:pt x="0" y="2241"/>
                    <a:pt x="203" y="2720"/>
                  </a:cubicBezTo>
                  <a:cubicBezTo>
                    <a:pt x="407" y="3208"/>
                    <a:pt x="789" y="3582"/>
                    <a:pt x="1268" y="3777"/>
                  </a:cubicBezTo>
                  <a:cubicBezTo>
                    <a:pt x="1512" y="3875"/>
                    <a:pt x="1764" y="3923"/>
                    <a:pt x="2016" y="3923"/>
                  </a:cubicBezTo>
                  <a:cubicBezTo>
                    <a:pt x="2268" y="3923"/>
                    <a:pt x="2528" y="3875"/>
                    <a:pt x="2772" y="3769"/>
                  </a:cubicBezTo>
                  <a:cubicBezTo>
                    <a:pt x="3772" y="3354"/>
                    <a:pt x="4244" y="2200"/>
                    <a:pt x="3821" y="1200"/>
                  </a:cubicBezTo>
                  <a:cubicBezTo>
                    <a:pt x="3502" y="453"/>
                    <a:pt x="2773" y="1"/>
                    <a:pt x="200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11" name="Google Shape;911;p33"/>
          <p:cNvGrpSpPr/>
          <p:nvPr/>
        </p:nvGrpSpPr>
        <p:grpSpPr>
          <a:xfrm>
            <a:off x="57019" y="3485707"/>
            <a:ext cx="1622100" cy="1657793"/>
            <a:chOff x="683825" y="3055825"/>
            <a:chExt cx="1622100" cy="1657793"/>
          </a:xfrm>
        </p:grpSpPr>
        <p:grpSp>
          <p:nvGrpSpPr>
            <p:cNvPr id="912" name="Google Shape;912;p33"/>
            <p:cNvGrpSpPr/>
            <p:nvPr/>
          </p:nvGrpSpPr>
          <p:grpSpPr>
            <a:xfrm>
              <a:off x="683825" y="3055825"/>
              <a:ext cx="1455500" cy="1657793"/>
              <a:chOff x="6816000" y="3055825"/>
              <a:chExt cx="1455500" cy="1657793"/>
            </a:xfrm>
          </p:grpSpPr>
          <p:grpSp>
            <p:nvGrpSpPr>
              <p:cNvPr id="913" name="Google Shape;913;p33"/>
              <p:cNvGrpSpPr/>
              <p:nvPr/>
            </p:nvGrpSpPr>
            <p:grpSpPr>
              <a:xfrm>
                <a:off x="6816000" y="3055825"/>
                <a:ext cx="1455500" cy="1657793"/>
                <a:chOff x="1129575" y="3180575"/>
                <a:chExt cx="1455500" cy="1657793"/>
              </a:xfrm>
            </p:grpSpPr>
            <p:grpSp>
              <p:nvGrpSpPr>
                <p:cNvPr id="914" name="Google Shape;914;p33"/>
                <p:cNvGrpSpPr/>
                <p:nvPr/>
              </p:nvGrpSpPr>
              <p:grpSpPr>
                <a:xfrm>
                  <a:off x="1378423" y="3180575"/>
                  <a:ext cx="1090860" cy="1620588"/>
                  <a:chOff x="1281939" y="3180756"/>
                  <a:chExt cx="1187266" cy="1763810"/>
                </a:xfrm>
              </p:grpSpPr>
              <p:sp>
                <p:nvSpPr>
                  <p:cNvPr id="915" name="Google Shape;915;p33"/>
                  <p:cNvSpPr/>
                  <p:nvPr/>
                </p:nvSpPr>
                <p:spPr>
                  <a:xfrm>
                    <a:off x="1284088" y="4193078"/>
                    <a:ext cx="1165755" cy="740713"/>
                  </a:xfrm>
                  <a:custGeom>
                    <a:avLst/>
                    <a:gdLst/>
                    <a:ahLst/>
                    <a:cxnLst/>
                    <a:rect l="l" t="t" r="r" b="b"/>
                    <a:pathLst>
                      <a:path w="30836" h="19593" extrusionOk="0">
                        <a:moveTo>
                          <a:pt x="11552" y="1"/>
                        </a:moveTo>
                        <a:cubicBezTo>
                          <a:pt x="5195" y="1"/>
                          <a:pt x="0" y="5203"/>
                          <a:pt x="0" y="11553"/>
                        </a:cubicBezTo>
                        <a:lnTo>
                          <a:pt x="0" y="19593"/>
                        </a:lnTo>
                        <a:lnTo>
                          <a:pt x="30835" y="19593"/>
                        </a:lnTo>
                        <a:lnTo>
                          <a:pt x="30835" y="11553"/>
                        </a:lnTo>
                        <a:cubicBezTo>
                          <a:pt x="30835" y="5203"/>
                          <a:pt x="25641" y="1"/>
                          <a:pt x="192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33"/>
                  <p:cNvSpPr/>
                  <p:nvPr/>
                </p:nvSpPr>
                <p:spPr>
                  <a:xfrm>
                    <a:off x="1281939" y="4182341"/>
                    <a:ext cx="1187266" cy="762224"/>
                  </a:xfrm>
                  <a:custGeom>
                    <a:avLst/>
                    <a:gdLst/>
                    <a:ahLst/>
                    <a:cxnLst/>
                    <a:rect l="l" t="t" r="r" b="b"/>
                    <a:pathLst>
                      <a:path w="31405" h="20162" extrusionOk="0">
                        <a:moveTo>
                          <a:pt x="19568" y="569"/>
                        </a:moveTo>
                        <a:cubicBezTo>
                          <a:pt x="25779" y="569"/>
                          <a:pt x="30836" y="5626"/>
                          <a:pt x="30836" y="11837"/>
                        </a:cubicBezTo>
                        <a:lnTo>
                          <a:pt x="30836" y="19592"/>
                        </a:lnTo>
                        <a:lnTo>
                          <a:pt x="570" y="19592"/>
                        </a:lnTo>
                        <a:lnTo>
                          <a:pt x="570" y="19584"/>
                        </a:lnTo>
                        <a:lnTo>
                          <a:pt x="570" y="11837"/>
                        </a:lnTo>
                        <a:cubicBezTo>
                          <a:pt x="570" y="5626"/>
                          <a:pt x="5626" y="569"/>
                          <a:pt x="11837" y="569"/>
                        </a:cubicBezTo>
                        <a:close/>
                        <a:moveTo>
                          <a:pt x="11837" y="0"/>
                        </a:moveTo>
                        <a:cubicBezTo>
                          <a:pt x="5309" y="0"/>
                          <a:pt x="1" y="5309"/>
                          <a:pt x="1" y="11837"/>
                        </a:cubicBezTo>
                        <a:lnTo>
                          <a:pt x="1" y="20161"/>
                        </a:lnTo>
                        <a:lnTo>
                          <a:pt x="31405" y="20161"/>
                        </a:lnTo>
                        <a:lnTo>
                          <a:pt x="31405" y="11837"/>
                        </a:lnTo>
                        <a:cubicBezTo>
                          <a:pt x="31405" y="5309"/>
                          <a:pt x="26096" y="0"/>
                          <a:pt x="19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33"/>
                  <p:cNvSpPr/>
                  <p:nvPr/>
                </p:nvSpPr>
                <p:spPr>
                  <a:xfrm>
                    <a:off x="1696530" y="4473056"/>
                    <a:ext cx="341152" cy="340888"/>
                  </a:xfrm>
                  <a:custGeom>
                    <a:avLst/>
                    <a:gdLst/>
                    <a:ahLst/>
                    <a:cxnLst/>
                    <a:rect l="l" t="t" r="r" b="b"/>
                    <a:pathLst>
                      <a:path w="9024" h="9017" extrusionOk="0">
                        <a:moveTo>
                          <a:pt x="4512" y="1"/>
                        </a:moveTo>
                        <a:lnTo>
                          <a:pt x="0" y="4512"/>
                        </a:lnTo>
                        <a:lnTo>
                          <a:pt x="4512" y="9016"/>
                        </a:lnTo>
                        <a:lnTo>
                          <a:pt x="9024" y="4512"/>
                        </a:lnTo>
                        <a:lnTo>
                          <a:pt x="451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33"/>
                  <p:cNvSpPr/>
                  <p:nvPr/>
                </p:nvSpPr>
                <p:spPr>
                  <a:xfrm>
                    <a:off x="1526569" y="4462130"/>
                    <a:ext cx="362701" cy="362550"/>
                  </a:xfrm>
                  <a:custGeom>
                    <a:avLst/>
                    <a:gdLst/>
                    <a:ahLst/>
                    <a:cxnLst/>
                    <a:rect l="l" t="t" r="r" b="b"/>
                    <a:pathLst>
                      <a:path w="9594" h="9590" extrusionOk="0">
                        <a:moveTo>
                          <a:pt x="4797" y="696"/>
                        </a:moveTo>
                        <a:lnTo>
                          <a:pt x="8903" y="4793"/>
                        </a:lnTo>
                        <a:lnTo>
                          <a:pt x="4797" y="8907"/>
                        </a:lnTo>
                        <a:lnTo>
                          <a:pt x="692" y="4793"/>
                        </a:lnTo>
                        <a:lnTo>
                          <a:pt x="4797" y="696"/>
                        </a:lnTo>
                        <a:close/>
                        <a:moveTo>
                          <a:pt x="4797" y="1"/>
                        </a:moveTo>
                        <a:cubicBezTo>
                          <a:pt x="4724" y="1"/>
                          <a:pt x="4651" y="29"/>
                          <a:pt x="4594" y="86"/>
                        </a:cubicBezTo>
                        <a:lnTo>
                          <a:pt x="82" y="4598"/>
                        </a:lnTo>
                        <a:cubicBezTo>
                          <a:pt x="33" y="4647"/>
                          <a:pt x="1" y="4720"/>
                          <a:pt x="1" y="4793"/>
                        </a:cubicBezTo>
                        <a:cubicBezTo>
                          <a:pt x="1" y="4875"/>
                          <a:pt x="33" y="4948"/>
                          <a:pt x="82" y="4996"/>
                        </a:cubicBezTo>
                        <a:lnTo>
                          <a:pt x="4594" y="9508"/>
                        </a:lnTo>
                        <a:cubicBezTo>
                          <a:pt x="4651" y="9565"/>
                          <a:pt x="4724" y="9590"/>
                          <a:pt x="4797" y="9590"/>
                        </a:cubicBezTo>
                        <a:cubicBezTo>
                          <a:pt x="4870" y="9590"/>
                          <a:pt x="4944" y="9565"/>
                          <a:pt x="5000" y="9508"/>
                        </a:cubicBezTo>
                        <a:lnTo>
                          <a:pt x="9504" y="4996"/>
                        </a:lnTo>
                        <a:cubicBezTo>
                          <a:pt x="9561" y="4948"/>
                          <a:pt x="9594" y="4875"/>
                          <a:pt x="9594" y="4793"/>
                        </a:cubicBezTo>
                        <a:cubicBezTo>
                          <a:pt x="9594" y="4720"/>
                          <a:pt x="9561" y="4647"/>
                          <a:pt x="9504" y="4598"/>
                        </a:cubicBezTo>
                        <a:lnTo>
                          <a:pt x="5000" y="86"/>
                        </a:lnTo>
                        <a:cubicBezTo>
                          <a:pt x="4944" y="29"/>
                          <a:pt x="4870" y="1"/>
                          <a:pt x="479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33"/>
                  <p:cNvSpPr/>
                  <p:nvPr/>
                </p:nvSpPr>
                <p:spPr>
                  <a:xfrm>
                    <a:off x="1861248" y="4462395"/>
                    <a:ext cx="363608" cy="362285"/>
                  </a:xfrm>
                  <a:custGeom>
                    <a:avLst/>
                    <a:gdLst/>
                    <a:ahLst/>
                    <a:cxnLst/>
                    <a:rect l="l" t="t" r="r" b="b"/>
                    <a:pathLst>
                      <a:path w="9618" h="9583" extrusionOk="0">
                        <a:moveTo>
                          <a:pt x="4822" y="689"/>
                        </a:moveTo>
                        <a:lnTo>
                          <a:pt x="8927" y="4786"/>
                        </a:lnTo>
                        <a:lnTo>
                          <a:pt x="4822" y="8900"/>
                        </a:lnTo>
                        <a:lnTo>
                          <a:pt x="724" y="4786"/>
                        </a:lnTo>
                        <a:lnTo>
                          <a:pt x="4822" y="689"/>
                        </a:lnTo>
                        <a:close/>
                        <a:moveTo>
                          <a:pt x="4826" y="0"/>
                        </a:moveTo>
                        <a:cubicBezTo>
                          <a:pt x="4752" y="0"/>
                          <a:pt x="4679" y="26"/>
                          <a:pt x="4626" y="79"/>
                        </a:cubicBezTo>
                        <a:lnTo>
                          <a:pt x="115" y="4591"/>
                        </a:lnTo>
                        <a:cubicBezTo>
                          <a:pt x="1" y="4697"/>
                          <a:pt x="1" y="4884"/>
                          <a:pt x="115" y="4989"/>
                        </a:cubicBezTo>
                        <a:lnTo>
                          <a:pt x="4626" y="9501"/>
                        </a:lnTo>
                        <a:cubicBezTo>
                          <a:pt x="4675" y="9558"/>
                          <a:pt x="4748" y="9583"/>
                          <a:pt x="4830" y="9583"/>
                        </a:cubicBezTo>
                        <a:cubicBezTo>
                          <a:pt x="4903" y="9583"/>
                          <a:pt x="4976" y="9558"/>
                          <a:pt x="5025" y="9501"/>
                        </a:cubicBezTo>
                        <a:lnTo>
                          <a:pt x="9537" y="4989"/>
                        </a:lnTo>
                        <a:cubicBezTo>
                          <a:pt x="9594" y="4941"/>
                          <a:pt x="9618" y="4868"/>
                          <a:pt x="9618" y="4786"/>
                        </a:cubicBezTo>
                        <a:cubicBezTo>
                          <a:pt x="9618" y="4713"/>
                          <a:pt x="9594" y="4640"/>
                          <a:pt x="9537" y="4591"/>
                        </a:cubicBezTo>
                        <a:lnTo>
                          <a:pt x="5025" y="79"/>
                        </a:lnTo>
                        <a:cubicBezTo>
                          <a:pt x="4972" y="26"/>
                          <a:pt x="4899" y="0"/>
                          <a:pt x="48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33"/>
                  <p:cNvSpPr/>
                  <p:nvPr/>
                </p:nvSpPr>
                <p:spPr>
                  <a:xfrm>
                    <a:off x="1691017" y="4182341"/>
                    <a:ext cx="368826" cy="195187"/>
                  </a:xfrm>
                  <a:custGeom>
                    <a:avLst/>
                    <a:gdLst/>
                    <a:ahLst/>
                    <a:cxnLst/>
                    <a:rect l="l" t="t" r="r" b="b"/>
                    <a:pathLst>
                      <a:path w="9756" h="5163" extrusionOk="0">
                        <a:moveTo>
                          <a:pt x="293" y="0"/>
                        </a:moveTo>
                        <a:cubicBezTo>
                          <a:pt x="130" y="0"/>
                          <a:pt x="0" y="130"/>
                          <a:pt x="0" y="285"/>
                        </a:cubicBezTo>
                        <a:cubicBezTo>
                          <a:pt x="0" y="2974"/>
                          <a:pt x="2193" y="5160"/>
                          <a:pt x="4882" y="5162"/>
                        </a:cubicBezTo>
                        <a:lnTo>
                          <a:pt x="4882" y="5162"/>
                        </a:lnTo>
                        <a:cubicBezTo>
                          <a:pt x="7571" y="5160"/>
                          <a:pt x="9755" y="2974"/>
                          <a:pt x="9755" y="285"/>
                        </a:cubicBezTo>
                        <a:cubicBezTo>
                          <a:pt x="9755" y="130"/>
                          <a:pt x="9634" y="0"/>
                          <a:pt x="9471" y="0"/>
                        </a:cubicBezTo>
                        <a:cubicBezTo>
                          <a:pt x="9316" y="0"/>
                          <a:pt x="9186" y="130"/>
                          <a:pt x="9186" y="285"/>
                        </a:cubicBezTo>
                        <a:cubicBezTo>
                          <a:pt x="9186" y="2658"/>
                          <a:pt x="7260" y="4593"/>
                          <a:pt x="4878" y="4593"/>
                        </a:cubicBezTo>
                        <a:cubicBezTo>
                          <a:pt x="2504" y="4593"/>
                          <a:pt x="577" y="2658"/>
                          <a:pt x="577" y="285"/>
                        </a:cubicBezTo>
                        <a:cubicBezTo>
                          <a:pt x="577" y="130"/>
                          <a:pt x="447" y="0"/>
                          <a:pt x="293" y="0"/>
                        </a:cubicBezTo>
                        <a:close/>
                        <a:moveTo>
                          <a:pt x="4882" y="5162"/>
                        </a:moveTo>
                        <a:lnTo>
                          <a:pt x="4882" y="5162"/>
                        </a:lnTo>
                        <a:cubicBezTo>
                          <a:pt x="4881" y="5162"/>
                          <a:pt x="4879" y="5162"/>
                          <a:pt x="4878" y="5162"/>
                        </a:cubicBezTo>
                        <a:lnTo>
                          <a:pt x="4886" y="5162"/>
                        </a:lnTo>
                        <a:cubicBezTo>
                          <a:pt x="4885" y="5162"/>
                          <a:pt x="4883" y="5162"/>
                          <a:pt x="4882" y="5162"/>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33"/>
                  <p:cNvSpPr/>
                  <p:nvPr/>
                </p:nvSpPr>
                <p:spPr>
                  <a:xfrm>
                    <a:off x="1757055" y="4025265"/>
                    <a:ext cx="219798" cy="271137"/>
                  </a:xfrm>
                  <a:custGeom>
                    <a:avLst/>
                    <a:gdLst/>
                    <a:ahLst/>
                    <a:cxnLst/>
                    <a:rect l="l" t="t" r="r" b="b"/>
                    <a:pathLst>
                      <a:path w="5814" h="7172" extrusionOk="0">
                        <a:moveTo>
                          <a:pt x="1033" y="1"/>
                        </a:moveTo>
                        <a:cubicBezTo>
                          <a:pt x="464" y="1"/>
                          <a:pt x="1" y="456"/>
                          <a:pt x="1" y="1033"/>
                        </a:cubicBezTo>
                        <a:lnTo>
                          <a:pt x="1" y="6139"/>
                        </a:lnTo>
                        <a:cubicBezTo>
                          <a:pt x="1" y="6716"/>
                          <a:pt x="464" y="7171"/>
                          <a:pt x="1033" y="7171"/>
                        </a:cubicBezTo>
                        <a:lnTo>
                          <a:pt x="4781" y="7171"/>
                        </a:lnTo>
                        <a:cubicBezTo>
                          <a:pt x="5350" y="7171"/>
                          <a:pt x="5813" y="6716"/>
                          <a:pt x="5813" y="6139"/>
                        </a:cubicBezTo>
                        <a:lnTo>
                          <a:pt x="5813" y="1033"/>
                        </a:lnTo>
                        <a:cubicBezTo>
                          <a:pt x="5813" y="456"/>
                          <a:pt x="5350" y="1"/>
                          <a:pt x="478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33"/>
                  <p:cNvSpPr/>
                  <p:nvPr/>
                </p:nvSpPr>
                <p:spPr>
                  <a:xfrm>
                    <a:off x="1754943" y="4014528"/>
                    <a:ext cx="241272" cy="292913"/>
                  </a:xfrm>
                  <a:custGeom>
                    <a:avLst/>
                    <a:gdLst/>
                    <a:ahLst/>
                    <a:cxnLst/>
                    <a:rect l="l" t="t" r="r" b="b"/>
                    <a:pathLst>
                      <a:path w="6382" h="7748" extrusionOk="0">
                        <a:moveTo>
                          <a:pt x="3195" y="569"/>
                        </a:moveTo>
                        <a:cubicBezTo>
                          <a:pt x="4634" y="569"/>
                          <a:pt x="5813" y="1740"/>
                          <a:pt x="5813" y="3187"/>
                        </a:cubicBezTo>
                        <a:lnTo>
                          <a:pt x="5813" y="4553"/>
                        </a:lnTo>
                        <a:cubicBezTo>
                          <a:pt x="5813" y="6000"/>
                          <a:pt x="4634" y="7171"/>
                          <a:pt x="3195" y="7171"/>
                        </a:cubicBezTo>
                        <a:cubicBezTo>
                          <a:pt x="1748" y="7171"/>
                          <a:pt x="577" y="6000"/>
                          <a:pt x="577" y="4553"/>
                        </a:cubicBezTo>
                        <a:lnTo>
                          <a:pt x="577" y="3187"/>
                        </a:lnTo>
                        <a:cubicBezTo>
                          <a:pt x="577" y="1748"/>
                          <a:pt x="1748" y="569"/>
                          <a:pt x="3195" y="569"/>
                        </a:cubicBezTo>
                        <a:close/>
                        <a:moveTo>
                          <a:pt x="3195" y="0"/>
                        </a:moveTo>
                        <a:cubicBezTo>
                          <a:pt x="1431" y="0"/>
                          <a:pt x="0" y="1431"/>
                          <a:pt x="0" y="3187"/>
                        </a:cubicBezTo>
                        <a:lnTo>
                          <a:pt x="0" y="4553"/>
                        </a:lnTo>
                        <a:cubicBezTo>
                          <a:pt x="0" y="6317"/>
                          <a:pt x="1431" y="7748"/>
                          <a:pt x="3195" y="7748"/>
                        </a:cubicBezTo>
                        <a:cubicBezTo>
                          <a:pt x="4951" y="7748"/>
                          <a:pt x="6382" y="6309"/>
                          <a:pt x="6382" y="4553"/>
                        </a:cubicBezTo>
                        <a:lnTo>
                          <a:pt x="6382" y="3187"/>
                        </a:lnTo>
                        <a:cubicBezTo>
                          <a:pt x="6382" y="1431"/>
                          <a:pt x="4951" y="0"/>
                          <a:pt x="319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33"/>
                  <p:cNvSpPr/>
                  <p:nvPr/>
                </p:nvSpPr>
                <p:spPr>
                  <a:xfrm>
                    <a:off x="2201139" y="3801842"/>
                    <a:ext cx="130654" cy="130994"/>
                  </a:xfrm>
                  <a:custGeom>
                    <a:avLst/>
                    <a:gdLst/>
                    <a:ahLst/>
                    <a:cxnLst/>
                    <a:rect l="l" t="t" r="r" b="b"/>
                    <a:pathLst>
                      <a:path w="3456" h="3465" extrusionOk="0">
                        <a:moveTo>
                          <a:pt x="1732" y="1"/>
                        </a:moveTo>
                        <a:cubicBezTo>
                          <a:pt x="773" y="1"/>
                          <a:pt x="1" y="773"/>
                          <a:pt x="1" y="1732"/>
                        </a:cubicBezTo>
                        <a:cubicBezTo>
                          <a:pt x="1" y="2684"/>
                          <a:pt x="773" y="3464"/>
                          <a:pt x="1732" y="3464"/>
                        </a:cubicBezTo>
                        <a:cubicBezTo>
                          <a:pt x="2683" y="3464"/>
                          <a:pt x="3456" y="2684"/>
                          <a:pt x="3456" y="1732"/>
                        </a:cubicBezTo>
                        <a:cubicBezTo>
                          <a:pt x="3456" y="773"/>
                          <a:pt x="2683" y="1"/>
                          <a:pt x="1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33"/>
                  <p:cNvSpPr/>
                  <p:nvPr/>
                </p:nvSpPr>
                <p:spPr>
                  <a:xfrm>
                    <a:off x="2198687" y="3791105"/>
                    <a:ext cx="152808" cy="152468"/>
                  </a:xfrm>
                  <a:custGeom>
                    <a:avLst/>
                    <a:gdLst/>
                    <a:ahLst/>
                    <a:cxnLst/>
                    <a:rect l="l" t="t" r="r" b="b"/>
                    <a:pathLst>
                      <a:path w="4042" h="4033" extrusionOk="0">
                        <a:moveTo>
                          <a:pt x="2025" y="569"/>
                        </a:moveTo>
                        <a:cubicBezTo>
                          <a:pt x="2822" y="569"/>
                          <a:pt x="3464" y="1220"/>
                          <a:pt x="3464" y="2016"/>
                        </a:cubicBezTo>
                        <a:cubicBezTo>
                          <a:pt x="3464" y="2813"/>
                          <a:pt x="2822" y="3463"/>
                          <a:pt x="2025" y="3463"/>
                        </a:cubicBezTo>
                        <a:cubicBezTo>
                          <a:pt x="1220" y="3463"/>
                          <a:pt x="578" y="2813"/>
                          <a:pt x="578" y="2016"/>
                        </a:cubicBezTo>
                        <a:cubicBezTo>
                          <a:pt x="578" y="1220"/>
                          <a:pt x="1229" y="569"/>
                          <a:pt x="2025" y="569"/>
                        </a:cubicBezTo>
                        <a:close/>
                        <a:moveTo>
                          <a:pt x="2025" y="0"/>
                        </a:moveTo>
                        <a:cubicBezTo>
                          <a:pt x="911" y="0"/>
                          <a:pt x="1" y="903"/>
                          <a:pt x="1" y="2016"/>
                        </a:cubicBezTo>
                        <a:cubicBezTo>
                          <a:pt x="1" y="3130"/>
                          <a:pt x="911" y="4033"/>
                          <a:pt x="2025" y="4033"/>
                        </a:cubicBezTo>
                        <a:cubicBezTo>
                          <a:pt x="3131" y="4033"/>
                          <a:pt x="4041" y="3130"/>
                          <a:pt x="4041" y="2016"/>
                        </a:cubicBezTo>
                        <a:cubicBezTo>
                          <a:pt x="4041" y="903"/>
                          <a:pt x="3131" y="0"/>
                          <a:pt x="20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33"/>
                  <p:cNvSpPr/>
                  <p:nvPr/>
                </p:nvSpPr>
                <p:spPr>
                  <a:xfrm>
                    <a:off x="1402113" y="3801842"/>
                    <a:ext cx="130957" cy="130994"/>
                  </a:xfrm>
                  <a:custGeom>
                    <a:avLst/>
                    <a:gdLst/>
                    <a:ahLst/>
                    <a:cxnLst/>
                    <a:rect l="l" t="t" r="r" b="b"/>
                    <a:pathLst>
                      <a:path w="3464" h="3465" extrusionOk="0">
                        <a:moveTo>
                          <a:pt x="1732" y="1"/>
                        </a:moveTo>
                        <a:cubicBezTo>
                          <a:pt x="772" y="1"/>
                          <a:pt x="0" y="773"/>
                          <a:pt x="0" y="1732"/>
                        </a:cubicBezTo>
                        <a:cubicBezTo>
                          <a:pt x="0" y="2684"/>
                          <a:pt x="772" y="3464"/>
                          <a:pt x="1732" y="3464"/>
                        </a:cubicBezTo>
                        <a:cubicBezTo>
                          <a:pt x="2683" y="3464"/>
                          <a:pt x="3463" y="2684"/>
                          <a:pt x="3463" y="1732"/>
                        </a:cubicBezTo>
                        <a:cubicBezTo>
                          <a:pt x="3463" y="773"/>
                          <a:pt x="2683" y="1"/>
                          <a:pt x="1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33"/>
                  <p:cNvSpPr/>
                  <p:nvPr/>
                </p:nvSpPr>
                <p:spPr>
                  <a:xfrm>
                    <a:off x="1399963" y="3791105"/>
                    <a:ext cx="152468" cy="152468"/>
                  </a:xfrm>
                  <a:custGeom>
                    <a:avLst/>
                    <a:gdLst/>
                    <a:ahLst/>
                    <a:cxnLst/>
                    <a:rect l="l" t="t" r="r" b="b"/>
                    <a:pathLst>
                      <a:path w="4033" h="4033" extrusionOk="0">
                        <a:moveTo>
                          <a:pt x="2017" y="569"/>
                        </a:moveTo>
                        <a:cubicBezTo>
                          <a:pt x="2813" y="569"/>
                          <a:pt x="3456" y="1220"/>
                          <a:pt x="3456" y="2016"/>
                        </a:cubicBezTo>
                        <a:cubicBezTo>
                          <a:pt x="3456" y="2813"/>
                          <a:pt x="2813" y="3463"/>
                          <a:pt x="2017" y="3463"/>
                        </a:cubicBezTo>
                        <a:cubicBezTo>
                          <a:pt x="1220" y="3463"/>
                          <a:pt x="570" y="2813"/>
                          <a:pt x="570" y="2016"/>
                        </a:cubicBezTo>
                        <a:cubicBezTo>
                          <a:pt x="570" y="1220"/>
                          <a:pt x="1220" y="569"/>
                          <a:pt x="2017" y="569"/>
                        </a:cubicBezTo>
                        <a:close/>
                        <a:moveTo>
                          <a:pt x="2017" y="0"/>
                        </a:moveTo>
                        <a:cubicBezTo>
                          <a:pt x="903" y="0"/>
                          <a:pt x="1" y="903"/>
                          <a:pt x="1" y="2016"/>
                        </a:cubicBezTo>
                        <a:cubicBezTo>
                          <a:pt x="1" y="3130"/>
                          <a:pt x="903" y="4033"/>
                          <a:pt x="2017" y="4033"/>
                        </a:cubicBezTo>
                        <a:cubicBezTo>
                          <a:pt x="3122" y="4033"/>
                          <a:pt x="4033" y="3130"/>
                          <a:pt x="4033" y="2016"/>
                        </a:cubicBezTo>
                        <a:cubicBezTo>
                          <a:pt x="4033" y="903"/>
                          <a:pt x="3130" y="0"/>
                          <a:pt x="20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33"/>
                  <p:cNvSpPr/>
                  <p:nvPr/>
                </p:nvSpPr>
                <p:spPr>
                  <a:xfrm>
                    <a:off x="1433452" y="3191492"/>
                    <a:ext cx="867020" cy="965086"/>
                  </a:xfrm>
                  <a:custGeom>
                    <a:avLst/>
                    <a:gdLst/>
                    <a:ahLst/>
                    <a:cxnLst/>
                    <a:rect l="l" t="t" r="r" b="b"/>
                    <a:pathLst>
                      <a:path w="22934" h="25528" extrusionOk="0">
                        <a:moveTo>
                          <a:pt x="11471" y="1"/>
                        </a:moveTo>
                        <a:cubicBezTo>
                          <a:pt x="5130" y="1"/>
                          <a:pt x="0" y="5716"/>
                          <a:pt x="0" y="12764"/>
                        </a:cubicBezTo>
                        <a:cubicBezTo>
                          <a:pt x="0" y="19812"/>
                          <a:pt x="5130" y="25527"/>
                          <a:pt x="11471" y="25527"/>
                        </a:cubicBezTo>
                        <a:cubicBezTo>
                          <a:pt x="17804" y="25527"/>
                          <a:pt x="22933" y="19812"/>
                          <a:pt x="22933" y="12764"/>
                        </a:cubicBezTo>
                        <a:cubicBezTo>
                          <a:pt x="22933" y="5716"/>
                          <a:pt x="17804" y="1"/>
                          <a:pt x="1147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33"/>
                  <p:cNvSpPr/>
                  <p:nvPr/>
                </p:nvSpPr>
                <p:spPr>
                  <a:xfrm>
                    <a:off x="1431303" y="3180756"/>
                    <a:ext cx="888531" cy="986862"/>
                  </a:xfrm>
                  <a:custGeom>
                    <a:avLst/>
                    <a:gdLst/>
                    <a:ahLst/>
                    <a:cxnLst/>
                    <a:rect l="l" t="t" r="r" b="b"/>
                    <a:pathLst>
                      <a:path w="23503" h="26104" extrusionOk="0">
                        <a:moveTo>
                          <a:pt x="11756" y="569"/>
                        </a:moveTo>
                        <a:cubicBezTo>
                          <a:pt x="19170" y="569"/>
                          <a:pt x="22934" y="4772"/>
                          <a:pt x="22934" y="13048"/>
                        </a:cubicBezTo>
                        <a:cubicBezTo>
                          <a:pt x="22934" y="19934"/>
                          <a:pt x="17918" y="25527"/>
                          <a:pt x="11756" y="25527"/>
                        </a:cubicBezTo>
                        <a:cubicBezTo>
                          <a:pt x="5586" y="25527"/>
                          <a:pt x="570" y="19934"/>
                          <a:pt x="570" y="13048"/>
                        </a:cubicBezTo>
                        <a:cubicBezTo>
                          <a:pt x="570" y="4650"/>
                          <a:pt x="4228" y="569"/>
                          <a:pt x="11756" y="569"/>
                        </a:cubicBezTo>
                        <a:close/>
                        <a:moveTo>
                          <a:pt x="11756" y="0"/>
                        </a:moveTo>
                        <a:cubicBezTo>
                          <a:pt x="7504" y="0"/>
                          <a:pt x="4374" y="1293"/>
                          <a:pt x="2440" y="3854"/>
                        </a:cubicBezTo>
                        <a:cubicBezTo>
                          <a:pt x="797" y="6016"/>
                          <a:pt x="1" y="9024"/>
                          <a:pt x="1" y="13048"/>
                        </a:cubicBezTo>
                        <a:cubicBezTo>
                          <a:pt x="1" y="20243"/>
                          <a:pt x="5269" y="26104"/>
                          <a:pt x="11756" y="26104"/>
                        </a:cubicBezTo>
                        <a:cubicBezTo>
                          <a:pt x="18235" y="26104"/>
                          <a:pt x="23503" y="20243"/>
                          <a:pt x="23503" y="13048"/>
                        </a:cubicBezTo>
                        <a:cubicBezTo>
                          <a:pt x="23503" y="4390"/>
                          <a:pt x="19552" y="0"/>
                          <a:pt x="117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33"/>
                  <p:cNvSpPr/>
                  <p:nvPr/>
                </p:nvSpPr>
                <p:spPr>
                  <a:xfrm>
                    <a:off x="1596955" y="3804942"/>
                    <a:ext cx="98369" cy="49184"/>
                  </a:xfrm>
                  <a:custGeom>
                    <a:avLst/>
                    <a:gdLst/>
                    <a:ahLst/>
                    <a:cxnLst/>
                    <a:rect l="l" t="t" r="r" b="b"/>
                    <a:pathLst>
                      <a:path w="2602" h="1301" extrusionOk="0">
                        <a:moveTo>
                          <a:pt x="1301" y="0"/>
                        </a:moveTo>
                        <a:cubicBezTo>
                          <a:pt x="585" y="0"/>
                          <a:pt x="0" y="585"/>
                          <a:pt x="0" y="1301"/>
                        </a:cubicBezTo>
                        <a:lnTo>
                          <a:pt x="2602" y="1301"/>
                        </a:lnTo>
                        <a:cubicBezTo>
                          <a:pt x="2602" y="585"/>
                          <a:pt x="2016"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33"/>
                  <p:cNvSpPr/>
                  <p:nvPr/>
                </p:nvSpPr>
                <p:spPr>
                  <a:xfrm>
                    <a:off x="1594805" y="3794167"/>
                    <a:ext cx="119917" cy="70733"/>
                  </a:xfrm>
                  <a:custGeom>
                    <a:avLst/>
                    <a:gdLst/>
                    <a:ahLst/>
                    <a:cxnLst/>
                    <a:rect l="l" t="t" r="r" b="b"/>
                    <a:pathLst>
                      <a:path w="3172" h="1871" extrusionOk="0">
                        <a:moveTo>
                          <a:pt x="1586" y="1"/>
                        </a:moveTo>
                        <a:cubicBezTo>
                          <a:pt x="716" y="1"/>
                          <a:pt x="1" y="708"/>
                          <a:pt x="1" y="1586"/>
                        </a:cubicBezTo>
                        <a:cubicBezTo>
                          <a:pt x="1" y="1740"/>
                          <a:pt x="131" y="1870"/>
                          <a:pt x="285" y="1870"/>
                        </a:cubicBezTo>
                        <a:cubicBezTo>
                          <a:pt x="448" y="1870"/>
                          <a:pt x="570" y="1740"/>
                          <a:pt x="570" y="1586"/>
                        </a:cubicBezTo>
                        <a:cubicBezTo>
                          <a:pt x="570" y="1025"/>
                          <a:pt x="1025" y="570"/>
                          <a:pt x="1586" y="570"/>
                        </a:cubicBezTo>
                        <a:cubicBezTo>
                          <a:pt x="2147" y="570"/>
                          <a:pt x="2602" y="1025"/>
                          <a:pt x="2602" y="1586"/>
                        </a:cubicBezTo>
                        <a:cubicBezTo>
                          <a:pt x="2602" y="1740"/>
                          <a:pt x="2724" y="1870"/>
                          <a:pt x="2887" y="1870"/>
                        </a:cubicBezTo>
                        <a:cubicBezTo>
                          <a:pt x="3041" y="1870"/>
                          <a:pt x="3171" y="1740"/>
                          <a:pt x="3171" y="1586"/>
                        </a:cubicBezTo>
                        <a:cubicBezTo>
                          <a:pt x="3171" y="708"/>
                          <a:pt x="2464" y="1"/>
                          <a:pt x="15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33"/>
                  <p:cNvSpPr/>
                  <p:nvPr/>
                </p:nvSpPr>
                <p:spPr>
                  <a:xfrm>
                    <a:off x="2022288" y="3804942"/>
                    <a:ext cx="98369" cy="49184"/>
                  </a:xfrm>
                  <a:custGeom>
                    <a:avLst/>
                    <a:gdLst/>
                    <a:ahLst/>
                    <a:cxnLst/>
                    <a:rect l="l" t="t" r="r" b="b"/>
                    <a:pathLst>
                      <a:path w="2602" h="1301" extrusionOk="0">
                        <a:moveTo>
                          <a:pt x="1301" y="0"/>
                        </a:moveTo>
                        <a:cubicBezTo>
                          <a:pt x="586" y="0"/>
                          <a:pt x="0" y="585"/>
                          <a:pt x="0" y="1301"/>
                        </a:cubicBezTo>
                        <a:lnTo>
                          <a:pt x="2602" y="1301"/>
                        </a:lnTo>
                        <a:cubicBezTo>
                          <a:pt x="2602" y="585"/>
                          <a:pt x="2016"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33"/>
                  <p:cNvSpPr/>
                  <p:nvPr/>
                </p:nvSpPr>
                <p:spPr>
                  <a:xfrm>
                    <a:off x="2020139" y="3794167"/>
                    <a:ext cx="119917" cy="70733"/>
                  </a:xfrm>
                  <a:custGeom>
                    <a:avLst/>
                    <a:gdLst/>
                    <a:ahLst/>
                    <a:cxnLst/>
                    <a:rect l="l" t="t" r="r" b="b"/>
                    <a:pathLst>
                      <a:path w="3172" h="1871" extrusionOk="0">
                        <a:moveTo>
                          <a:pt x="1586" y="1"/>
                        </a:moveTo>
                        <a:cubicBezTo>
                          <a:pt x="716" y="1"/>
                          <a:pt x="1" y="708"/>
                          <a:pt x="1" y="1586"/>
                        </a:cubicBezTo>
                        <a:cubicBezTo>
                          <a:pt x="1" y="1740"/>
                          <a:pt x="131" y="1870"/>
                          <a:pt x="285" y="1870"/>
                        </a:cubicBezTo>
                        <a:cubicBezTo>
                          <a:pt x="448" y="1870"/>
                          <a:pt x="578" y="1740"/>
                          <a:pt x="578" y="1586"/>
                        </a:cubicBezTo>
                        <a:cubicBezTo>
                          <a:pt x="578" y="1025"/>
                          <a:pt x="1025" y="570"/>
                          <a:pt x="1586" y="570"/>
                        </a:cubicBezTo>
                        <a:cubicBezTo>
                          <a:pt x="2147" y="570"/>
                          <a:pt x="2602" y="1025"/>
                          <a:pt x="2602" y="1586"/>
                        </a:cubicBezTo>
                        <a:cubicBezTo>
                          <a:pt x="2602" y="1740"/>
                          <a:pt x="2724" y="1870"/>
                          <a:pt x="2887" y="1870"/>
                        </a:cubicBezTo>
                        <a:cubicBezTo>
                          <a:pt x="3041" y="1870"/>
                          <a:pt x="3171" y="1740"/>
                          <a:pt x="3171" y="1586"/>
                        </a:cubicBezTo>
                        <a:cubicBezTo>
                          <a:pt x="3171" y="708"/>
                          <a:pt x="2464" y="1"/>
                          <a:pt x="15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33"/>
                  <p:cNvSpPr/>
                  <p:nvPr/>
                </p:nvSpPr>
                <p:spPr>
                  <a:xfrm>
                    <a:off x="1905511" y="3987498"/>
                    <a:ext cx="168459" cy="85099"/>
                  </a:xfrm>
                  <a:custGeom>
                    <a:avLst/>
                    <a:gdLst/>
                    <a:ahLst/>
                    <a:cxnLst/>
                    <a:rect l="l" t="t" r="r" b="b"/>
                    <a:pathLst>
                      <a:path w="4456" h="2251" extrusionOk="0">
                        <a:moveTo>
                          <a:pt x="4455" y="0"/>
                        </a:moveTo>
                        <a:lnTo>
                          <a:pt x="0" y="2032"/>
                        </a:lnTo>
                        <a:cubicBezTo>
                          <a:pt x="398" y="2181"/>
                          <a:pt x="806" y="2251"/>
                          <a:pt x="1207" y="2251"/>
                        </a:cubicBezTo>
                        <a:cubicBezTo>
                          <a:pt x="2612" y="2251"/>
                          <a:pt x="3937" y="1391"/>
                          <a:pt x="445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33"/>
                  <p:cNvSpPr/>
                  <p:nvPr/>
                </p:nvSpPr>
                <p:spPr>
                  <a:xfrm>
                    <a:off x="1901812" y="3976611"/>
                    <a:ext cx="192768" cy="106799"/>
                  </a:xfrm>
                  <a:custGeom>
                    <a:avLst/>
                    <a:gdLst/>
                    <a:ahLst/>
                    <a:cxnLst/>
                    <a:rect l="l" t="t" r="r" b="b"/>
                    <a:pathLst>
                      <a:path w="5099" h="2825" extrusionOk="0">
                        <a:moveTo>
                          <a:pt x="4775" y="0"/>
                        </a:moveTo>
                        <a:cubicBezTo>
                          <a:pt x="4660" y="0"/>
                          <a:pt x="4550" y="70"/>
                          <a:pt x="4513" y="182"/>
                        </a:cubicBezTo>
                        <a:cubicBezTo>
                          <a:pt x="4032" y="1461"/>
                          <a:pt x="2817" y="2251"/>
                          <a:pt x="1528" y="2251"/>
                        </a:cubicBezTo>
                        <a:cubicBezTo>
                          <a:pt x="1161" y="2251"/>
                          <a:pt x="788" y="2187"/>
                          <a:pt x="424" y="2052"/>
                        </a:cubicBezTo>
                        <a:cubicBezTo>
                          <a:pt x="390" y="2039"/>
                          <a:pt x="355" y="2033"/>
                          <a:pt x="321" y="2033"/>
                        </a:cubicBezTo>
                        <a:cubicBezTo>
                          <a:pt x="208" y="2033"/>
                          <a:pt x="102" y="2102"/>
                          <a:pt x="58" y="2215"/>
                        </a:cubicBezTo>
                        <a:cubicBezTo>
                          <a:pt x="1" y="2369"/>
                          <a:pt x="74" y="2532"/>
                          <a:pt x="229" y="2589"/>
                        </a:cubicBezTo>
                        <a:cubicBezTo>
                          <a:pt x="659" y="2743"/>
                          <a:pt x="1098" y="2824"/>
                          <a:pt x="1529" y="2824"/>
                        </a:cubicBezTo>
                        <a:cubicBezTo>
                          <a:pt x="3049" y="2824"/>
                          <a:pt x="4480" y="1890"/>
                          <a:pt x="5049" y="386"/>
                        </a:cubicBezTo>
                        <a:cubicBezTo>
                          <a:pt x="5098" y="239"/>
                          <a:pt x="5025" y="69"/>
                          <a:pt x="4879" y="20"/>
                        </a:cubicBezTo>
                        <a:cubicBezTo>
                          <a:pt x="4845" y="7"/>
                          <a:pt x="4810" y="0"/>
                          <a:pt x="47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33"/>
                  <p:cNvSpPr/>
                  <p:nvPr/>
                </p:nvSpPr>
                <p:spPr>
                  <a:xfrm>
                    <a:off x="1600319" y="3941377"/>
                    <a:ext cx="91639" cy="91942"/>
                  </a:xfrm>
                  <a:custGeom>
                    <a:avLst/>
                    <a:gdLst/>
                    <a:ahLst/>
                    <a:cxnLst/>
                    <a:rect l="l" t="t" r="r" b="b"/>
                    <a:pathLst>
                      <a:path w="2424" h="2432" extrusionOk="0">
                        <a:moveTo>
                          <a:pt x="1212" y="1"/>
                        </a:moveTo>
                        <a:cubicBezTo>
                          <a:pt x="545" y="1"/>
                          <a:pt x="1" y="545"/>
                          <a:pt x="1" y="1220"/>
                        </a:cubicBezTo>
                        <a:cubicBezTo>
                          <a:pt x="1" y="1887"/>
                          <a:pt x="545" y="2431"/>
                          <a:pt x="1212" y="2431"/>
                        </a:cubicBezTo>
                        <a:cubicBezTo>
                          <a:pt x="1878" y="2431"/>
                          <a:pt x="2423" y="1887"/>
                          <a:pt x="2423" y="1220"/>
                        </a:cubicBezTo>
                        <a:cubicBezTo>
                          <a:pt x="2423" y="545"/>
                          <a:pt x="1878" y="1"/>
                          <a:pt x="12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36" name="Google Shape;936;p33"/>
                <p:cNvSpPr/>
                <p:nvPr/>
              </p:nvSpPr>
              <p:spPr>
                <a:xfrm>
                  <a:off x="1129575" y="4786743"/>
                  <a:ext cx="601800" cy="14250"/>
                </a:xfrm>
                <a:custGeom>
                  <a:avLst/>
                  <a:gdLst/>
                  <a:ahLst/>
                  <a:cxnLst/>
                  <a:rect l="l" t="t" r="r" b="b"/>
                  <a:pathLst>
                    <a:path w="24072" h="570" extrusionOk="0">
                      <a:moveTo>
                        <a:pt x="285" y="0"/>
                      </a:moveTo>
                      <a:cubicBezTo>
                        <a:pt x="131" y="0"/>
                        <a:pt x="1" y="130"/>
                        <a:pt x="1" y="285"/>
                      </a:cubicBezTo>
                      <a:cubicBezTo>
                        <a:pt x="1" y="447"/>
                        <a:pt x="131" y="569"/>
                        <a:pt x="285" y="569"/>
                      </a:cubicBezTo>
                      <a:lnTo>
                        <a:pt x="23787" y="569"/>
                      </a:lnTo>
                      <a:cubicBezTo>
                        <a:pt x="23950" y="569"/>
                        <a:pt x="24072" y="447"/>
                        <a:pt x="24072" y="285"/>
                      </a:cubicBezTo>
                      <a:cubicBezTo>
                        <a:pt x="24072" y="130"/>
                        <a:pt x="23950" y="0"/>
                        <a:pt x="237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33"/>
                <p:cNvSpPr/>
                <p:nvPr/>
              </p:nvSpPr>
              <p:spPr>
                <a:xfrm>
                  <a:off x="1278550" y="4823918"/>
                  <a:ext cx="601800" cy="14450"/>
                </a:xfrm>
                <a:custGeom>
                  <a:avLst/>
                  <a:gdLst/>
                  <a:ahLst/>
                  <a:cxnLst/>
                  <a:rect l="l" t="t" r="r" b="b"/>
                  <a:pathLst>
                    <a:path w="24072" h="578" extrusionOk="0">
                      <a:moveTo>
                        <a:pt x="285" y="1"/>
                      </a:moveTo>
                      <a:cubicBezTo>
                        <a:pt x="131" y="1"/>
                        <a:pt x="0" y="131"/>
                        <a:pt x="0" y="285"/>
                      </a:cubicBezTo>
                      <a:cubicBezTo>
                        <a:pt x="0" y="448"/>
                        <a:pt x="122" y="578"/>
                        <a:pt x="285" y="578"/>
                      </a:cubicBezTo>
                      <a:lnTo>
                        <a:pt x="23787" y="578"/>
                      </a:lnTo>
                      <a:cubicBezTo>
                        <a:pt x="23942" y="578"/>
                        <a:pt x="24072" y="448"/>
                        <a:pt x="24072" y="285"/>
                      </a:cubicBezTo>
                      <a:cubicBezTo>
                        <a:pt x="24072" y="131"/>
                        <a:pt x="23942" y="1"/>
                        <a:pt x="237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33"/>
                <p:cNvSpPr/>
                <p:nvPr/>
              </p:nvSpPr>
              <p:spPr>
                <a:xfrm>
                  <a:off x="1918950" y="4823918"/>
                  <a:ext cx="70350" cy="14450"/>
                </a:xfrm>
                <a:custGeom>
                  <a:avLst/>
                  <a:gdLst/>
                  <a:ahLst/>
                  <a:cxnLst/>
                  <a:rect l="l" t="t" r="r" b="b"/>
                  <a:pathLst>
                    <a:path w="2814" h="578" extrusionOk="0">
                      <a:moveTo>
                        <a:pt x="285" y="1"/>
                      </a:moveTo>
                      <a:cubicBezTo>
                        <a:pt x="122" y="1"/>
                        <a:pt x="0" y="131"/>
                        <a:pt x="0" y="285"/>
                      </a:cubicBezTo>
                      <a:cubicBezTo>
                        <a:pt x="0" y="448"/>
                        <a:pt x="122" y="578"/>
                        <a:pt x="285" y="578"/>
                      </a:cubicBezTo>
                      <a:lnTo>
                        <a:pt x="2529" y="578"/>
                      </a:lnTo>
                      <a:cubicBezTo>
                        <a:pt x="2683" y="578"/>
                        <a:pt x="2813" y="448"/>
                        <a:pt x="2813" y="285"/>
                      </a:cubicBezTo>
                      <a:cubicBezTo>
                        <a:pt x="2813" y="131"/>
                        <a:pt x="2683" y="1"/>
                        <a:pt x="25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33"/>
                <p:cNvSpPr/>
                <p:nvPr/>
              </p:nvSpPr>
              <p:spPr>
                <a:xfrm>
                  <a:off x="2357225" y="4824025"/>
                  <a:ext cx="227850" cy="14250"/>
                </a:xfrm>
                <a:custGeom>
                  <a:avLst/>
                  <a:gdLst/>
                  <a:ahLst/>
                  <a:cxnLst/>
                  <a:rect l="l" t="t" r="r" b="b"/>
                  <a:pathLst>
                    <a:path w="9114" h="570" extrusionOk="0">
                      <a:moveTo>
                        <a:pt x="285" y="1"/>
                      </a:moveTo>
                      <a:cubicBezTo>
                        <a:pt x="131" y="1"/>
                        <a:pt x="0" y="123"/>
                        <a:pt x="0" y="285"/>
                      </a:cubicBezTo>
                      <a:cubicBezTo>
                        <a:pt x="0" y="440"/>
                        <a:pt x="131" y="570"/>
                        <a:pt x="285" y="570"/>
                      </a:cubicBezTo>
                      <a:lnTo>
                        <a:pt x="8829" y="570"/>
                      </a:lnTo>
                      <a:cubicBezTo>
                        <a:pt x="8992" y="570"/>
                        <a:pt x="9114" y="440"/>
                        <a:pt x="9114" y="285"/>
                      </a:cubicBezTo>
                      <a:cubicBezTo>
                        <a:pt x="9114" y="123"/>
                        <a:pt x="8992" y="1"/>
                        <a:pt x="88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0" name="Google Shape;940;p33"/>
              <p:cNvGrpSpPr/>
              <p:nvPr/>
            </p:nvGrpSpPr>
            <p:grpSpPr>
              <a:xfrm>
                <a:off x="7201236" y="3055981"/>
                <a:ext cx="822769" cy="519753"/>
                <a:chOff x="1114116" y="3177175"/>
                <a:chExt cx="889096" cy="561530"/>
              </a:xfrm>
            </p:grpSpPr>
            <p:sp>
              <p:nvSpPr>
                <p:cNvPr id="941" name="Google Shape;941;p33"/>
                <p:cNvSpPr/>
                <p:nvPr/>
              </p:nvSpPr>
              <p:spPr>
                <a:xfrm>
                  <a:off x="1124155" y="3187249"/>
                  <a:ext cx="869018" cy="541559"/>
                </a:xfrm>
                <a:custGeom>
                  <a:avLst/>
                  <a:gdLst/>
                  <a:ahLst/>
                  <a:cxnLst/>
                  <a:rect l="l" t="t" r="r" b="b"/>
                  <a:pathLst>
                    <a:path w="24585" h="15321" extrusionOk="0">
                      <a:moveTo>
                        <a:pt x="12292" y="0"/>
                      </a:moveTo>
                      <a:cubicBezTo>
                        <a:pt x="2708" y="0"/>
                        <a:pt x="1" y="6561"/>
                        <a:pt x="1" y="14641"/>
                      </a:cubicBezTo>
                      <a:cubicBezTo>
                        <a:pt x="4293" y="15151"/>
                        <a:pt x="8455" y="15321"/>
                        <a:pt x="12097" y="15321"/>
                      </a:cubicBezTo>
                      <a:cubicBezTo>
                        <a:pt x="19381" y="15321"/>
                        <a:pt x="24584" y="14641"/>
                        <a:pt x="24584" y="14641"/>
                      </a:cubicBezTo>
                      <a:cubicBezTo>
                        <a:pt x="24584" y="6553"/>
                        <a:pt x="21877" y="0"/>
                        <a:pt x="1229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33"/>
                <p:cNvSpPr/>
                <p:nvPr/>
              </p:nvSpPr>
              <p:spPr>
                <a:xfrm>
                  <a:off x="1114116" y="3177175"/>
                  <a:ext cx="889096" cy="561530"/>
                </a:xfrm>
                <a:custGeom>
                  <a:avLst/>
                  <a:gdLst/>
                  <a:ahLst/>
                  <a:cxnLst/>
                  <a:rect l="l" t="t" r="r" b="b"/>
                  <a:pathLst>
                    <a:path w="25153" h="15886" extrusionOk="0">
                      <a:moveTo>
                        <a:pt x="12576" y="578"/>
                      </a:moveTo>
                      <a:cubicBezTo>
                        <a:pt x="20470" y="578"/>
                        <a:pt x="24510" y="5317"/>
                        <a:pt x="24584" y="14674"/>
                      </a:cubicBezTo>
                      <a:cubicBezTo>
                        <a:pt x="23459" y="14804"/>
                        <a:pt x="18668" y="15318"/>
                        <a:pt x="12329" y="15318"/>
                      </a:cubicBezTo>
                      <a:cubicBezTo>
                        <a:pt x="8772" y="15318"/>
                        <a:pt x="4727" y="15156"/>
                        <a:pt x="569" y="14674"/>
                      </a:cubicBezTo>
                      <a:lnTo>
                        <a:pt x="569" y="14666"/>
                      </a:lnTo>
                      <a:cubicBezTo>
                        <a:pt x="634" y="5187"/>
                        <a:pt x="4683" y="578"/>
                        <a:pt x="12576" y="578"/>
                      </a:cubicBezTo>
                      <a:close/>
                      <a:moveTo>
                        <a:pt x="12576" y="1"/>
                      </a:moveTo>
                      <a:cubicBezTo>
                        <a:pt x="8024" y="1"/>
                        <a:pt x="4675" y="1488"/>
                        <a:pt x="2602" y="4415"/>
                      </a:cubicBezTo>
                      <a:cubicBezTo>
                        <a:pt x="846" y="6886"/>
                        <a:pt x="0" y="10325"/>
                        <a:pt x="0" y="14926"/>
                      </a:cubicBezTo>
                      <a:cubicBezTo>
                        <a:pt x="0" y="15073"/>
                        <a:pt x="106" y="15195"/>
                        <a:pt x="252" y="15211"/>
                      </a:cubicBezTo>
                      <a:cubicBezTo>
                        <a:pt x="4528" y="15715"/>
                        <a:pt x="8690" y="15886"/>
                        <a:pt x="12341" y="15886"/>
                      </a:cubicBezTo>
                      <a:cubicBezTo>
                        <a:pt x="19592" y="15886"/>
                        <a:pt x="24827" y="15219"/>
                        <a:pt x="24909" y="15211"/>
                      </a:cubicBezTo>
                      <a:cubicBezTo>
                        <a:pt x="25047" y="15186"/>
                        <a:pt x="25153" y="15073"/>
                        <a:pt x="25153" y="14926"/>
                      </a:cubicBezTo>
                      <a:cubicBezTo>
                        <a:pt x="25153" y="5025"/>
                        <a:pt x="20925" y="1"/>
                        <a:pt x="125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943" name="Google Shape;943;p33"/>
              <p:cNvCxnSpPr/>
              <p:nvPr/>
            </p:nvCxnSpPr>
            <p:spPr>
              <a:xfrm rot="10800000">
                <a:off x="7057000" y="3546200"/>
                <a:ext cx="148500" cy="0"/>
              </a:xfrm>
              <a:prstGeom prst="straightConnector1">
                <a:avLst/>
              </a:prstGeom>
              <a:noFill/>
              <a:ln w="19050" cap="rnd" cmpd="sng">
                <a:solidFill>
                  <a:schemeClr val="dk1"/>
                </a:solidFill>
                <a:prstDash val="solid"/>
                <a:round/>
                <a:headEnd type="none" w="med" len="med"/>
                <a:tailEnd type="none" w="med" len="med"/>
              </a:ln>
            </p:spPr>
          </p:cxnSp>
          <p:sp>
            <p:nvSpPr>
              <p:cNvPr id="944" name="Google Shape;944;p33"/>
              <p:cNvSpPr/>
              <p:nvPr/>
            </p:nvSpPr>
            <p:spPr>
              <a:xfrm>
                <a:off x="7523596" y="3403775"/>
                <a:ext cx="178200" cy="178200"/>
              </a:xfrm>
              <a:prstGeom prst="pie">
                <a:avLst>
                  <a:gd name="adj1" fmla="val 10825081"/>
                  <a:gd name="adj2" fmla="val 21576038"/>
                </a:avLst>
              </a:prstGeom>
              <a:solidFill>
                <a:schemeClr val="l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Anek Malayalam"/>
                  <a:ea typeface="Anek Malayalam"/>
                  <a:cs typeface="Anek Malayalam"/>
                  <a:sym typeface="Anek Malayalam"/>
                </a:endParaRPr>
              </a:p>
            </p:txBody>
          </p:sp>
        </p:grpSp>
        <p:sp>
          <p:nvSpPr>
            <p:cNvPr id="945" name="Google Shape;945;p33"/>
            <p:cNvSpPr/>
            <p:nvPr/>
          </p:nvSpPr>
          <p:spPr>
            <a:xfrm flipH="1">
              <a:off x="1867820" y="4265688"/>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prism/>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45"/>
        <p:cNvGrpSpPr/>
        <p:nvPr/>
      </p:nvGrpSpPr>
      <p:grpSpPr>
        <a:xfrm>
          <a:off x="0" y="0"/>
          <a:ext cx="0" cy="0"/>
          <a:chOff x="0" y="0"/>
          <a:chExt cx="0" cy="0"/>
        </a:xfrm>
      </p:grpSpPr>
      <p:grpSp>
        <p:nvGrpSpPr>
          <p:cNvPr id="1548" name="Google Shape;1548;p45"/>
          <p:cNvGrpSpPr/>
          <p:nvPr/>
        </p:nvGrpSpPr>
        <p:grpSpPr>
          <a:xfrm>
            <a:off x="7005253" y="457200"/>
            <a:ext cx="1867824" cy="911859"/>
            <a:chOff x="6459350" y="3449550"/>
            <a:chExt cx="1867824" cy="911859"/>
          </a:xfrm>
        </p:grpSpPr>
        <p:grpSp>
          <p:nvGrpSpPr>
            <p:cNvPr id="1549" name="Google Shape;1549;p45"/>
            <p:cNvGrpSpPr/>
            <p:nvPr/>
          </p:nvGrpSpPr>
          <p:grpSpPr>
            <a:xfrm>
              <a:off x="6794138" y="3656450"/>
              <a:ext cx="770919" cy="704959"/>
              <a:chOff x="6827300" y="3962300"/>
              <a:chExt cx="770919" cy="704959"/>
            </a:xfrm>
          </p:grpSpPr>
          <p:sp>
            <p:nvSpPr>
              <p:cNvPr id="1550" name="Google Shape;1550;p45"/>
              <p:cNvSpPr/>
              <p:nvPr/>
            </p:nvSpPr>
            <p:spPr>
              <a:xfrm>
                <a:off x="7390979" y="3962300"/>
                <a:ext cx="207240" cy="317969"/>
              </a:xfrm>
              <a:custGeom>
                <a:avLst/>
                <a:gdLst/>
                <a:ahLst/>
                <a:cxnLst/>
                <a:rect l="l" t="t" r="r" b="b"/>
                <a:pathLst>
                  <a:path w="5903" h="9057" extrusionOk="0">
                    <a:moveTo>
                      <a:pt x="3968" y="569"/>
                    </a:moveTo>
                    <a:cubicBezTo>
                      <a:pt x="4724" y="569"/>
                      <a:pt x="5333" y="1187"/>
                      <a:pt x="5333" y="1935"/>
                    </a:cubicBezTo>
                    <a:lnTo>
                      <a:pt x="5333" y="8479"/>
                    </a:lnTo>
                    <a:lnTo>
                      <a:pt x="570" y="8479"/>
                    </a:lnTo>
                    <a:lnTo>
                      <a:pt x="570" y="1935"/>
                    </a:lnTo>
                    <a:cubicBezTo>
                      <a:pt x="570" y="1179"/>
                      <a:pt x="1179" y="569"/>
                      <a:pt x="1935" y="569"/>
                    </a:cubicBezTo>
                    <a:close/>
                    <a:moveTo>
                      <a:pt x="1935" y="0"/>
                    </a:moveTo>
                    <a:cubicBezTo>
                      <a:pt x="870" y="0"/>
                      <a:pt x="0" y="870"/>
                      <a:pt x="0" y="1935"/>
                    </a:cubicBezTo>
                    <a:lnTo>
                      <a:pt x="0" y="8772"/>
                    </a:lnTo>
                    <a:cubicBezTo>
                      <a:pt x="0" y="8926"/>
                      <a:pt x="131" y="9056"/>
                      <a:pt x="285" y="9056"/>
                    </a:cubicBezTo>
                    <a:lnTo>
                      <a:pt x="5618" y="9056"/>
                    </a:lnTo>
                    <a:cubicBezTo>
                      <a:pt x="5772" y="9056"/>
                      <a:pt x="5902" y="8926"/>
                      <a:pt x="5902" y="8772"/>
                    </a:cubicBezTo>
                    <a:lnTo>
                      <a:pt x="5902" y="1935"/>
                    </a:lnTo>
                    <a:cubicBezTo>
                      <a:pt x="5902" y="870"/>
                      <a:pt x="5033" y="0"/>
                      <a:pt x="39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45"/>
              <p:cNvSpPr/>
              <p:nvPr/>
            </p:nvSpPr>
            <p:spPr>
              <a:xfrm>
                <a:off x="6944628" y="3962300"/>
                <a:ext cx="559965" cy="704959"/>
              </a:xfrm>
              <a:custGeom>
                <a:avLst/>
                <a:gdLst/>
                <a:ahLst/>
                <a:cxnLst/>
                <a:rect l="l" t="t" r="r" b="b"/>
                <a:pathLst>
                  <a:path w="15950" h="20080" extrusionOk="0">
                    <a:moveTo>
                      <a:pt x="2975" y="0"/>
                    </a:moveTo>
                    <a:cubicBezTo>
                      <a:pt x="1333" y="0"/>
                      <a:pt x="0" y="1341"/>
                      <a:pt x="0" y="2983"/>
                    </a:cubicBezTo>
                    <a:lnTo>
                      <a:pt x="0" y="15982"/>
                    </a:lnTo>
                    <a:cubicBezTo>
                      <a:pt x="0" y="16137"/>
                      <a:pt x="122" y="16267"/>
                      <a:pt x="285" y="16267"/>
                    </a:cubicBezTo>
                    <a:cubicBezTo>
                      <a:pt x="439" y="16267"/>
                      <a:pt x="569" y="16137"/>
                      <a:pt x="569" y="15982"/>
                    </a:cubicBezTo>
                    <a:lnTo>
                      <a:pt x="569" y="2983"/>
                    </a:lnTo>
                    <a:cubicBezTo>
                      <a:pt x="569" y="1658"/>
                      <a:pt x="1650" y="577"/>
                      <a:pt x="2975" y="577"/>
                    </a:cubicBezTo>
                    <a:lnTo>
                      <a:pt x="13918" y="577"/>
                    </a:lnTo>
                    <a:cubicBezTo>
                      <a:pt x="13186" y="1114"/>
                      <a:pt x="12714" y="1975"/>
                      <a:pt x="12714" y="2951"/>
                    </a:cubicBezTo>
                    <a:lnTo>
                      <a:pt x="12714" y="17446"/>
                    </a:lnTo>
                    <a:cubicBezTo>
                      <a:pt x="12714" y="18584"/>
                      <a:pt x="11788" y="19502"/>
                      <a:pt x="10650" y="19502"/>
                    </a:cubicBezTo>
                    <a:lnTo>
                      <a:pt x="9308" y="19502"/>
                    </a:lnTo>
                    <a:cubicBezTo>
                      <a:pt x="9146" y="19502"/>
                      <a:pt x="9024" y="19633"/>
                      <a:pt x="9024" y="19795"/>
                    </a:cubicBezTo>
                    <a:cubicBezTo>
                      <a:pt x="9024" y="19950"/>
                      <a:pt x="9146" y="20080"/>
                      <a:pt x="9308" y="20080"/>
                    </a:cubicBezTo>
                    <a:lnTo>
                      <a:pt x="10658" y="20080"/>
                    </a:lnTo>
                    <a:cubicBezTo>
                      <a:pt x="12105" y="20080"/>
                      <a:pt x="13284" y="18893"/>
                      <a:pt x="13284" y="17446"/>
                    </a:cubicBezTo>
                    <a:lnTo>
                      <a:pt x="13284" y="2951"/>
                    </a:lnTo>
                    <a:cubicBezTo>
                      <a:pt x="13284" y="1642"/>
                      <a:pt x="14357" y="577"/>
                      <a:pt x="15665" y="577"/>
                    </a:cubicBezTo>
                    <a:cubicBezTo>
                      <a:pt x="15820" y="577"/>
                      <a:pt x="15950" y="447"/>
                      <a:pt x="15950" y="293"/>
                    </a:cubicBezTo>
                    <a:cubicBezTo>
                      <a:pt x="15950" y="130"/>
                      <a:pt x="15828" y="0"/>
                      <a:pt x="156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45"/>
              <p:cNvSpPr/>
              <p:nvPr/>
            </p:nvSpPr>
            <p:spPr>
              <a:xfrm>
                <a:off x="6827300" y="4513376"/>
                <a:ext cx="454712" cy="153876"/>
              </a:xfrm>
              <a:custGeom>
                <a:avLst/>
                <a:gdLst/>
                <a:ahLst/>
                <a:cxnLst/>
                <a:rect l="l" t="t" r="r" b="b"/>
                <a:pathLst>
                  <a:path w="12952" h="4383" extrusionOk="0">
                    <a:moveTo>
                      <a:pt x="12114" y="570"/>
                    </a:moveTo>
                    <a:cubicBezTo>
                      <a:pt x="11553" y="1570"/>
                      <a:pt x="11553" y="2806"/>
                      <a:pt x="12114" y="3805"/>
                    </a:cubicBezTo>
                    <a:lnTo>
                      <a:pt x="1342" y="3805"/>
                    </a:lnTo>
                    <a:cubicBezTo>
                      <a:pt x="643" y="2846"/>
                      <a:pt x="643" y="1529"/>
                      <a:pt x="1342" y="570"/>
                    </a:cubicBezTo>
                    <a:close/>
                    <a:moveTo>
                      <a:pt x="1204" y="1"/>
                    </a:moveTo>
                    <a:cubicBezTo>
                      <a:pt x="1115" y="1"/>
                      <a:pt x="1033" y="42"/>
                      <a:pt x="984" y="107"/>
                    </a:cubicBezTo>
                    <a:cubicBezTo>
                      <a:pt x="1" y="1310"/>
                      <a:pt x="1" y="3066"/>
                      <a:pt x="984" y="4277"/>
                    </a:cubicBezTo>
                    <a:cubicBezTo>
                      <a:pt x="1033" y="4342"/>
                      <a:pt x="1115" y="4383"/>
                      <a:pt x="1204" y="4383"/>
                    </a:cubicBezTo>
                    <a:lnTo>
                      <a:pt x="12650" y="4383"/>
                    </a:lnTo>
                    <a:cubicBezTo>
                      <a:pt x="12756" y="4383"/>
                      <a:pt x="12862" y="4318"/>
                      <a:pt x="12910" y="4220"/>
                    </a:cubicBezTo>
                    <a:cubicBezTo>
                      <a:pt x="12951" y="4114"/>
                      <a:pt x="12943" y="4001"/>
                      <a:pt x="12870" y="3911"/>
                    </a:cubicBezTo>
                    <a:cubicBezTo>
                      <a:pt x="12065" y="2911"/>
                      <a:pt x="12065" y="1464"/>
                      <a:pt x="12870" y="464"/>
                    </a:cubicBezTo>
                    <a:cubicBezTo>
                      <a:pt x="12943" y="383"/>
                      <a:pt x="12951" y="261"/>
                      <a:pt x="12910" y="163"/>
                    </a:cubicBezTo>
                    <a:cubicBezTo>
                      <a:pt x="12862" y="66"/>
                      <a:pt x="12756" y="1"/>
                      <a:pt x="1265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45"/>
              <p:cNvSpPr/>
              <p:nvPr/>
            </p:nvSpPr>
            <p:spPr>
              <a:xfrm>
                <a:off x="7013122" y="4169783"/>
                <a:ext cx="194390" cy="39391"/>
              </a:xfrm>
              <a:custGeom>
                <a:avLst/>
                <a:gdLst/>
                <a:ahLst/>
                <a:cxnLst/>
                <a:rect l="l" t="t" r="r" b="b"/>
                <a:pathLst>
                  <a:path w="5537" h="1122" extrusionOk="0">
                    <a:moveTo>
                      <a:pt x="0" y="0"/>
                    </a:moveTo>
                    <a:lnTo>
                      <a:pt x="0" y="1122"/>
                    </a:lnTo>
                    <a:lnTo>
                      <a:pt x="5536" y="1122"/>
                    </a:lnTo>
                    <a:lnTo>
                      <a:pt x="5536"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45"/>
              <p:cNvSpPr/>
              <p:nvPr/>
            </p:nvSpPr>
            <p:spPr>
              <a:xfrm>
                <a:off x="7236297" y="4169783"/>
                <a:ext cx="114766" cy="39391"/>
              </a:xfrm>
              <a:custGeom>
                <a:avLst/>
                <a:gdLst/>
                <a:ahLst/>
                <a:cxnLst/>
                <a:rect l="l" t="t" r="r" b="b"/>
                <a:pathLst>
                  <a:path w="3269" h="1122" extrusionOk="0">
                    <a:moveTo>
                      <a:pt x="0" y="0"/>
                    </a:moveTo>
                    <a:lnTo>
                      <a:pt x="0" y="1122"/>
                    </a:lnTo>
                    <a:lnTo>
                      <a:pt x="3268" y="1122"/>
                    </a:lnTo>
                    <a:lnTo>
                      <a:pt x="326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45"/>
              <p:cNvSpPr/>
              <p:nvPr/>
            </p:nvSpPr>
            <p:spPr>
              <a:xfrm>
                <a:off x="7013122" y="4272787"/>
                <a:ext cx="68530" cy="39426"/>
              </a:xfrm>
              <a:custGeom>
                <a:avLst/>
                <a:gdLst/>
                <a:ahLst/>
                <a:cxnLst/>
                <a:rect l="l" t="t" r="r" b="b"/>
                <a:pathLst>
                  <a:path w="1952" h="1123" extrusionOk="0">
                    <a:moveTo>
                      <a:pt x="0" y="1"/>
                    </a:moveTo>
                    <a:lnTo>
                      <a:pt x="0" y="1123"/>
                    </a:lnTo>
                    <a:lnTo>
                      <a:pt x="1951" y="1123"/>
                    </a:lnTo>
                    <a:lnTo>
                      <a:pt x="195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45"/>
              <p:cNvSpPr/>
              <p:nvPr/>
            </p:nvSpPr>
            <p:spPr>
              <a:xfrm>
                <a:off x="7110439" y="4272787"/>
                <a:ext cx="68530" cy="39426"/>
              </a:xfrm>
              <a:custGeom>
                <a:avLst/>
                <a:gdLst/>
                <a:ahLst/>
                <a:cxnLst/>
                <a:rect l="l" t="t" r="r" b="b"/>
                <a:pathLst>
                  <a:path w="1952" h="1123" extrusionOk="0">
                    <a:moveTo>
                      <a:pt x="0" y="1"/>
                    </a:moveTo>
                    <a:lnTo>
                      <a:pt x="0" y="1123"/>
                    </a:lnTo>
                    <a:lnTo>
                      <a:pt x="1951" y="1123"/>
                    </a:lnTo>
                    <a:lnTo>
                      <a:pt x="1951"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45"/>
              <p:cNvSpPr/>
              <p:nvPr/>
            </p:nvSpPr>
            <p:spPr>
              <a:xfrm>
                <a:off x="7209195" y="4272787"/>
                <a:ext cx="141869" cy="39426"/>
              </a:xfrm>
              <a:custGeom>
                <a:avLst/>
                <a:gdLst/>
                <a:ahLst/>
                <a:cxnLst/>
                <a:rect l="l" t="t" r="r" b="b"/>
                <a:pathLst>
                  <a:path w="4041" h="1123" extrusionOk="0">
                    <a:moveTo>
                      <a:pt x="0" y="1"/>
                    </a:moveTo>
                    <a:lnTo>
                      <a:pt x="0" y="1123"/>
                    </a:lnTo>
                    <a:lnTo>
                      <a:pt x="4040" y="1123"/>
                    </a:lnTo>
                    <a:lnTo>
                      <a:pt x="4040"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45"/>
              <p:cNvSpPr/>
              <p:nvPr/>
            </p:nvSpPr>
            <p:spPr>
              <a:xfrm>
                <a:off x="7013122" y="4376107"/>
                <a:ext cx="110764" cy="39426"/>
              </a:xfrm>
              <a:custGeom>
                <a:avLst/>
                <a:gdLst/>
                <a:ahLst/>
                <a:cxnLst/>
                <a:rect l="l" t="t" r="r" b="b"/>
                <a:pathLst>
                  <a:path w="3155" h="1123" extrusionOk="0">
                    <a:moveTo>
                      <a:pt x="0" y="1"/>
                    </a:moveTo>
                    <a:lnTo>
                      <a:pt x="0" y="1123"/>
                    </a:lnTo>
                    <a:lnTo>
                      <a:pt x="3154" y="1123"/>
                    </a:lnTo>
                    <a:lnTo>
                      <a:pt x="3154"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45"/>
              <p:cNvSpPr/>
              <p:nvPr/>
            </p:nvSpPr>
            <p:spPr>
              <a:xfrm>
                <a:off x="7149232" y="4376107"/>
                <a:ext cx="82257" cy="39426"/>
              </a:xfrm>
              <a:custGeom>
                <a:avLst/>
                <a:gdLst/>
                <a:ahLst/>
                <a:cxnLst/>
                <a:rect l="l" t="t" r="r" b="b"/>
                <a:pathLst>
                  <a:path w="2343" h="1123" extrusionOk="0">
                    <a:moveTo>
                      <a:pt x="1" y="1"/>
                    </a:moveTo>
                    <a:lnTo>
                      <a:pt x="1" y="1123"/>
                    </a:lnTo>
                    <a:lnTo>
                      <a:pt x="2342" y="1123"/>
                    </a:lnTo>
                    <a:lnTo>
                      <a:pt x="234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45"/>
              <p:cNvSpPr/>
              <p:nvPr/>
            </p:nvSpPr>
            <p:spPr>
              <a:xfrm>
                <a:off x="7254553" y="4376107"/>
                <a:ext cx="96511" cy="39426"/>
              </a:xfrm>
              <a:custGeom>
                <a:avLst/>
                <a:gdLst/>
                <a:ahLst/>
                <a:cxnLst/>
                <a:rect l="l" t="t" r="r" b="b"/>
                <a:pathLst>
                  <a:path w="2749" h="1123" extrusionOk="0">
                    <a:moveTo>
                      <a:pt x="1" y="1"/>
                    </a:moveTo>
                    <a:lnTo>
                      <a:pt x="1" y="1123"/>
                    </a:lnTo>
                    <a:lnTo>
                      <a:pt x="2748" y="1123"/>
                    </a:lnTo>
                    <a:lnTo>
                      <a:pt x="274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61" name="Google Shape;1561;p45"/>
            <p:cNvSpPr/>
            <p:nvPr/>
          </p:nvSpPr>
          <p:spPr>
            <a:xfrm>
              <a:off x="7740650" y="4295650"/>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62" name="Google Shape;1562;p45"/>
            <p:cNvGrpSpPr/>
            <p:nvPr/>
          </p:nvGrpSpPr>
          <p:grpSpPr>
            <a:xfrm>
              <a:off x="6459350" y="3656450"/>
              <a:ext cx="262069" cy="70200"/>
              <a:chOff x="978350" y="4480075"/>
              <a:chExt cx="262069" cy="70200"/>
            </a:xfrm>
          </p:grpSpPr>
          <p:sp>
            <p:nvSpPr>
              <p:cNvPr id="1563" name="Google Shape;1563;p45"/>
              <p:cNvSpPr/>
              <p:nvPr/>
            </p:nvSpPr>
            <p:spPr>
              <a:xfrm>
                <a:off x="1029380" y="4480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45"/>
              <p:cNvSpPr/>
              <p:nvPr/>
            </p:nvSpPr>
            <p:spPr>
              <a:xfrm>
                <a:off x="978350" y="4530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65" name="Google Shape;1565;p45"/>
            <p:cNvSpPr/>
            <p:nvPr/>
          </p:nvSpPr>
          <p:spPr>
            <a:xfrm>
              <a:off x="7688213" y="3449550"/>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66" name="Google Shape;1566;p45"/>
            <p:cNvGrpSpPr/>
            <p:nvPr/>
          </p:nvGrpSpPr>
          <p:grpSpPr>
            <a:xfrm>
              <a:off x="8065100" y="3595700"/>
              <a:ext cx="262074" cy="249419"/>
              <a:chOff x="8082900" y="1984375"/>
              <a:chExt cx="262074" cy="249419"/>
            </a:xfrm>
          </p:grpSpPr>
          <p:sp>
            <p:nvSpPr>
              <p:cNvPr id="1567" name="Google Shape;1567;p45"/>
              <p:cNvSpPr/>
              <p:nvPr/>
            </p:nvSpPr>
            <p:spPr>
              <a:xfrm>
                <a:off x="8082900" y="1993188"/>
                <a:ext cx="262074" cy="232036"/>
              </a:xfrm>
              <a:custGeom>
                <a:avLst/>
                <a:gdLst/>
                <a:ahLst/>
                <a:cxnLst/>
                <a:rect l="l" t="t" r="r" b="b"/>
                <a:pathLst>
                  <a:path w="8594" h="7609" extrusionOk="0">
                    <a:moveTo>
                      <a:pt x="4300" y="0"/>
                    </a:moveTo>
                    <a:cubicBezTo>
                      <a:pt x="2756" y="0"/>
                      <a:pt x="1302" y="945"/>
                      <a:pt x="733" y="2475"/>
                    </a:cubicBezTo>
                    <a:cubicBezTo>
                      <a:pt x="1" y="4443"/>
                      <a:pt x="1001" y="6630"/>
                      <a:pt x="2968" y="7369"/>
                    </a:cubicBezTo>
                    <a:cubicBezTo>
                      <a:pt x="3405" y="7532"/>
                      <a:pt x="3853" y="7609"/>
                      <a:pt x="4294" y="7609"/>
                    </a:cubicBezTo>
                    <a:cubicBezTo>
                      <a:pt x="5836" y="7609"/>
                      <a:pt x="7287" y="6664"/>
                      <a:pt x="7862" y="5134"/>
                    </a:cubicBezTo>
                    <a:cubicBezTo>
                      <a:pt x="8594" y="3166"/>
                      <a:pt x="7594" y="971"/>
                      <a:pt x="5627" y="240"/>
                    </a:cubicBezTo>
                    <a:cubicBezTo>
                      <a:pt x="5189" y="77"/>
                      <a:pt x="4741" y="0"/>
                      <a:pt x="43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45"/>
              <p:cNvSpPr/>
              <p:nvPr/>
            </p:nvSpPr>
            <p:spPr>
              <a:xfrm>
                <a:off x="8089121" y="1984375"/>
                <a:ext cx="249419" cy="249419"/>
              </a:xfrm>
              <a:custGeom>
                <a:avLst/>
                <a:gdLst/>
                <a:ahLst/>
                <a:cxnLst/>
                <a:rect l="l" t="t" r="r" b="b"/>
                <a:pathLst>
                  <a:path w="8179" h="8179" extrusionOk="0">
                    <a:moveTo>
                      <a:pt x="4089" y="569"/>
                    </a:moveTo>
                    <a:cubicBezTo>
                      <a:pt x="6032" y="569"/>
                      <a:pt x="7609" y="2147"/>
                      <a:pt x="7609" y="4090"/>
                    </a:cubicBezTo>
                    <a:cubicBezTo>
                      <a:pt x="7609" y="6024"/>
                      <a:pt x="6032" y="7610"/>
                      <a:pt x="4089" y="7610"/>
                    </a:cubicBezTo>
                    <a:cubicBezTo>
                      <a:pt x="2146" y="7610"/>
                      <a:pt x="569" y="6024"/>
                      <a:pt x="569" y="4090"/>
                    </a:cubicBezTo>
                    <a:cubicBezTo>
                      <a:pt x="569" y="2147"/>
                      <a:pt x="2146" y="569"/>
                      <a:pt x="4089" y="569"/>
                    </a:cubicBezTo>
                    <a:close/>
                    <a:moveTo>
                      <a:pt x="4089" y="0"/>
                    </a:moveTo>
                    <a:cubicBezTo>
                      <a:pt x="1837" y="0"/>
                      <a:pt x="0" y="1838"/>
                      <a:pt x="0" y="4090"/>
                    </a:cubicBezTo>
                    <a:cubicBezTo>
                      <a:pt x="0" y="6341"/>
                      <a:pt x="1837" y="8179"/>
                      <a:pt x="4089" y="8179"/>
                    </a:cubicBezTo>
                    <a:cubicBezTo>
                      <a:pt x="6341" y="8179"/>
                      <a:pt x="8178" y="6341"/>
                      <a:pt x="8178" y="4090"/>
                    </a:cubicBezTo>
                    <a:cubicBezTo>
                      <a:pt x="8178" y="1838"/>
                      <a:pt x="6341" y="0"/>
                      <a:pt x="40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9" name="Google Shape;1569;p45"/>
              <p:cNvSpPr/>
              <p:nvPr/>
            </p:nvSpPr>
            <p:spPr>
              <a:xfrm>
                <a:off x="8169933" y="2028501"/>
                <a:ext cx="87795" cy="136374"/>
              </a:xfrm>
              <a:custGeom>
                <a:avLst/>
                <a:gdLst/>
                <a:ahLst/>
                <a:cxnLst/>
                <a:rect l="l" t="t" r="r" b="b"/>
                <a:pathLst>
                  <a:path w="2879" h="4472" extrusionOk="0">
                    <a:moveTo>
                      <a:pt x="1439" y="0"/>
                    </a:moveTo>
                    <a:cubicBezTo>
                      <a:pt x="643" y="0"/>
                      <a:pt x="0" y="643"/>
                      <a:pt x="0" y="1439"/>
                    </a:cubicBezTo>
                    <a:cubicBezTo>
                      <a:pt x="0" y="1602"/>
                      <a:pt x="130" y="1732"/>
                      <a:pt x="293" y="1732"/>
                    </a:cubicBezTo>
                    <a:cubicBezTo>
                      <a:pt x="456" y="1732"/>
                      <a:pt x="586" y="1602"/>
                      <a:pt x="586" y="1439"/>
                    </a:cubicBezTo>
                    <a:cubicBezTo>
                      <a:pt x="586" y="968"/>
                      <a:pt x="968" y="586"/>
                      <a:pt x="1439" y="586"/>
                    </a:cubicBezTo>
                    <a:cubicBezTo>
                      <a:pt x="1911" y="586"/>
                      <a:pt x="2293" y="968"/>
                      <a:pt x="2293" y="1439"/>
                    </a:cubicBezTo>
                    <a:cubicBezTo>
                      <a:pt x="2293" y="1911"/>
                      <a:pt x="1911" y="2293"/>
                      <a:pt x="1439" y="2293"/>
                    </a:cubicBezTo>
                    <a:cubicBezTo>
                      <a:pt x="1277" y="2293"/>
                      <a:pt x="1147" y="2431"/>
                      <a:pt x="1147" y="2586"/>
                    </a:cubicBezTo>
                    <a:lnTo>
                      <a:pt x="1147" y="4179"/>
                    </a:lnTo>
                    <a:cubicBezTo>
                      <a:pt x="1147" y="4342"/>
                      <a:pt x="1277" y="4472"/>
                      <a:pt x="1439" y="4472"/>
                    </a:cubicBezTo>
                    <a:cubicBezTo>
                      <a:pt x="1602" y="4472"/>
                      <a:pt x="1732" y="4342"/>
                      <a:pt x="1732" y="4179"/>
                    </a:cubicBezTo>
                    <a:lnTo>
                      <a:pt x="1732" y="2854"/>
                    </a:lnTo>
                    <a:cubicBezTo>
                      <a:pt x="2390" y="2716"/>
                      <a:pt x="2878" y="2130"/>
                      <a:pt x="2878" y="1439"/>
                    </a:cubicBezTo>
                    <a:cubicBezTo>
                      <a:pt x="2878" y="643"/>
                      <a:pt x="2236" y="0"/>
                      <a:pt x="14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0" name="Google Shape;1570;p45"/>
              <p:cNvSpPr/>
              <p:nvPr/>
            </p:nvSpPr>
            <p:spPr>
              <a:xfrm>
                <a:off x="8203386" y="2177257"/>
                <a:ext cx="20859" cy="20828"/>
              </a:xfrm>
              <a:custGeom>
                <a:avLst/>
                <a:gdLst/>
                <a:ahLst/>
                <a:cxnLst/>
                <a:rect l="l" t="t" r="r" b="b"/>
                <a:pathLst>
                  <a:path w="684" h="683" extrusionOk="0">
                    <a:moveTo>
                      <a:pt x="342" y="0"/>
                    </a:moveTo>
                    <a:cubicBezTo>
                      <a:pt x="155" y="0"/>
                      <a:pt x="1" y="155"/>
                      <a:pt x="1" y="342"/>
                    </a:cubicBezTo>
                    <a:cubicBezTo>
                      <a:pt x="1" y="529"/>
                      <a:pt x="155" y="683"/>
                      <a:pt x="342" y="683"/>
                    </a:cubicBezTo>
                    <a:cubicBezTo>
                      <a:pt x="529" y="683"/>
                      <a:pt x="684" y="529"/>
                      <a:pt x="684" y="342"/>
                    </a:cubicBezTo>
                    <a:cubicBezTo>
                      <a:pt x="684" y="155"/>
                      <a:pt x="529" y="0"/>
                      <a:pt x="3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 name="TextBox 5">
            <a:extLst>
              <a:ext uri="{FF2B5EF4-FFF2-40B4-BE49-F238E27FC236}">
                <a16:creationId xmlns:a16="http://schemas.microsoft.com/office/drawing/2014/main" id="{016D7EEB-06C4-DA6F-0919-B7E45E2C7323}"/>
              </a:ext>
            </a:extLst>
          </p:cNvPr>
          <p:cNvSpPr txBox="1"/>
          <p:nvPr/>
        </p:nvSpPr>
        <p:spPr>
          <a:xfrm>
            <a:off x="2846438" y="457200"/>
            <a:ext cx="3451123" cy="461665"/>
          </a:xfrm>
          <a:prstGeom prst="rect">
            <a:avLst/>
          </a:prstGeom>
          <a:noFill/>
        </p:spPr>
        <p:txBody>
          <a:bodyPr wrap="square" rtlCol="0">
            <a:spAutoFit/>
          </a:bodyPr>
          <a:lstStyle/>
          <a:p>
            <a:pPr algn="ctr"/>
            <a:r>
              <a:rPr lang="en-US" sz="2400" b="1" dirty="0" err="1"/>
              <a:t>PHIẾU</a:t>
            </a:r>
            <a:r>
              <a:rPr lang="en-US" sz="2400" b="1" dirty="0"/>
              <a:t> </a:t>
            </a:r>
            <a:r>
              <a:rPr lang="en-US" sz="2400" b="1" dirty="0" err="1"/>
              <a:t>HỌC</a:t>
            </a:r>
            <a:r>
              <a:rPr lang="en-US" sz="2400" b="1" dirty="0"/>
              <a:t> </a:t>
            </a:r>
            <a:r>
              <a:rPr lang="en-US" sz="2400" b="1" dirty="0" err="1"/>
              <a:t>TẬP</a:t>
            </a:r>
            <a:r>
              <a:rPr lang="en-US" sz="2400" b="1" dirty="0"/>
              <a:t> </a:t>
            </a:r>
            <a:r>
              <a:rPr lang="en-US" sz="2400" b="1" dirty="0" err="1"/>
              <a:t>SỐ</a:t>
            </a:r>
            <a:r>
              <a:rPr lang="en-US" sz="2400" b="1" dirty="0"/>
              <a:t> 2</a:t>
            </a:r>
          </a:p>
        </p:txBody>
      </p:sp>
      <p:pic>
        <p:nvPicPr>
          <p:cNvPr id="7" name="Picture 27">
            <a:extLst>
              <a:ext uri="{FF2B5EF4-FFF2-40B4-BE49-F238E27FC236}">
                <a16:creationId xmlns:a16="http://schemas.microsoft.com/office/drawing/2014/main" id="{ADB3CF88-34F4-57A4-A29D-E06929CCB928}"/>
              </a:ext>
            </a:extLst>
          </p:cNvPr>
          <p:cNvPicPr>
            <a:picLocks noChangeAspect="1"/>
          </p:cNvPicPr>
          <p:nvPr/>
        </p:nvPicPr>
        <p:blipFill>
          <a:blip r:embed="rId3"/>
          <a:srcRect/>
          <a:stretch>
            <a:fillRect/>
          </a:stretch>
        </p:blipFill>
        <p:spPr>
          <a:xfrm>
            <a:off x="772557" y="882026"/>
            <a:ext cx="500260" cy="707081"/>
          </a:xfrm>
          <a:prstGeom prst="rect">
            <a:avLst/>
          </a:prstGeom>
        </p:spPr>
      </p:pic>
      <p:sp>
        <p:nvSpPr>
          <p:cNvPr id="10" name="TextBox 9">
            <a:extLst>
              <a:ext uri="{FF2B5EF4-FFF2-40B4-BE49-F238E27FC236}">
                <a16:creationId xmlns:a16="http://schemas.microsoft.com/office/drawing/2014/main" id="{690363C8-568C-14AD-3C5D-17191853693E}"/>
              </a:ext>
            </a:extLst>
          </p:cNvPr>
          <p:cNvSpPr txBox="1"/>
          <p:nvPr/>
        </p:nvSpPr>
        <p:spPr>
          <a:xfrm>
            <a:off x="1466936" y="1061318"/>
            <a:ext cx="5738495" cy="461665"/>
          </a:xfrm>
          <a:prstGeom prst="rect">
            <a:avLst/>
          </a:prstGeom>
          <a:noFill/>
        </p:spPr>
        <p:txBody>
          <a:bodyPr wrap="square">
            <a:spAutoFit/>
          </a:bodyPr>
          <a:lstStyle/>
          <a:p>
            <a:r>
              <a:rPr lang="en-US" sz="2400" dirty="0">
                <a:latin typeface="+mj-lt"/>
                <a:ea typeface="Calibri" panose="020F0502020204030204" pitchFamily="34" charset="0"/>
              </a:rPr>
              <a:t>1.</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Nêu</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khái</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niệm</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điện</a:t>
            </a:r>
            <a:r>
              <a:rPr lang="en-US" sz="2400" dirty="0">
                <a:effectLst/>
                <a:latin typeface="+mj-lt"/>
                <a:ea typeface="Calibri" panose="020F0502020204030204" pitchFamily="34" charset="0"/>
              </a:rPr>
              <a:t> dung </a:t>
            </a:r>
            <a:r>
              <a:rPr lang="en-US" sz="2400" dirty="0" err="1">
                <a:effectLst/>
                <a:latin typeface="+mj-lt"/>
                <a:ea typeface="Calibri" panose="020F0502020204030204" pitchFamily="34" charset="0"/>
              </a:rPr>
              <a:t>của</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tụ</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điện</a:t>
            </a:r>
            <a:r>
              <a:rPr lang="en-US" sz="2400" dirty="0">
                <a:effectLst/>
                <a:latin typeface="+mj-lt"/>
                <a:ea typeface="Calibri" panose="020F0502020204030204" pitchFamily="34" charset="0"/>
              </a:rPr>
              <a:t> ?</a:t>
            </a:r>
            <a:endParaRPr lang="en-US" sz="2400" dirty="0">
              <a:latin typeface="+mj-lt"/>
            </a:endParaRPr>
          </a:p>
        </p:txBody>
      </p:sp>
      <p:sp>
        <p:nvSpPr>
          <p:cNvPr id="14" name="TextBox 13">
            <a:extLst>
              <a:ext uri="{FF2B5EF4-FFF2-40B4-BE49-F238E27FC236}">
                <a16:creationId xmlns:a16="http://schemas.microsoft.com/office/drawing/2014/main" id="{96DBA6DF-440B-B3F1-349F-1684DA97E27F}"/>
              </a:ext>
            </a:extLst>
          </p:cNvPr>
          <p:cNvSpPr txBox="1"/>
          <p:nvPr/>
        </p:nvSpPr>
        <p:spPr>
          <a:xfrm>
            <a:off x="1518158" y="1583928"/>
            <a:ext cx="5738496" cy="577850"/>
          </a:xfrm>
          <a:prstGeom prst="rect">
            <a:avLst/>
          </a:prstGeom>
          <a:noFill/>
        </p:spPr>
        <p:txBody>
          <a:bodyPr wrap="square">
            <a:spAutoFit/>
          </a:bodyPr>
          <a:lstStyle/>
          <a:p>
            <a:pPr algn="just">
              <a:lnSpc>
                <a:spcPct val="150000"/>
              </a:lnSpc>
            </a:pPr>
            <a:r>
              <a:rPr lang="en-US" sz="2400" dirty="0">
                <a:latin typeface="+mj-lt"/>
                <a:ea typeface="Calibri" panose="020F0502020204030204" pitchFamily="34" charset="0"/>
              </a:rPr>
              <a:t>2.  </a:t>
            </a:r>
            <a:r>
              <a:rPr lang="en-US" sz="2400" dirty="0" err="1">
                <a:latin typeface="+mj-lt"/>
                <a:ea typeface="Calibri" panose="020F0502020204030204" pitchFamily="34" charset="0"/>
              </a:rPr>
              <a:t>Đơn</a:t>
            </a:r>
            <a:r>
              <a:rPr lang="en-US" sz="2400" dirty="0">
                <a:latin typeface="+mj-lt"/>
                <a:ea typeface="Calibri" panose="020F0502020204030204" pitchFamily="34" charset="0"/>
              </a:rPr>
              <a:t> </a:t>
            </a:r>
            <a:r>
              <a:rPr lang="en-US" sz="2400" dirty="0" err="1">
                <a:latin typeface="+mj-lt"/>
                <a:ea typeface="Calibri" panose="020F0502020204030204" pitchFamily="34" charset="0"/>
              </a:rPr>
              <a:t>vị</a:t>
            </a:r>
            <a:r>
              <a:rPr lang="en-US" sz="2400" dirty="0">
                <a:latin typeface="+mj-lt"/>
                <a:ea typeface="Calibri" panose="020F0502020204030204" pitchFamily="34" charset="0"/>
              </a:rPr>
              <a:t> </a:t>
            </a:r>
            <a:r>
              <a:rPr lang="en-US" sz="2400" dirty="0" err="1">
                <a:latin typeface="+mj-lt"/>
                <a:ea typeface="Calibri" panose="020F0502020204030204" pitchFamily="34" charset="0"/>
              </a:rPr>
              <a:t>đ</a:t>
            </a:r>
            <a:r>
              <a:rPr lang="en-US" sz="2400" dirty="0" err="1">
                <a:effectLst/>
                <a:latin typeface="+mj-lt"/>
                <a:ea typeface="Calibri" panose="020F0502020204030204" pitchFamily="34" charset="0"/>
              </a:rPr>
              <a:t>iện</a:t>
            </a:r>
            <a:r>
              <a:rPr lang="en-US" sz="2400" dirty="0">
                <a:effectLst/>
                <a:latin typeface="+mj-lt"/>
                <a:ea typeface="Calibri" panose="020F0502020204030204" pitchFamily="34" charset="0"/>
              </a:rPr>
              <a:t> dung </a:t>
            </a:r>
            <a:r>
              <a:rPr lang="en-US" sz="2400" dirty="0" err="1">
                <a:effectLst/>
                <a:latin typeface="+mj-lt"/>
                <a:ea typeface="Calibri" panose="020F0502020204030204" pitchFamily="34" charset="0"/>
              </a:rPr>
              <a:t>của</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tụ</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điện</a:t>
            </a:r>
            <a:r>
              <a:rPr lang="en-US" sz="2400" dirty="0">
                <a:effectLst/>
                <a:latin typeface="+mj-lt"/>
                <a:ea typeface="Calibri" panose="020F0502020204030204" pitchFamily="34" charset="0"/>
              </a:rPr>
              <a:t>?</a:t>
            </a:r>
            <a:endParaRPr lang="en-US" sz="2400" dirty="0">
              <a:latin typeface="+mj-lt"/>
            </a:endParaRPr>
          </a:p>
        </p:txBody>
      </p:sp>
      <p:sp>
        <p:nvSpPr>
          <p:cNvPr id="2" name="TextBox 1">
            <a:extLst>
              <a:ext uri="{FF2B5EF4-FFF2-40B4-BE49-F238E27FC236}">
                <a16:creationId xmlns:a16="http://schemas.microsoft.com/office/drawing/2014/main" id="{6FB9C42C-B368-D9B1-2345-714B2597E657}"/>
              </a:ext>
            </a:extLst>
          </p:cNvPr>
          <p:cNvSpPr txBox="1"/>
          <p:nvPr/>
        </p:nvSpPr>
        <p:spPr>
          <a:xfrm>
            <a:off x="1528826" y="2292923"/>
            <a:ext cx="5738496" cy="1131848"/>
          </a:xfrm>
          <a:prstGeom prst="rect">
            <a:avLst/>
          </a:prstGeom>
          <a:noFill/>
        </p:spPr>
        <p:txBody>
          <a:bodyPr wrap="square">
            <a:spAutoFit/>
          </a:bodyPr>
          <a:lstStyle/>
          <a:p>
            <a:pPr algn="just">
              <a:lnSpc>
                <a:spcPct val="150000"/>
              </a:lnSpc>
            </a:pPr>
            <a:r>
              <a:rPr lang="en-US" sz="2400" dirty="0">
                <a:latin typeface="+mj-lt"/>
                <a:ea typeface="Calibri" panose="020F0502020204030204" pitchFamily="34" charset="0"/>
              </a:rPr>
              <a:t>3. </a:t>
            </a:r>
            <a:r>
              <a:rPr lang="en-US" sz="2400" dirty="0" err="1">
                <a:latin typeface="+mj-lt"/>
                <a:ea typeface="Calibri" panose="020F0502020204030204" pitchFamily="34" charset="0"/>
              </a:rPr>
              <a:t>Trên</a:t>
            </a:r>
            <a:r>
              <a:rPr lang="en-US" sz="2400" dirty="0">
                <a:latin typeface="+mj-lt"/>
                <a:ea typeface="Calibri" panose="020F0502020204030204" pitchFamily="34" charset="0"/>
              </a:rPr>
              <a:t> </a:t>
            </a:r>
            <a:r>
              <a:rPr lang="en-US" sz="2400" dirty="0" err="1">
                <a:latin typeface="+mj-lt"/>
                <a:ea typeface="Calibri" panose="020F0502020204030204" pitchFamily="34" charset="0"/>
              </a:rPr>
              <a:t>vỏ</a:t>
            </a:r>
            <a:r>
              <a:rPr lang="en-US" sz="2400" dirty="0">
                <a:latin typeface="+mj-lt"/>
                <a:ea typeface="Calibri" panose="020F0502020204030204" pitchFamily="34" charset="0"/>
              </a:rPr>
              <a:t> </a:t>
            </a:r>
            <a:r>
              <a:rPr lang="en-US" sz="2400" dirty="0" err="1">
                <a:effectLst/>
                <a:latin typeface="+mj-lt"/>
                <a:ea typeface="Calibri" panose="020F0502020204030204" pitchFamily="34" charset="0"/>
              </a:rPr>
              <a:t>của</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tụ</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điện</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thường</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ghi</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những</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thông</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số</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kĩ</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thuật</a:t>
            </a:r>
            <a:r>
              <a:rPr lang="en-US" sz="2400" dirty="0">
                <a:effectLst/>
                <a:latin typeface="+mj-lt"/>
                <a:ea typeface="Calibri" panose="020F0502020204030204" pitchFamily="34" charset="0"/>
              </a:rPr>
              <a:t> </a:t>
            </a:r>
            <a:r>
              <a:rPr lang="en-US" sz="2400" dirty="0" err="1">
                <a:effectLst/>
                <a:latin typeface="+mj-lt"/>
                <a:ea typeface="Calibri" panose="020F0502020204030204" pitchFamily="34" charset="0"/>
              </a:rPr>
              <a:t>nào</a:t>
            </a:r>
            <a:r>
              <a:rPr lang="en-US" sz="2400" dirty="0">
                <a:effectLst/>
                <a:latin typeface="+mj-lt"/>
                <a:ea typeface="Calibri" panose="020F0502020204030204" pitchFamily="34" charset="0"/>
              </a:rPr>
              <a:t>?</a:t>
            </a:r>
            <a:endParaRPr lang="en-US" sz="2400" dirty="0">
              <a:latin typeface="+mj-lt"/>
            </a:endParaRPr>
          </a:p>
        </p:txBody>
      </p:sp>
    </p:spTree>
  </p:cSld>
  <p:clrMapOvr>
    <a:masterClrMapping/>
  </p:clrMapOvr>
  <mc:AlternateContent xmlns:mc="http://schemas.openxmlformats.org/markup-compatibility/2006" xmlns:p15="http://schemas.microsoft.com/office/powerpoint/2012/main">
    <mc:Choice Requires="p15">
      <p:transition spd="med">
        <p15:prstTrans prst="fallOve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randombar(horizontal)">
                                      <p:cBhvr>
                                        <p:cTn id="10" dur="500"/>
                                        <p:tgtEl>
                                          <p:spTgt spid="10"/>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randombar(horizontal)">
                                      <p:cBhvr>
                                        <p:cTn id="13" dur="500"/>
                                        <p:tgtEl>
                                          <p:spTgt spid="1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randombar(horizontal)">
                                      <p:cBhvr>
                                        <p:cTn id="1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38603" y="1055120"/>
            <a:ext cx="2149925" cy="461665"/>
          </a:xfrm>
          <a:prstGeom prst="rect">
            <a:avLst/>
          </a:prstGeom>
        </p:spPr>
        <p:txBody>
          <a:bodyPr wrap="square">
            <a:spAutoFit/>
          </a:bodyPr>
          <a:lstStyle/>
          <a:p>
            <a:pPr algn="just" defTabSz="685800">
              <a:tabLst>
                <a:tab pos="162878" algn="l"/>
              </a:tabLst>
            </a:pP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dung</a:t>
            </a:r>
            <a:endParaRPr lang="en-US" sz="2400" dirty="0">
              <a:solidFill>
                <a:schemeClr val="tx1"/>
              </a:solidFill>
              <a:latin typeface="VNI-Times" pitchFamily="2" charset="0"/>
              <a:ea typeface="Times New Roman" panose="02020603050405020304" pitchFamily="18" charset="0"/>
              <a:cs typeface="Times New Roman" panose="02020603050405020304" pitchFamily="18" charset="0"/>
            </a:endParaRPr>
          </a:p>
        </p:txBody>
      </p:sp>
      <p:sp>
        <p:nvSpPr>
          <p:cNvPr id="3" name="Rectangle 2"/>
          <p:cNvSpPr/>
          <p:nvPr/>
        </p:nvSpPr>
        <p:spPr>
          <a:xfrm>
            <a:off x="721112" y="1401369"/>
            <a:ext cx="7843025" cy="1938992"/>
          </a:xfrm>
          <a:prstGeom prst="rect">
            <a:avLst/>
          </a:prstGeom>
        </p:spPr>
        <p:txBody>
          <a:bodyPr wrap="square">
            <a:spAutoFit/>
          </a:bodyPr>
          <a:lstStyle/>
          <a:p>
            <a:pPr algn="just" defTabSz="685800"/>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ịnh</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nghĩa</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dung </a:t>
            </a:r>
            <a:r>
              <a:rPr lang="en-US" sz="2400" dirty="0" err="1">
                <a:solidFill>
                  <a:schemeClr val="tx1"/>
                </a:solidFill>
                <a:latin typeface="Times New Roman" panose="02020603050405020304" pitchFamily="18" charset="0"/>
                <a:ea typeface="Times New Roman" panose="02020603050405020304" pitchFamily="18" charset="0"/>
              </a:rPr>
              <a:t>của</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ụ</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là</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ại</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lượng</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ặc</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rưng</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cho</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khả</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năng</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ích</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của</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ụ</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khi</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ặt</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một</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hiệu</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hế</a:t>
            </a:r>
            <a:r>
              <a:rPr lang="en-US" sz="2400" dirty="0">
                <a:solidFill>
                  <a:schemeClr val="tx1"/>
                </a:solidFill>
                <a:latin typeface="Times New Roman" panose="02020603050405020304" pitchFamily="18" charset="0"/>
                <a:ea typeface="Times New Roman" panose="02020603050405020304" pitchFamily="18" charset="0"/>
              </a:rPr>
              <a:t> U </a:t>
            </a:r>
            <a:r>
              <a:rPr lang="en-US" sz="2400" dirty="0" err="1">
                <a:solidFill>
                  <a:schemeClr val="tx1"/>
                </a:solidFill>
                <a:latin typeface="Times New Roman" panose="02020603050405020304" pitchFamily="18" charset="0"/>
                <a:ea typeface="Times New Roman" panose="02020603050405020304" pitchFamily="18" charset="0"/>
              </a:rPr>
              <a:t>vào</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hai</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bả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của</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ụ</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Nó</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ược</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ính</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bằng</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ỉ</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số</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giữa</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ích</a:t>
            </a:r>
            <a:r>
              <a:rPr lang="en-US" sz="2400" dirty="0">
                <a:solidFill>
                  <a:schemeClr val="tx1"/>
                </a:solidFill>
                <a:latin typeface="Times New Roman" panose="02020603050405020304" pitchFamily="18" charset="0"/>
                <a:ea typeface="Times New Roman" panose="02020603050405020304" pitchFamily="18" charset="0"/>
              </a:rPr>
              <a:t> Q </a:t>
            </a:r>
            <a:r>
              <a:rPr lang="en-US" sz="2400" dirty="0" err="1">
                <a:solidFill>
                  <a:schemeClr val="tx1"/>
                </a:solidFill>
                <a:latin typeface="Times New Roman" panose="02020603050405020304" pitchFamily="18" charset="0"/>
                <a:ea typeface="Times New Roman" panose="02020603050405020304" pitchFamily="18" charset="0"/>
              </a:rPr>
              <a:t>của</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ụ</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và</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hiệu</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hế</a:t>
            </a:r>
            <a:r>
              <a:rPr lang="en-US" sz="2400" dirty="0">
                <a:solidFill>
                  <a:schemeClr val="tx1"/>
                </a:solidFill>
                <a:latin typeface="Times New Roman" panose="02020603050405020304" pitchFamily="18" charset="0"/>
                <a:ea typeface="Times New Roman" panose="02020603050405020304" pitchFamily="18" charset="0"/>
              </a:rPr>
              <a:t> U </a:t>
            </a:r>
            <a:r>
              <a:rPr lang="en-US" sz="2400" dirty="0" err="1">
                <a:solidFill>
                  <a:schemeClr val="tx1"/>
                </a:solidFill>
                <a:latin typeface="Times New Roman" panose="02020603050405020304" pitchFamily="18" charset="0"/>
                <a:ea typeface="Times New Roman" panose="02020603050405020304" pitchFamily="18" charset="0"/>
              </a:rPr>
              <a:t>đặt</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vào</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giữa</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hai</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bả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của</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ụ</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a:t>
            </a:r>
            <a:endParaRPr lang="en-US" sz="2400" dirty="0">
              <a:solidFill>
                <a:schemeClr val="tx1"/>
              </a:solidFill>
              <a:latin typeface="Calibri" panose="020F0502020204030204"/>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810863083"/>
              </p:ext>
            </p:extLst>
          </p:nvPr>
        </p:nvGraphicFramePr>
        <p:xfrm>
          <a:off x="4576117" y="2998457"/>
          <a:ext cx="977189" cy="726050"/>
        </p:xfrm>
        <a:graphic>
          <a:graphicData uri="http://schemas.openxmlformats.org/presentationml/2006/ole">
            <mc:AlternateContent xmlns:mc="http://schemas.openxmlformats.org/markup-compatibility/2006">
              <mc:Choice xmlns:v="urn:schemas-microsoft-com:vml" Requires="v">
                <p:oleObj name="Equation" r:id="rId2" imgW="838080" imgH="736560" progId="Equation.DSMT4">
                  <p:embed/>
                </p:oleObj>
              </mc:Choice>
              <mc:Fallback>
                <p:oleObj name="Equation" r:id="rId2" imgW="838080" imgH="736560" progId="Equation.DSMT4">
                  <p:embed/>
                  <p:pic>
                    <p:nvPicPr>
                      <p:cNvPr id="6" name="Object 5"/>
                      <p:cNvPicPr/>
                      <p:nvPr/>
                    </p:nvPicPr>
                    <p:blipFill>
                      <a:blip r:embed="rId3"/>
                      <a:stretch>
                        <a:fillRect/>
                      </a:stretch>
                    </p:blipFill>
                    <p:spPr>
                      <a:xfrm>
                        <a:off x="4576117" y="2998457"/>
                        <a:ext cx="977189" cy="726050"/>
                      </a:xfrm>
                      <a:prstGeom prst="rect">
                        <a:avLst/>
                      </a:prstGeom>
                      <a:solidFill>
                        <a:schemeClr val="bg1"/>
                      </a:solidFill>
                    </p:spPr>
                  </p:pic>
                </p:oleObj>
              </mc:Fallback>
            </mc:AlternateContent>
          </a:graphicData>
        </a:graphic>
      </p:graphicFrame>
      <p:sp>
        <p:nvSpPr>
          <p:cNvPr id="7" name="Rectangle 6"/>
          <p:cNvSpPr/>
          <p:nvPr/>
        </p:nvSpPr>
        <p:spPr>
          <a:xfrm>
            <a:off x="411450" y="3525174"/>
            <a:ext cx="3902030" cy="461665"/>
          </a:xfrm>
          <a:prstGeom prst="rect">
            <a:avLst/>
          </a:prstGeom>
        </p:spPr>
        <p:txBody>
          <a:bodyPr wrap="none">
            <a:spAutoFit/>
          </a:bodyPr>
          <a:lstStyle/>
          <a:p>
            <a:pPr algn="just" defTabSz="685800">
              <a:tabLst>
                <a:tab pos="114300" algn="l"/>
              </a:tabLst>
            </a:pP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ị</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dung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fara</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F).</a:t>
            </a:r>
            <a:endParaRPr lang="en-US" sz="2400" dirty="0">
              <a:solidFill>
                <a:schemeClr val="tx1"/>
              </a:solidFill>
              <a:latin typeface="VNI-Times" pitchFamily="2" charset="0"/>
              <a:ea typeface="Times New Roman" panose="02020603050405020304" pitchFamily="18" charset="0"/>
              <a:cs typeface="Times New Roman" panose="02020603050405020304" pitchFamily="18" charset="0"/>
            </a:endParaRPr>
          </a:p>
        </p:txBody>
      </p:sp>
      <p:sp>
        <p:nvSpPr>
          <p:cNvPr id="9" name="Rectangle 12"/>
          <p:cNvSpPr>
            <a:spLocks noChangeArrowheads="1"/>
          </p:cNvSpPr>
          <p:nvPr/>
        </p:nvSpPr>
        <p:spPr bwMode="auto">
          <a:xfrm>
            <a:off x="5590477" y="3525174"/>
            <a:ext cx="293648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2400" b="1" dirty="0">
                <a:latin typeface="VNI-Times" pitchFamily="2" charset="0"/>
              </a:rPr>
              <a:t>+  1mF = 10</a:t>
            </a:r>
            <a:r>
              <a:rPr lang="en-US" altLang="en-US" sz="2400" b="1" baseline="30000" dirty="0">
                <a:latin typeface="VNI-Times" pitchFamily="2" charset="0"/>
              </a:rPr>
              <a:t>-3</a:t>
            </a:r>
            <a:r>
              <a:rPr lang="en-US" altLang="en-US" sz="2400" b="1" dirty="0">
                <a:latin typeface="VNI-Times" pitchFamily="2" charset="0"/>
              </a:rPr>
              <a:t>F</a:t>
            </a:r>
          </a:p>
          <a:p>
            <a:pPr defTabSz="685800"/>
            <a:r>
              <a:rPr lang="en-US" altLang="en-US" sz="2400" b="1" dirty="0">
                <a:latin typeface="VNI-Times" pitchFamily="2" charset="0"/>
              </a:rPr>
              <a:t>+  1</a:t>
            </a:r>
            <a:r>
              <a:rPr lang="en-US" altLang="en-US" sz="2400" b="1" dirty="0">
                <a:latin typeface="VNI-Times" pitchFamily="2" charset="0"/>
                <a:sym typeface="Symbol" panose="05050102010706020507" pitchFamily="18" charset="2"/>
              </a:rPr>
              <a:t></a:t>
            </a:r>
            <a:r>
              <a:rPr lang="en-US" altLang="en-US" sz="2400" b="1" dirty="0">
                <a:latin typeface="VNI-Times" pitchFamily="2" charset="0"/>
              </a:rPr>
              <a:t>F = 10</a:t>
            </a:r>
            <a:r>
              <a:rPr lang="en-US" altLang="en-US" sz="2400" b="1" baseline="30000" dirty="0">
                <a:latin typeface="VNI-Times" pitchFamily="2" charset="0"/>
              </a:rPr>
              <a:t>-6</a:t>
            </a:r>
            <a:r>
              <a:rPr lang="en-US" altLang="en-US" sz="2400" b="1" dirty="0">
                <a:latin typeface="VNI-Times" pitchFamily="2" charset="0"/>
              </a:rPr>
              <a:t> F</a:t>
            </a:r>
          </a:p>
          <a:p>
            <a:pPr defTabSz="685800"/>
            <a:r>
              <a:rPr lang="en-US" altLang="en-US" sz="2400" b="1" dirty="0">
                <a:latin typeface="VNI-Times" pitchFamily="2" charset="0"/>
              </a:rPr>
              <a:t>+  1 </a:t>
            </a:r>
            <a:r>
              <a:rPr lang="en-US" altLang="en-US" sz="2400" b="1" dirty="0" err="1">
                <a:latin typeface="VNI-Times" pitchFamily="2" charset="0"/>
              </a:rPr>
              <a:t>nF</a:t>
            </a:r>
            <a:r>
              <a:rPr lang="en-US" altLang="en-US" sz="2400" b="1" dirty="0">
                <a:latin typeface="VNI-Times" pitchFamily="2" charset="0"/>
              </a:rPr>
              <a:t> = 10</a:t>
            </a:r>
            <a:r>
              <a:rPr lang="en-US" altLang="en-US" sz="2400" b="1" baseline="30000" dirty="0">
                <a:latin typeface="VNI-Times" pitchFamily="2" charset="0"/>
              </a:rPr>
              <a:t>-9</a:t>
            </a:r>
            <a:r>
              <a:rPr lang="en-US" altLang="en-US" sz="2400" b="1" dirty="0">
                <a:latin typeface="VNI-Times" pitchFamily="2" charset="0"/>
              </a:rPr>
              <a:t> F</a:t>
            </a:r>
          </a:p>
          <a:p>
            <a:pPr defTabSz="685800"/>
            <a:r>
              <a:rPr lang="en-US" altLang="en-US" sz="2400" b="1" dirty="0">
                <a:latin typeface="VNI-Times" pitchFamily="2" charset="0"/>
              </a:rPr>
              <a:t>+  1 pF = 10</a:t>
            </a:r>
            <a:r>
              <a:rPr lang="en-US" altLang="en-US" sz="2400" b="1" baseline="30000" dirty="0">
                <a:latin typeface="VNI-Times" pitchFamily="2" charset="0"/>
              </a:rPr>
              <a:t>-12</a:t>
            </a:r>
            <a:r>
              <a:rPr lang="en-US" altLang="en-US" sz="2400" b="1" dirty="0">
                <a:latin typeface="VNI-Times" pitchFamily="2" charset="0"/>
              </a:rPr>
              <a:t> F</a:t>
            </a:r>
          </a:p>
        </p:txBody>
      </p:sp>
      <p:sp>
        <p:nvSpPr>
          <p:cNvPr id="8" name="Google Shape;901;p33">
            <a:extLst>
              <a:ext uri="{FF2B5EF4-FFF2-40B4-BE49-F238E27FC236}">
                <a16:creationId xmlns:a16="http://schemas.microsoft.com/office/drawing/2014/main" id="{03CC4CD3-1F7E-62EB-3D8B-D172A57EA141}"/>
              </a:ext>
            </a:extLst>
          </p:cNvPr>
          <p:cNvSpPr txBox="1">
            <a:spLocks noGrp="1"/>
          </p:cNvSpPr>
          <p:nvPr>
            <p:ph type="title"/>
          </p:nvPr>
        </p:nvSpPr>
        <p:spPr>
          <a:xfrm>
            <a:off x="780271" y="253430"/>
            <a:ext cx="8192729" cy="837300"/>
          </a:xfrm>
          <a:prstGeom prst="rect">
            <a:avLst/>
          </a:prstGeom>
        </p:spPr>
        <p:txBody>
          <a:bodyPr spcFirstLastPara="1" wrap="square" lIns="91425" tIns="91425" rIns="91425" bIns="91425" anchor="t" anchorCtr="0">
            <a:noAutofit/>
          </a:bodyPr>
          <a:lstStyle/>
          <a:p>
            <a:pPr marL="0" lvl="0" indent="0" algn="just" rtl="0">
              <a:lnSpc>
                <a:spcPct val="150000"/>
              </a:lnSpc>
              <a:spcBef>
                <a:spcPts val="0"/>
              </a:spcBef>
              <a:spcAft>
                <a:spcPts val="0"/>
              </a:spcAft>
              <a:buNone/>
            </a:pPr>
            <a:r>
              <a:rPr lang="en-US" sz="2800" dirty="0">
                <a:latin typeface="+mj-lt"/>
              </a:rPr>
              <a:t>II. </a:t>
            </a:r>
            <a:r>
              <a:rPr lang="en-US" sz="2800" dirty="0" err="1">
                <a:latin typeface="+mj-lt"/>
              </a:rPr>
              <a:t>ĐIỆN</a:t>
            </a:r>
            <a:r>
              <a:rPr lang="en-US" sz="2800" dirty="0">
                <a:latin typeface="+mj-lt"/>
              </a:rPr>
              <a:t> DUNG </a:t>
            </a:r>
            <a:r>
              <a:rPr lang="en-US" sz="2800" dirty="0" err="1">
                <a:latin typeface="+mj-lt"/>
              </a:rPr>
              <a:t>CỦA</a:t>
            </a:r>
            <a:r>
              <a:rPr lang="en-US" sz="2800" dirty="0">
                <a:latin typeface="+mj-lt"/>
              </a:rPr>
              <a:t> </a:t>
            </a:r>
            <a:r>
              <a:rPr lang="en-US" sz="2800" dirty="0" err="1">
                <a:latin typeface="+mj-lt"/>
              </a:rPr>
              <a:t>TỤ</a:t>
            </a:r>
            <a:r>
              <a:rPr lang="en-US" sz="2800" dirty="0">
                <a:latin typeface="+mj-lt"/>
              </a:rPr>
              <a:t> </a:t>
            </a:r>
            <a:r>
              <a:rPr lang="en-US" sz="2800" dirty="0" err="1">
                <a:latin typeface="+mj-lt"/>
              </a:rPr>
              <a:t>ĐIỆN</a:t>
            </a:r>
            <a:endParaRPr sz="2800" dirty="0">
              <a:latin typeface="+mj-lt"/>
            </a:endParaRPr>
          </a:p>
        </p:txBody>
      </p:sp>
    </p:spTree>
    <p:extLst>
      <p:ext uri="{BB962C8B-B14F-4D97-AF65-F5344CB8AC3E}">
        <p14:creationId xmlns:p14="http://schemas.microsoft.com/office/powerpoint/2010/main" val="1211527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1EE7D74-3DED-FCCD-56D2-D8309F134F3F}"/>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350BDBCD-5673-C035-0EFE-7BB128A70F11}"/>
              </a:ext>
            </a:extLst>
          </p:cNvPr>
          <p:cNvSpPr/>
          <p:nvPr/>
        </p:nvSpPr>
        <p:spPr>
          <a:xfrm>
            <a:off x="1515109" y="1055120"/>
            <a:ext cx="2016111" cy="461665"/>
          </a:xfrm>
          <a:prstGeom prst="rect">
            <a:avLst/>
          </a:prstGeom>
        </p:spPr>
        <p:txBody>
          <a:bodyPr wrap="square">
            <a:spAutoFit/>
          </a:bodyPr>
          <a:lstStyle/>
          <a:p>
            <a:pPr algn="just" defTabSz="685800">
              <a:tabLst>
                <a:tab pos="162878" algn="l"/>
              </a:tabLst>
            </a:pP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dung</a:t>
            </a:r>
            <a:endParaRPr lang="en-US" sz="2400" dirty="0">
              <a:solidFill>
                <a:schemeClr val="tx1"/>
              </a:solidFill>
              <a:latin typeface="VNI-Times" pitchFamily="2" charset="0"/>
              <a:ea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D75F7168-4BE7-7647-9139-89A62C86A680}"/>
              </a:ext>
            </a:extLst>
          </p:cNvPr>
          <p:cNvSpPr/>
          <p:nvPr/>
        </p:nvSpPr>
        <p:spPr>
          <a:xfrm>
            <a:off x="579863" y="1401369"/>
            <a:ext cx="7716644" cy="2677656"/>
          </a:xfrm>
          <a:prstGeom prst="rect">
            <a:avLst/>
          </a:prstGeom>
        </p:spPr>
        <p:txBody>
          <a:bodyPr wrap="square">
            <a:spAutoFit/>
          </a:bodyPr>
          <a:lstStyle/>
          <a:p>
            <a:pPr marL="342900" indent="-342900" algn="just" defTabSz="685800">
              <a:buFont typeface="Wingdings" panose="05000000000000000000" pitchFamily="2" charset="2"/>
              <a:buChar char="Ø"/>
            </a:pPr>
            <a:r>
              <a:rPr lang="en-US" sz="2400" dirty="0" err="1">
                <a:solidFill>
                  <a:schemeClr val="tx1"/>
                </a:solidFill>
                <a:latin typeface="Times New Roman" panose="02020603050405020304" pitchFamily="18" charset="0"/>
                <a:ea typeface="Times New Roman" panose="02020603050405020304" pitchFamily="18" charset="0"/>
              </a:rPr>
              <a:t>Trê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vỏ</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ụ</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hường</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ược</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ghi</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hai</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hông</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số</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kĩ</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huật</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qua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rọng</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là</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dung </a:t>
            </a:r>
            <a:r>
              <a:rPr lang="en-US" sz="2400" dirty="0" err="1">
                <a:solidFill>
                  <a:schemeClr val="tx1"/>
                </a:solidFill>
                <a:latin typeface="Times New Roman" panose="02020603050405020304" pitchFamily="18" charset="0"/>
                <a:ea typeface="Times New Roman" panose="02020603050405020304" pitchFamily="18" charset="0"/>
              </a:rPr>
              <a:t>của</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ụ</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và</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hiệu</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hế</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ối</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a</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ược</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sử</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dụng</a:t>
            </a:r>
            <a:r>
              <a:rPr lang="en-US" sz="2400" dirty="0">
                <a:solidFill>
                  <a:schemeClr val="tx1"/>
                </a:solidFill>
                <a:latin typeface="Times New Roman" panose="02020603050405020304" pitchFamily="18" charset="0"/>
                <a:ea typeface="Times New Roman" panose="02020603050405020304" pitchFamily="18" charset="0"/>
              </a:rPr>
              <a:t> ( </a:t>
            </a:r>
            <a:r>
              <a:rPr lang="en-US" sz="2400" dirty="0" err="1">
                <a:solidFill>
                  <a:schemeClr val="tx1"/>
                </a:solidFill>
                <a:latin typeface="Times New Roman" panose="02020603050405020304" pitchFamily="18" charset="0"/>
                <a:ea typeface="Times New Roman" panose="02020603050405020304" pitchFamily="18" charset="0"/>
              </a:rPr>
              <a:t>nếu</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dùng</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quá</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hiệu</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hế</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này</a:t>
            </a:r>
            <a:r>
              <a:rPr lang="en-US" sz="2400" dirty="0">
                <a:solidFill>
                  <a:schemeClr val="tx1"/>
                </a:solidFill>
                <a:latin typeface="Times New Roman" panose="02020603050405020304" pitchFamily="18" charset="0"/>
                <a:ea typeface="Times New Roman" panose="02020603050405020304" pitchFamily="18" charset="0"/>
              </a:rPr>
              <a:t> , </a:t>
            </a:r>
            <a:r>
              <a:rPr lang="en-US" sz="2400" dirty="0" err="1">
                <a:solidFill>
                  <a:schemeClr val="tx1"/>
                </a:solidFill>
                <a:latin typeface="Times New Roman" panose="02020603050405020304" pitchFamily="18" charset="0"/>
                <a:ea typeface="Times New Roman" panose="02020603050405020304" pitchFamily="18" charset="0"/>
              </a:rPr>
              <a:t>tụ</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sẽ</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bị</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đánh</a:t>
            </a:r>
            <a:r>
              <a:rPr lang="en-US" sz="2400" dirty="0">
                <a:solidFill>
                  <a:schemeClr val="tx1"/>
                </a:solidFill>
                <a:latin typeface="Times New Roman" panose="02020603050405020304" pitchFamily="18" charset="0"/>
                <a:ea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rPr>
              <a:t>thủng</a:t>
            </a:r>
            <a:r>
              <a:rPr lang="en-US" sz="2400" dirty="0">
                <a:solidFill>
                  <a:schemeClr val="tx1"/>
                </a:solidFill>
                <a:latin typeface="Times New Roman" panose="02020603050405020304" pitchFamily="18" charset="0"/>
                <a:ea typeface="Times New Roman" panose="02020603050405020304" pitchFamily="18" charset="0"/>
              </a:rPr>
              <a:t>). </a:t>
            </a:r>
          </a:p>
          <a:p>
            <a:pPr marL="342900" indent="-342900" algn="just" defTabSz="685800">
              <a:buFont typeface="Wingdings" panose="05000000000000000000" pitchFamily="2" charset="2"/>
              <a:buChar char="Ø"/>
            </a:pPr>
            <a:r>
              <a:rPr lang="en-US" sz="2400" dirty="0" err="1">
                <a:solidFill>
                  <a:schemeClr val="tx1"/>
                </a:solidFill>
                <a:latin typeface="Times New Roman" panose="02020603050405020304" pitchFamily="18" charset="0"/>
              </a:rPr>
              <a:t>Tuỳ</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vào</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từng</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loại</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tụ</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điện</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mà</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có</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thêm</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các</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thông</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số</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khác</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nhau</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như</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tần</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số</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dòng</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điện</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khoảng</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nhiệt</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độ</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mà</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tụ</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điện</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hoạt</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động</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bình</a:t>
            </a:r>
            <a:r>
              <a:rPr lang="en-US" sz="2400" dirty="0">
                <a:solidFill>
                  <a:schemeClr val="tx1"/>
                </a:solidFill>
                <a:latin typeface="Times New Roman" panose="02020603050405020304" pitchFamily="18" charset="0"/>
              </a:rPr>
              <a:t> </a:t>
            </a:r>
            <a:r>
              <a:rPr lang="en-US" sz="2400" dirty="0" err="1">
                <a:solidFill>
                  <a:schemeClr val="tx1"/>
                </a:solidFill>
                <a:latin typeface="Times New Roman" panose="02020603050405020304" pitchFamily="18" charset="0"/>
              </a:rPr>
              <a:t>thường</a:t>
            </a:r>
            <a:r>
              <a:rPr lang="en-US" sz="2400" dirty="0">
                <a:solidFill>
                  <a:schemeClr val="tx1"/>
                </a:solidFill>
                <a:latin typeface="Times New Roman" panose="02020603050405020304" pitchFamily="18" charset="0"/>
              </a:rPr>
              <a:t>.</a:t>
            </a:r>
            <a:endParaRPr lang="en-US" sz="2400" dirty="0">
              <a:solidFill>
                <a:schemeClr val="tx1"/>
              </a:solidFill>
              <a:latin typeface="Calibri" panose="020F0502020204030204"/>
            </a:endParaRPr>
          </a:p>
        </p:txBody>
      </p:sp>
      <p:sp>
        <p:nvSpPr>
          <p:cNvPr id="8" name="Google Shape;901;p33">
            <a:extLst>
              <a:ext uri="{FF2B5EF4-FFF2-40B4-BE49-F238E27FC236}">
                <a16:creationId xmlns:a16="http://schemas.microsoft.com/office/drawing/2014/main" id="{0B44E013-C441-C247-07C6-7F43BAD86D7B}"/>
              </a:ext>
            </a:extLst>
          </p:cNvPr>
          <p:cNvSpPr txBox="1">
            <a:spLocks noGrp="1"/>
          </p:cNvSpPr>
          <p:nvPr>
            <p:ph type="title"/>
          </p:nvPr>
        </p:nvSpPr>
        <p:spPr>
          <a:xfrm>
            <a:off x="780271" y="253430"/>
            <a:ext cx="8192729" cy="837300"/>
          </a:xfrm>
          <a:prstGeom prst="rect">
            <a:avLst/>
          </a:prstGeom>
        </p:spPr>
        <p:txBody>
          <a:bodyPr spcFirstLastPara="1" wrap="square" lIns="91425" tIns="91425" rIns="91425" bIns="91425" anchor="t" anchorCtr="0">
            <a:noAutofit/>
          </a:bodyPr>
          <a:lstStyle/>
          <a:p>
            <a:pPr marL="0" lvl="0" indent="0" algn="just" rtl="0">
              <a:lnSpc>
                <a:spcPct val="150000"/>
              </a:lnSpc>
              <a:spcBef>
                <a:spcPts val="0"/>
              </a:spcBef>
              <a:spcAft>
                <a:spcPts val="0"/>
              </a:spcAft>
              <a:buNone/>
            </a:pPr>
            <a:r>
              <a:rPr lang="en-US" sz="2800" dirty="0">
                <a:latin typeface="+mj-lt"/>
              </a:rPr>
              <a:t>II. </a:t>
            </a:r>
            <a:r>
              <a:rPr lang="en-US" sz="2800" dirty="0" err="1">
                <a:latin typeface="+mj-lt"/>
              </a:rPr>
              <a:t>ĐIỆN</a:t>
            </a:r>
            <a:r>
              <a:rPr lang="en-US" sz="2800" dirty="0">
                <a:latin typeface="+mj-lt"/>
              </a:rPr>
              <a:t> DUNG </a:t>
            </a:r>
            <a:r>
              <a:rPr lang="en-US" sz="2800" dirty="0" err="1">
                <a:latin typeface="+mj-lt"/>
              </a:rPr>
              <a:t>CỦA</a:t>
            </a:r>
            <a:r>
              <a:rPr lang="en-US" sz="2800" dirty="0">
                <a:latin typeface="+mj-lt"/>
              </a:rPr>
              <a:t> </a:t>
            </a:r>
            <a:r>
              <a:rPr lang="en-US" sz="2800" dirty="0" err="1">
                <a:latin typeface="+mj-lt"/>
              </a:rPr>
              <a:t>TỤ</a:t>
            </a:r>
            <a:r>
              <a:rPr lang="en-US" sz="2800" dirty="0">
                <a:latin typeface="+mj-lt"/>
              </a:rPr>
              <a:t> </a:t>
            </a:r>
            <a:r>
              <a:rPr lang="en-US" sz="2800" dirty="0" err="1">
                <a:latin typeface="+mj-lt"/>
              </a:rPr>
              <a:t>ĐIỆN</a:t>
            </a:r>
            <a:endParaRPr sz="2800" dirty="0">
              <a:latin typeface="+mj-lt"/>
            </a:endParaRPr>
          </a:p>
        </p:txBody>
      </p:sp>
    </p:spTree>
    <p:extLst>
      <p:ext uri="{BB962C8B-B14F-4D97-AF65-F5344CB8AC3E}">
        <p14:creationId xmlns:p14="http://schemas.microsoft.com/office/powerpoint/2010/main" val="143281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grpSp>
        <p:nvGrpSpPr>
          <p:cNvPr id="957" name="Google Shape;957;p34"/>
          <p:cNvGrpSpPr/>
          <p:nvPr/>
        </p:nvGrpSpPr>
        <p:grpSpPr>
          <a:xfrm>
            <a:off x="7978405" y="3787675"/>
            <a:ext cx="499071" cy="1094771"/>
            <a:chOff x="7978405" y="3787675"/>
            <a:chExt cx="499071" cy="1094771"/>
          </a:xfrm>
        </p:grpSpPr>
        <p:grpSp>
          <p:nvGrpSpPr>
            <p:cNvPr id="958" name="Google Shape;958;p34"/>
            <p:cNvGrpSpPr/>
            <p:nvPr/>
          </p:nvGrpSpPr>
          <p:grpSpPr>
            <a:xfrm>
              <a:off x="7978405" y="4323418"/>
              <a:ext cx="499071" cy="559027"/>
              <a:chOff x="5830603" y="540575"/>
              <a:chExt cx="562714" cy="630316"/>
            </a:xfrm>
          </p:grpSpPr>
          <p:sp>
            <p:nvSpPr>
              <p:cNvPr id="959" name="Google Shape;959;p34"/>
              <p:cNvSpPr/>
              <p:nvPr/>
            </p:nvSpPr>
            <p:spPr>
              <a:xfrm>
                <a:off x="5830603" y="540575"/>
                <a:ext cx="562714" cy="630316"/>
              </a:xfrm>
              <a:custGeom>
                <a:avLst/>
                <a:gdLst/>
                <a:ahLst/>
                <a:cxnLst/>
                <a:rect l="l" t="t" r="r" b="b"/>
                <a:pathLst>
                  <a:path w="18812" h="21072" extrusionOk="0">
                    <a:moveTo>
                      <a:pt x="57" y="0"/>
                    </a:moveTo>
                    <a:lnTo>
                      <a:pt x="0" y="21015"/>
                    </a:lnTo>
                    <a:lnTo>
                      <a:pt x="18747" y="21072"/>
                    </a:lnTo>
                    <a:lnTo>
                      <a:pt x="18812" y="57"/>
                    </a:lnTo>
                    <a:lnTo>
                      <a:pt x="5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34"/>
              <p:cNvSpPr/>
              <p:nvPr/>
            </p:nvSpPr>
            <p:spPr>
              <a:xfrm>
                <a:off x="5911577" y="631271"/>
                <a:ext cx="401486" cy="18277"/>
              </a:xfrm>
              <a:custGeom>
                <a:avLst/>
                <a:gdLst/>
                <a:ahLst/>
                <a:cxnLst/>
                <a:rect l="l" t="t" r="r" b="b"/>
                <a:pathLst>
                  <a:path w="13422" h="611" extrusionOk="0">
                    <a:moveTo>
                      <a:pt x="285" y="0"/>
                    </a:moveTo>
                    <a:cubicBezTo>
                      <a:pt x="130" y="0"/>
                      <a:pt x="0" y="130"/>
                      <a:pt x="0" y="293"/>
                    </a:cubicBezTo>
                    <a:cubicBezTo>
                      <a:pt x="0" y="448"/>
                      <a:pt x="130" y="578"/>
                      <a:pt x="285" y="578"/>
                    </a:cubicBezTo>
                    <a:lnTo>
                      <a:pt x="13137" y="610"/>
                    </a:lnTo>
                    <a:cubicBezTo>
                      <a:pt x="13292" y="610"/>
                      <a:pt x="13422" y="488"/>
                      <a:pt x="13422" y="326"/>
                    </a:cubicBezTo>
                    <a:cubicBezTo>
                      <a:pt x="13422" y="171"/>
                      <a:pt x="13292" y="41"/>
                      <a:pt x="13137"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34"/>
              <p:cNvSpPr/>
              <p:nvPr/>
            </p:nvSpPr>
            <p:spPr>
              <a:xfrm>
                <a:off x="5911577" y="685503"/>
                <a:ext cx="401246" cy="18247"/>
              </a:xfrm>
              <a:custGeom>
                <a:avLst/>
                <a:gdLst/>
                <a:ahLst/>
                <a:cxnLst/>
                <a:rect l="l" t="t" r="r" b="b"/>
                <a:pathLst>
                  <a:path w="13414" h="610" extrusionOk="0">
                    <a:moveTo>
                      <a:pt x="285" y="0"/>
                    </a:moveTo>
                    <a:cubicBezTo>
                      <a:pt x="122" y="0"/>
                      <a:pt x="0" y="130"/>
                      <a:pt x="0" y="285"/>
                    </a:cubicBezTo>
                    <a:cubicBezTo>
                      <a:pt x="0" y="447"/>
                      <a:pt x="122" y="577"/>
                      <a:pt x="285" y="577"/>
                    </a:cubicBezTo>
                    <a:lnTo>
                      <a:pt x="13129" y="610"/>
                    </a:lnTo>
                    <a:cubicBezTo>
                      <a:pt x="13292" y="610"/>
                      <a:pt x="13414" y="480"/>
                      <a:pt x="13414" y="325"/>
                    </a:cubicBezTo>
                    <a:cubicBezTo>
                      <a:pt x="13414" y="171"/>
                      <a:pt x="13292" y="41"/>
                      <a:pt x="13129"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34"/>
              <p:cNvSpPr/>
              <p:nvPr/>
            </p:nvSpPr>
            <p:spPr>
              <a:xfrm>
                <a:off x="5911338" y="739735"/>
                <a:ext cx="401486" cy="18247"/>
              </a:xfrm>
              <a:custGeom>
                <a:avLst/>
                <a:gdLst/>
                <a:ahLst/>
                <a:cxnLst/>
                <a:rect l="l" t="t" r="r" b="b"/>
                <a:pathLst>
                  <a:path w="13422" h="610" extrusionOk="0">
                    <a:moveTo>
                      <a:pt x="285" y="0"/>
                    </a:moveTo>
                    <a:cubicBezTo>
                      <a:pt x="130" y="0"/>
                      <a:pt x="0" y="130"/>
                      <a:pt x="0" y="285"/>
                    </a:cubicBezTo>
                    <a:cubicBezTo>
                      <a:pt x="0" y="447"/>
                      <a:pt x="130" y="577"/>
                      <a:pt x="285" y="577"/>
                    </a:cubicBezTo>
                    <a:lnTo>
                      <a:pt x="13137" y="610"/>
                    </a:lnTo>
                    <a:cubicBezTo>
                      <a:pt x="13292" y="610"/>
                      <a:pt x="13422" y="480"/>
                      <a:pt x="13422" y="325"/>
                    </a:cubicBezTo>
                    <a:cubicBezTo>
                      <a:pt x="13422" y="171"/>
                      <a:pt x="13292" y="41"/>
                      <a:pt x="13137"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34"/>
              <p:cNvSpPr/>
              <p:nvPr/>
            </p:nvSpPr>
            <p:spPr>
              <a:xfrm>
                <a:off x="5911099" y="793937"/>
                <a:ext cx="315397" cy="18037"/>
              </a:xfrm>
              <a:custGeom>
                <a:avLst/>
                <a:gdLst/>
                <a:ahLst/>
                <a:cxnLst/>
                <a:rect l="l" t="t" r="r" b="b"/>
                <a:pathLst>
                  <a:path w="10544" h="603" extrusionOk="0">
                    <a:moveTo>
                      <a:pt x="285" y="1"/>
                    </a:moveTo>
                    <a:cubicBezTo>
                      <a:pt x="130" y="1"/>
                      <a:pt x="0" y="131"/>
                      <a:pt x="0" y="286"/>
                    </a:cubicBezTo>
                    <a:cubicBezTo>
                      <a:pt x="0" y="440"/>
                      <a:pt x="130" y="570"/>
                      <a:pt x="285" y="570"/>
                    </a:cubicBezTo>
                    <a:lnTo>
                      <a:pt x="10259" y="603"/>
                    </a:lnTo>
                    <a:cubicBezTo>
                      <a:pt x="10414" y="603"/>
                      <a:pt x="10544" y="472"/>
                      <a:pt x="10544" y="318"/>
                    </a:cubicBezTo>
                    <a:cubicBezTo>
                      <a:pt x="10544" y="155"/>
                      <a:pt x="10414" y="25"/>
                      <a:pt x="10259" y="25"/>
                    </a:cubicBezTo>
                    <a:lnTo>
                      <a:pt x="2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34"/>
              <p:cNvSpPr/>
              <p:nvPr/>
            </p:nvSpPr>
            <p:spPr>
              <a:xfrm>
                <a:off x="5909394" y="877574"/>
                <a:ext cx="404178" cy="140140"/>
              </a:xfrm>
              <a:custGeom>
                <a:avLst/>
                <a:gdLst/>
                <a:ahLst/>
                <a:cxnLst/>
                <a:rect l="l" t="t" r="r" b="b"/>
                <a:pathLst>
                  <a:path w="13512" h="4685" extrusionOk="0">
                    <a:moveTo>
                      <a:pt x="13191" y="0"/>
                    </a:moveTo>
                    <a:cubicBezTo>
                      <a:pt x="13146" y="0"/>
                      <a:pt x="13099" y="11"/>
                      <a:pt x="13056" y="34"/>
                    </a:cubicBezTo>
                    <a:lnTo>
                      <a:pt x="8081" y="2692"/>
                    </a:lnTo>
                    <a:lnTo>
                      <a:pt x="5837" y="1058"/>
                    </a:lnTo>
                    <a:cubicBezTo>
                      <a:pt x="5788" y="1021"/>
                      <a:pt x="5728" y="1002"/>
                      <a:pt x="5669" y="1002"/>
                    </a:cubicBezTo>
                    <a:cubicBezTo>
                      <a:pt x="5600" y="1002"/>
                      <a:pt x="5532" y="1027"/>
                      <a:pt x="5479" y="1075"/>
                    </a:cubicBezTo>
                    <a:lnTo>
                      <a:pt x="2171" y="4034"/>
                    </a:lnTo>
                    <a:lnTo>
                      <a:pt x="496" y="2863"/>
                    </a:lnTo>
                    <a:cubicBezTo>
                      <a:pt x="446" y="2829"/>
                      <a:pt x="390" y="2813"/>
                      <a:pt x="334" y="2813"/>
                    </a:cubicBezTo>
                    <a:cubicBezTo>
                      <a:pt x="243" y="2813"/>
                      <a:pt x="153" y="2856"/>
                      <a:pt x="98" y="2936"/>
                    </a:cubicBezTo>
                    <a:cubicBezTo>
                      <a:pt x="0" y="3066"/>
                      <a:pt x="33" y="3237"/>
                      <a:pt x="163" y="3335"/>
                    </a:cubicBezTo>
                    <a:lnTo>
                      <a:pt x="2024" y="4627"/>
                    </a:lnTo>
                    <a:cubicBezTo>
                      <a:pt x="2081" y="4668"/>
                      <a:pt x="2138" y="4684"/>
                      <a:pt x="2195" y="4684"/>
                    </a:cubicBezTo>
                    <a:cubicBezTo>
                      <a:pt x="2260" y="4684"/>
                      <a:pt x="2333" y="4652"/>
                      <a:pt x="2382" y="4611"/>
                    </a:cubicBezTo>
                    <a:lnTo>
                      <a:pt x="5691" y="1652"/>
                    </a:lnTo>
                    <a:lnTo>
                      <a:pt x="7894" y="3261"/>
                    </a:lnTo>
                    <a:cubicBezTo>
                      <a:pt x="7945" y="3299"/>
                      <a:pt x="8004" y="3317"/>
                      <a:pt x="8063" y="3317"/>
                    </a:cubicBezTo>
                    <a:cubicBezTo>
                      <a:pt x="8108" y="3317"/>
                      <a:pt x="8153" y="3307"/>
                      <a:pt x="8195" y="3286"/>
                    </a:cubicBezTo>
                    <a:lnTo>
                      <a:pt x="13324" y="538"/>
                    </a:lnTo>
                    <a:cubicBezTo>
                      <a:pt x="13462" y="465"/>
                      <a:pt x="13511" y="294"/>
                      <a:pt x="13438" y="148"/>
                    </a:cubicBezTo>
                    <a:cubicBezTo>
                      <a:pt x="13388" y="53"/>
                      <a:pt x="13292" y="0"/>
                      <a:pt x="131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34"/>
              <p:cNvSpPr/>
              <p:nvPr/>
            </p:nvSpPr>
            <p:spPr>
              <a:xfrm>
                <a:off x="5910351" y="876617"/>
                <a:ext cx="401515" cy="198709"/>
              </a:xfrm>
              <a:custGeom>
                <a:avLst/>
                <a:gdLst/>
                <a:ahLst/>
                <a:cxnLst/>
                <a:rect l="l" t="t" r="r" b="b"/>
                <a:pathLst>
                  <a:path w="13423" h="6643" extrusionOk="0">
                    <a:moveTo>
                      <a:pt x="310" y="1"/>
                    </a:moveTo>
                    <a:cubicBezTo>
                      <a:pt x="147" y="1"/>
                      <a:pt x="17" y="123"/>
                      <a:pt x="17" y="286"/>
                    </a:cubicBezTo>
                    <a:lnTo>
                      <a:pt x="1" y="6318"/>
                    </a:lnTo>
                    <a:cubicBezTo>
                      <a:pt x="1" y="6480"/>
                      <a:pt x="131" y="6602"/>
                      <a:pt x="285" y="6602"/>
                    </a:cubicBezTo>
                    <a:lnTo>
                      <a:pt x="13138" y="6643"/>
                    </a:lnTo>
                    <a:cubicBezTo>
                      <a:pt x="13292" y="6643"/>
                      <a:pt x="13422" y="6513"/>
                      <a:pt x="13422" y="6358"/>
                    </a:cubicBezTo>
                    <a:cubicBezTo>
                      <a:pt x="13422" y="6204"/>
                      <a:pt x="13292" y="6074"/>
                      <a:pt x="13138" y="6074"/>
                    </a:cubicBezTo>
                    <a:lnTo>
                      <a:pt x="578" y="6033"/>
                    </a:lnTo>
                    <a:lnTo>
                      <a:pt x="594" y="286"/>
                    </a:lnTo>
                    <a:cubicBezTo>
                      <a:pt x="594" y="123"/>
                      <a:pt x="464" y="1"/>
                      <a:pt x="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6" name="Google Shape;966;p34"/>
            <p:cNvGrpSpPr/>
            <p:nvPr/>
          </p:nvGrpSpPr>
          <p:grpSpPr>
            <a:xfrm>
              <a:off x="8215400" y="3787675"/>
              <a:ext cx="262069" cy="70200"/>
              <a:chOff x="7931225" y="3954075"/>
              <a:chExt cx="262069" cy="70200"/>
            </a:xfrm>
          </p:grpSpPr>
          <p:sp>
            <p:nvSpPr>
              <p:cNvPr id="967" name="Google Shape;967;p34"/>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34"/>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969" name="Google Shape;969;p34"/>
          <p:cNvGrpSpPr/>
          <p:nvPr/>
        </p:nvGrpSpPr>
        <p:grpSpPr>
          <a:xfrm>
            <a:off x="210129" y="4205963"/>
            <a:ext cx="1397002" cy="396972"/>
            <a:chOff x="210129" y="4205963"/>
            <a:chExt cx="1397002" cy="396972"/>
          </a:xfrm>
        </p:grpSpPr>
        <p:grpSp>
          <p:nvGrpSpPr>
            <p:cNvPr id="970" name="Google Shape;970;p34"/>
            <p:cNvGrpSpPr/>
            <p:nvPr/>
          </p:nvGrpSpPr>
          <p:grpSpPr>
            <a:xfrm>
              <a:off x="210129" y="4205963"/>
              <a:ext cx="682400" cy="279516"/>
              <a:chOff x="890354" y="684688"/>
              <a:chExt cx="682400" cy="279516"/>
            </a:xfrm>
          </p:grpSpPr>
          <p:sp>
            <p:nvSpPr>
              <p:cNvPr id="971" name="Google Shape;971;p34"/>
              <p:cNvSpPr/>
              <p:nvPr/>
            </p:nvSpPr>
            <p:spPr>
              <a:xfrm rot="5400000" flipH="1">
                <a:off x="1355200" y="730832"/>
                <a:ext cx="247626" cy="187481"/>
              </a:xfrm>
              <a:custGeom>
                <a:avLst/>
                <a:gdLst/>
                <a:ahLst/>
                <a:cxnLst/>
                <a:rect l="l" t="t" r="r" b="b"/>
                <a:pathLst>
                  <a:path w="7765" h="5879" extrusionOk="0">
                    <a:moveTo>
                      <a:pt x="3894" y="1"/>
                    </a:moveTo>
                    <a:cubicBezTo>
                      <a:pt x="3797" y="1"/>
                      <a:pt x="3707" y="49"/>
                      <a:pt x="3659" y="131"/>
                    </a:cubicBezTo>
                    <a:lnTo>
                      <a:pt x="90" y="5423"/>
                    </a:lnTo>
                    <a:cubicBezTo>
                      <a:pt x="0" y="5553"/>
                      <a:pt x="33" y="5732"/>
                      <a:pt x="163" y="5813"/>
                    </a:cubicBezTo>
                    <a:cubicBezTo>
                      <a:pt x="213" y="5847"/>
                      <a:pt x="269" y="5864"/>
                      <a:pt x="325" y="5864"/>
                    </a:cubicBezTo>
                    <a:cubicBezTo>
                      <a:pt x="416" y="5864"/>
                      <a:pt x="506" y="5821"/>
                      <a:pt x="561" y="5740"/>
                    </a:cubicBezTo>
                    <a:lnTo>
                      <a:pt x="3894" y="805"/>
                    </a:lnTo>
                    <a:lnTo>
                      <a:pt x="7203" y="5748"/>
                    </a:lnTo>
                    <a:cubicBezTo>
                      <a:pt x="7260" y="5829"/>
                      <a:pt x="7349" y="5878"/>
                      <a:pt x="7439" y="5878"/>
                    </a:cubicBezTo>
                    <a:cubicBezTo>
                      <a:pt x="7496" y="5878"/>
                      <a:pt x="7545" y="5862"/>
                      <a:pt x="7593" y="5829"/>
                    </a:cubicBezTo>
                    <a:cubicBezTo>
                      <a:pt x="7732" y="5740"/>
                      <a:pt x="7764" y="5561"/>
                      <a:pt x="7675" y="5431"/>
                    </a:cubicBezTo>
                    <a:lnTo>
                      <a:pt x="4130" y="131"/>
                    </a:lnTo>
                    <a:cubicBezTo>
                      <a:pt x="4081" y="49"/>
                      <a:pt x="3992" y="1"/>
                      <a:pt x="38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34"/>
              <p:cNvSpPr/>
              <p:nvPr/>
            </p:nvSpPr>
            <p:spPr>
              <a:xfrm rot="5400000" flipH="1">
                <a:off x="1430522" y="814956"/>
                <a:ext cx="113050" cy="18464"/>
              </a:xfrm>
              <a:custGeom>
                <a:avLst/>
                <a:gdLst/>
                <a:ahLst/>
                <a:cxnLst/>
                <a:rect l="l" t="t" r="r" b="b"/>
                <a:pathLst>
                  <a:path w="3545" h="579" extrusionOk="0">
                    <a:moveTo>
                      <a:pt x="285" y="1"/>
                    </a:moveTo>
                    <a:cubicBezTo>
                      <a:pt x="130" y="1"/>
                      <a:pt x="0" y="131"/>
                      <a:pt x="0" y="285"/>
                    </a:cubicBezTo>
                    <a:cubicBezTo>
                      <a:pt x="0" y="448"/>
                      <a:pt x="122" y="578"/>
                      <a:pt x="285" y="578"/>
                    </a:cubicBezTo>
                    <a:lnTo>
                      <a:pt x="3252" y="578"/>
                    </a:lnTo>
                    <a:cubicBezTo>
                      <a:pt x="3415" y="578"/>
                      <a:pt x="3545" y="448"/>
                      <a:pt x="3545" y="285"/>
                    </a:cubicBezTo>
                    <a:cubicBezTo>
                      <a:pt x="3545" y="131"/>
                      <a:pt x="3415" y="1"/>
                      <a:pt x="32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34"/>
              <p:cNvSpPr/>
              <p:nvPr/>
            </p:nvSpPr>
            <p:spPr>
              <a:xfrm rot="5400000" flipH="1">
                <a:off x="1028163" y="576740"/>
                <a:ext cx="238027" cy="495443"/>
              </a:xfrm>
              <a:custGeom>
                <a:avLst/>
                <a:gdLst/>
                <a:ahLst/>
                <a:cxnLst/>
                <a:rect l="l" t="t" r="r" b="b"/>
                <a:pathLst>
                  <a:path w="7464" h="15536" extrusionOk="0">
                    <a:moveTo>
                      <a:pt x="1" y="0"/>
                    </a:moveTo>
                    <a:lnTo>
                      <a:pt x="1" y="15536"/>
                    </a:lnTo>
                    <a:lnTo>
                      <a:pt x="7464" y="15536"/>
                    </a:lnTo>
                    <a:lnTo>
                      <a:pt x="746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34"/>
              <p:cNvSpPr/>
              <p:nvPr/>
            </p:nvSpPr>
            <p:spPr>
              <a:xfrm rot="5400000" flipH="1">
                <a:off x="852901" y="815230"/>
                <a:ext cx="279516" cy="18432"/>
              </a:xfrm>
              <a:custGeom>
                <a:avLst/>
                <a:gdLst/>
                <a:ahLst/>
                <a:cxnLst/>
                <a:rect l="l" t="t" r="r" b="b"/>
                <a:pathLst>
                  <a:path w="8765" h="578" extrusionOk="0">
                    <a:moveTo>
                      <a:pt x="293" y="1"/>
                    </a:moveTo>
                    <a:cubicBezTo>
                      <a:pt x="131" y="1"/>
                      <a:pt x="1" y="131"/>
                      <a:pt x="1" y="285"/>
                    </a:cubicBezTo>
                    <a:cubicBezTo>
                      <a:pt x="1" y="448"/>
                      <a:pt x="131" y="578"/>
                      <a:pt x="293" y="578"/>
                    </a:cubicBezTo>
                    <a:lnTo>
                      <a:pt x="8480" y="578"/>
                    </a:lnTo>
                    <a:cubicBezTo>
                      <a:pt x="8634" y="578"/>
                      <a:pt x="8764" y="448"/>
                      <a:pt x="8764" y="285"/>
                    </a:cubicBezTo>
                    <a:cubicBezTo>
                      <a:pt x="8764" y="131"/>
                      <a:pt x="8642" y="1"/>
                      <a:pt x="84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34"/>
              <p:cNvSpPr/>
              <p:nvPr/>
            </p:nvSpPr>
            <p:spPr>
              <a:xfrm rot="5400000" flipH="1">
                <a:off x="759684" y="815357"/>
                <a:ext cx="279516" cy="18177"/>
              </a:xfrm>
              <a:custGeom>
                <a:avLst/>
                <a:gdLst/>
                <a:ahLst/>
                <a:cxnLst/>
                <a:rect l="l" t="t" r="r" b="b"/>
                <a:pathLst>
                  <a:path w="8765" h="570" extrusionOk="0">
                    <a:moveTo>
                      <a:pt x="293" y="0"/>
                    </a:moveTo>
                    <a:cubicBezTo>
                      <a:pt x="131" y="0"/>
                      <a:pt x="1" y="130"/>
                      <a:pt x="1" y="285"/>
                    </a:cubicBezTo>
                    <a:cubicBezTo>
                      <a:pt x="1" y="447"/>
                      <a:pt x="131" y="569"/>
                      <a:pt x="293" y="569"/>
                    </a:cubicBezTo>
                    <a:lnTo>
                      <a:pt x="8480" y="569"/>
                    </a:lnTo>
                    <a:cubicBezTo>
                      <a:pt x="8634" y="569"/>
                      <a:pt x="8764" y="447"/>
                      <a:pt x="8764" y="285"/>
                    </a:cubicBezTo>
                    <a:cubicBezTo>
                      <a:pt x="8764" y="130"/>
                      <a:pt x="8642" y="0"/>
                      <a:pt x="84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76" name="Google Shape;976;p34"/>
            <p:cNvSpPr/>
            <p:nvPr/>
          </p:nvSpPr>
          <p:spPr>
            <a:xfrm>
              <a:off x="1169025" y="4537188"/>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4" name="Picture 3">
            <a:extLst>
              <a:ext uri="{FF2B5EF4-FFF2-40B4-BE49-F238E27FC236}">
                <a16:creationId xmlns:a16="http://schemas.microsoft.com/office/drawing/2014/main" id="{2D18C137-6C01-64DB-8B6C-AEFD490BF5A0}"/>
              </a:ext>
            </a:extLst>
          </p:cNvPr>
          <p:cNvPicPr>
            <a:picLocks noChangeAspect="1"/>
          </p:cNvPicPr>
          <p:nvPr/>
        </p:nvPicPr>
        <p:blipFill>
          <a:blip r:embed="rId3"/>
          <a:stretch>
            <a:fillRect/>
          </a:stretch>
        </p:blipFill>
        <p:spPr>
          <a:xfrm>
            <a:off x="690174" y="1776393"/>
            <a:ext cx="7525225" cy="267556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9" name="TextBox 8">
            <a:extLst>
              <a:ext uri="{FF2B5EF4-FFF2-40B4-BE49-F238E27FC236}">
                <a16:creationId xmlns:a16="http://schemas.microsoft.com/office/drawing/2014/main" id="{59B3275B-DB2C-014C-2E8A-1CE52834992D}"/>
              </a:ext>
            </a:extLst>
          </p:cNvPr>
          <p:cNvSpPr txBox="1"/>
          <p:nvPr/>
        </p:nvSpPr>
        <p:spPr>
          <a:xfrm>
            <a:off x="1666124" y="673839"/>
            <a:ext cx="6760622" cy="1131848"/>
          </a:xfrm>
          <a:prstGeom prst="rect">
            <a:avLst/>
          </a:prstGeom>
          <a:noFill/>
        </p:spPr>
        <p:txBody>
          <a:bodyPr wrap="square" rtlCol="0">
            <a:spAutoFit/>
          </a:bodyPr>
          <a:lstStyle/>
          <a:p>
            <a:pPr algn="just">
              <a:lnSpc>
                <a:spcPct val="150000"/>
              </a:lnSpc>
            </a:pPr>
            <a:r>
              <a:rPr lang="en-US" sz="2400" dirty="0"/>
              <a:t>Quan </a:t>
            </a:r>
            <a:r>
              <a:rPr lang="en-US" sz="2400" dirty="0" err="1"/>
              <a:t>sát</a:t>
            </a:r>
            <a:r>
              <a:rPr lang="en-US" sz="2400" dirty="0"/>
              <a:t> </a:t>
            </a:r>
            <a:r>
              <a:rPr lang="en-US" sz="2400" dirty="0" err="1"/>
              <a:t>hình</a:t>
            </a:r>
            <a:r>
              <a:rPr lang="en-US" sz="2400" dirty="0"/>
              <a:t> </a:t>
            </a:r>
            <a:r>
              <a:rPr lang="en-US" sz="2400" dirty="0" err="1"/>
              <a:t>ảnh</a:t>
            </a:r>
            <a:r>
              <a:rPr lang="en-US" sz="2400" dirty="0"/>
              <a:t> </a:t>
            </a:r>
            <a:r>
              <a:rPr lang="en-US" sz="2400" dirty="0" err="1"/>
              <a:t>và</a:t>
            </a:r>
            <a:r>
              <a:rPr lang="en-US" sz="2400" dirty="0"/>
              <a:t> </a:t>
            </a:r>
            <a:r>
              <a:rPr lang="en-US" sz="2400" dirty="0" err="1"/>
              <a:t>cho</a:t>
            </a:r>
            <a:r>
              <a:rPr lang="en-US" sz="2400" dirty="0"/>
              <a:t> </a:t>
            </a:r>
            <a:r>
              <a:rPr lang="en-US" sz="2400" dirty="0" err="1"/>
              <a:t>biết</a:t>
            </a:r>
            <a:r>
              <a:rPr lang="en-US" sz="2400" dirty="0"/>
              <a:t>  </a:t>
            </a:r>
            <a:r>
              <a:rPr lang="en-US" sz="2400" dirty="0" err="1"/>
              <a:t>giá</a:t>
            </a:r>
            <a:r>
              <a:rPr lang="en-US" sz="2400" dirty="0"/>
              <a:t> </a:t>
            </a:r>
            <a:r>
              <a:rPr lang="en-US" sz="2400" dirty="0" err="1"/>
              <a:t>trị</a:t>
            </a:r>
            <a:r>
              <a:rPr lang="en-US" sz="2400" dirty="0"/>
              <a:t> </a:t>
            </a:r>
            <a:r>
              <a:rPr lang="en-US" sz="2400" dirty="0" err="1"/>
              <a:t>điện</a:t>
            </a:r>
            <a:r>
              <a:rPr lang="en-US" sz="2400" dirty="0"/>
              <a:t> dung </a:t>
            </a:r>
            <a:r>
              <a:rPr lang="en-US" sz="2400" dirty="0" err="1"/>
              <a:t>và</a:t>
            </a:r>
            <a:r>
              <a:rPr lang="en-US" sz="2400" dirty="0"/>
              <a:t> </a:t>
            </a:r>
            <a:r>
              <a:rPr lang="en-US" sz="2400" dirty="0" err="1"/>
              <a:t>hiệu</a:t>
            </a:r>
            <a:r>
              <a:rPr lang="en-US" sz="2400" dirty="0"/>
              <a:t> </a:t>
            </a:r>
            <a:r>
              <a:rPr lang="en-US" sz="2400" dirty="0" err="1"/>
              <a:t>điện</a:t>
            </a:r>
            <a:r>
              <a:rPr lang="en-US" sz="2400" dirty="0"/>
              <a:t> </a:t>
            </a:r>
            <a:r>
              <a:rPr lang="en-US" sz="2400" dirty="0" err="1"/>
              <a:t>thế</a:t>
            </a:r>
            <a:r>
              <a:rPr lang="en-US" sz="2400" dirty="0"/>
              <a:t> </a:t>
            </a:r>
            <a:r>
              <a:rPr lang="en-US" sz="2400" dirty="0" err="1"/>
              <a:t>tối</a:t>
            </a:r>
            <a:r>
              <a:rPr lang="en-US" sz="2400" dirty="0"/>
              <a:t> </a:t>
            </a:r>
            <a:r>
              <a:rPr lang="en-US" sz="2400" dirty="0" err="1"/>
              <a:t>đa</a:t>
            </a:r>
            <a:r>
              <a:rPr lang="en-US" sz="2400" dirty="0"/>
              <a:t> </a:t>
            </a:r>
            <a:r>
              <a:rPr lang="en-US" sz="2400" dirty="0" err="1"/>
              <a:t>của</a:t>
            </a:r>
            <a:r>
              <a:rPr lang="en-US" sz="2400" dirty="0"/>
              <a:t> </a:t>
            </a:r>
            <a:r>
              <a:rPr lang="en-US" sz="2400" dirty="0" err="1"/>
              <a:t>các</a:t>
            </a:r>
            <a:r>
              <a:rPr lang="en-US" sz="2400" dirty="0"/>
              <a:t> </a:t>
            </a:r>
            <a:r>
              <a:rPr lang="en-US" sz="2400" dirty="0" err="1"/>
              <a:t>tụ</a:t>
            </a:r>
            <a:r>
              <a:rPr lang="en-US" sz="2400" dirty="0"/>
              <a:t> </a:t>
            </a:r>
            <a:r>
              <a:rPr lang="en-US" sz="2400" dirty="0" err="1"/>
              <a:t>điện</a:t>
            </a:r>
            <a:r>
              <a:rPr lang="en-US" sz="2400" dirty="0"/>
              <a:t> </a:t>
            </a:r>
            <a:r>
              <a:rPr lang="en-US" sz="2400" dirty="0" err="1"/>
              <a:t>sau</a:t>
            </a:r>
            <a:r>
              <a:rPr lang="en-US" sz="2400" dirty="0"/>
              <a:t>:</a:t>
            </a:r>
          </a:p>
        </p:txBody>
      </p:sp>
      <p:pic>
        <p:nvPicPr>
          <p:cNvPr id="10" name="Picture 41">
            <a:extLst>
              <a:ext uri="{FF2B5EF4-FFF2-40B4-BE49-F238E27FC236}">
                <a16:creationId xmlns:a16="http://schemas.microsoft.com/office/drawing/2014/main" id="{FC28889D-8635-9BD0-17AC-0847D370D938}"/>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525945" y="842092"/>
            <a:ext cx="1103731" cy="78502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par>
                                <p:cTn id="11" presetID="22" presetClass="entr" presetSubtype="4"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447"/>
        <p:cNvGrpSpPr/>
        <p:nvPr/>
      </p:nvGrpSpPr>
      <p:grpSpPr>
        <a:xfrm>
          <a:off x="0" y="0"/>
          <a:ext cx="0" cy="0"/>
          <a:chOff x="0" y="0"/>
          <a:chExt cx="0" cy="0"/>
        </a:xfrm>
      </p:grpSpPr>
      <p:sp>
        <p:nvSpPr>
          <p:cNvPr id="8" name="TextBox 7">
            <a:extLst>
              <a:ext uri="{FF2B5EF4-FFF2-40B4-BE49-F238E27FC236}">
                <a16:creationId xmlns:a16="http://schemas.microsoft.com/office/drawing/2014/main" id="{B1741217-9B41-40B2-1C2B-3183B51925B3}"/>
              </a:ext>
            </a:extLst>
          </p:cNvPr>
          <p:cNvSpPr txBox="1"/>
          <p:nvPr/>
        </p:nvSpPr>
        <p:spPr>
          <a:xfrm>
            <a:off x="663679" y="674872"/>
            <a:ext cx="7772397" cy="3384324"/>
          </a:xfrm>
          <a:prstGeom prst="rect">
            <a:avLst/>
          </a:prstGeom>
          <a:noFill/>
        </p:spPr>
        <p:txBody>
          <a:bodyPr wrap="square">
            <a:spAutoFit/>
          </a:bodyPr>
          <a:lstStyle/>
          <a:p>
            <a:pPr marL="0" marR="0" algn="just">
              <a:lnSpc>
                <a:spcPct val="150000"/>
              </a:lnSpc>
              <a:spcBef>
                <a:spcPts val="0"/>
              </a:spcBef>
              <a:spcAft>
                <a:spcPts val="800"/>
              </a:spcAft>
            </a:pPr>
            <a:r>
              <a:rPr lang="en-US" sz="2200" b="1" dirty="0" err="1">
                <a:effectLst/>
                <a:latin typeface="+mj-lt"/>
                <a:ea typeface="Calibri" panose="020F0502020204030204" pitchFamily="34" charset="0"/>
                <a:cs typeface="Times New Roman" panose="02020603050405020304" pitchFamily="18" charset="0"/>
              </a:rPr>
              <a:t>Câu</a:t>
            </a:r>
            <a:r>
              <a:rPr lang="en-US" sz="2200" b="1" dirty="0">
                <a:effectLst/>
                <a:latin typeface="+mj-lt"/>
                <a:ea typeface="Calibri" panose="020F0502020204030204" pitchFamily="34" charset="0"/>
                <a:cs typeface="Times New Roman" panose="02020603050405020304" pitchFamily="18" charset="0"/>
              </a:rPr>
              <a:t> </a:t>
            </a:r>
            <a:r>
              <a:rPr lang="en-US" sz="2200" b="1" dirty="0" err="1">
                <a:effectLst/>
                <a:latin typeface="+mj-lt"/>
                <a:ea typeface="Calibri" panose="020F0502020204030204" pitchFamily="34" charset="0"/>
                <a:cs typeface="Times New Roman" panose="02020603050405020304" pitchFamily="18" charset="0"/>
              </a:rPr>
              <a:t>hỏi</a:t>
            </a:r>
            <a:r>
              <a:rPr lang="en-US" sz="2200" b="1" dirty="0">
                <a:effectLst/>
                <a:latin typeface="+mj-lt"/>
                <a:ea typeface="Calibri" panose="020F0502020204030204" pitchFamily="34" charset="0"/>
                <a:cs typeface="Times New Roman" panose="02020603050405020304" pitchFamily="18" charset="0"/>
              </a:rPr>
              <a:t> (</a:t>
            </a:r>
            <a:r>
              <a:rPr lang="en-US" sz="2200" b="1" dirty="0" err="1">
                <a:effectLst/>
                <a:latin typeface="+mj-lt"/>
                <a:ea typeface="Calibri" panose="020F0502020204030204" pitchFamily="34" charset="0"/>
                <a:cs typeface="Times New Roman" panose="02020603050405020304" pitchFamily="18" charset="0"/>
              </a:rPr>
              <a:t>SGK</a:t>
            </a:r>
            <a:r>
              <a:rPr lang="en-US" sz="2200" b="1" dirty="0">
                <a:effectLst/>
                <a:latin typeface="+mj-lt"/>
                <a:ea typeface="Calibri" panose="020F0502020204030204" pitchFamily="34" charset="0"/>
                <a:cs typeface="Times New Roman" panose="02020603050405020304" pitchFamily="18" charset="0"/>
              </a:rPr>
              <a:t> – </a:t>
            </a:r>
            <a:r>
              <a:rPr lang="en-US" sz="2200" b="1" dirty="0" err="1">
                <a:effectLst/>
                <a:latin typeface="+mj-lt"/>
                <a:ea typeface="Calibri" panose="020F0502020204030204" pitchFamily="34" charset="0"/>
                <a:cs typeface="Times New Roman" panose="02020603050405020304" pitchFamily="18" charset="0"/>
              </a:rPr>
              <a:t>tr85</a:t>
            </a:r>
            <a:r>
              <a:rPr lang="en-US" sz="2200" b="1" dirty="0">
                <a:effectLst/>
                <a:latin typeface="+mj-lt"/>
                <a:ea typeface="Calibri" panose="020F0502020204030204" pitchFamily="34" charset="0"/>
                <a:cs typeface="Times New Roman" panose="02020603050405020304" pitchFamily="18" charset="0"/>
              </a:rPr>
              <a:t>)</a:t>
            </a:r>
            <a:endParaRPr lang="en-US" sz="2200" dirty="0">
              <a:effectLst/>
              <a:latin typeface="+mj-lt"/>
              <a:ea typeface="Calibri" panose="020F0502020204030204" pitchFamily="34" charset="0"/>
              <a:cs typeface="Times New Roman" panose="02020603050405020304" pitchFamily="18" charset="0"/>
            </a:endParaRPr>
          </a:p>
          <a:p>
            <a:pPr marL="0" marR="0" algn="just">
              <a:lnSpc>
                <a:spcPct val="150000"/>
              </a:lnSpc>
              <a:spcBef>
                <a:spcPts val="0"/>
              </a:spcBef>
              <a:spcAft>
                <a:spcPts val="800"/>
              </a:spcAft>
            </a:pPr>
            <a:r>
              <a:rPr lang="en-US" sz="2200" dirty="0">
                <a:effectLst/>
                <a:latin typeface="+mj-lt"/>
                <a:ea typeface="Calibri" panose="020F0502020204030204" pitchFamily="34" charset="0"/>
                <a:cs typeface="Times New Roman" panose="02020603050405020304" pitchFamily="18" charset="0"/>
              </a:rPr>
              <a:t>1. Cho </a:t>
            </a:r>
            <a:r>
              <a:rPr lang="en-US" sz="2200" dirty="0" err="1">
                <a:effectLst/>
                <a:latin typeface="+mj-lt"/>
                <a:ea typeface="Calibri" panose="020F0502020204030204" pitchFamily="34" charset="0"/>
                <a:cs typeface="Times New Roman" panose="02020603050405020304" pitchFamily="18" charset="0"/>
              </a:rPr>
              <a:t>một</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ụ</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điện</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rên</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vỏ</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có</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ghi</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là</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2μF</a:t>
            </a:r>
            <a:r>
              <a:rPr lang="en-US" sz="2200" dirty="0">
                <a:effectLst/>
                <a:latin typeface="+mj-lt"/>
                <a:ea typeface="Calibri" panose="020F0502020204030204" pitchFamily="34" charset="0"/>
                <a:cs typeface="Times New Roman" panose="02020603050405020304" pitchFamily="18" charset="0"/>
              </a:rPr>
              <a:t> – </a:t>
            </a:r>
            <a:r>
              <a:rPr lang="en-US" sz="2200" dirty="0" err="1">
                <a:effectLst/>
                <a:latin typeface="+mj-lt"/>
                <a:ea typeface="Calibri" panose="020F0502020204030204" pitchFamily="34" charset="0"/>
                <a:cs typeface="Times New Roman" panose="02020603050405020304" pitchFamily="18" charset="0"/>
              </a:rPr>
              <a:t>200V</a:t>
            </a:r>
            <a:r>
              <a:rPr lang="en-US" sz="2200" dirty="0">
                <a:effectLst/>
                <a:latin typeface="+mj-lt"/>
                <a:ea typeface="Calibri" panose="020F0502020204030204" pitchFamily="34" charset="0"/>
                <a:cs typeface="Times New Roman" panose="02020603050405020304" pitchFamily="18" charset="0"/>
              </a:rPr>
              <a:t>.</a:t>
            </a:r>
          </a:p>
          <a:p>
            <a:pPr marL="0" marR="0" algn="just">
              <a:lnSpc>
                <a:spcPct val="150000"/>
              </a:lnSpc>
              <a:spcBef>
                <a:spcPts val="0"/>
              </a:spcBef>
              <a:spcAft>
                <a:spcPts val="800"/>
              </a:spcAft>
            </a:pPr>
            <a:r>
              <a:rPr lang="en-US" sz="2200" dirty="0">
                <a:effectLst/>
                <a:latin typeface="+mj-lt"/>
                <a:ea typeface="Calibri" panose="020F0502020204030204" pitchFamily="34" charset="0"/>
                <a:cs typeface="Times New Roman" panose="02020603050405020304" pitchFamily="18" charset="0"/>
              </a:rPr>
              <a:t>a) </a:t>
            </a:r>
            <a:r>
              <a:rPr lang="en-US" sz="2200" dirty="0" err="1">
                <a:effectLst/>
                <a:latin typeface="+mj-lt"/>
                <a:ea typeface="Calibri" panose="020F0502020204030204" pitchFamily="34" charset="0"/>
                <a:cs typeface="Times New Roman" panose="02020603050405020304" pitchFamily="18" charset="0"/>
              </a:rPr>
              <a:t>Đặt</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vào</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hai</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bản</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ụ</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điện</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một</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hiệu</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điện</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hế</a:t>
            </a:r>
            <a:r>
              <a:rPr lang="en-US" sz="2200" dirty="0">
                <a:effectLst/>
                <a:latin typeface="+mj-lt"/>
                <a:ea typeface="Calibri" panose="020F0502020204030204" pitchFamily="34" charset="0"/>
                <a:cs typeface="Times New Roman" panose="02020603050405020304" pitchFamily="18" charset="0"/>
              </a:rPr>
              <a:t> 36 V. </a:t>
            </a:r>
            <a:r>
              <a:rPr lang="en-US" sz="2200" dirty="0" err="1">
                <a:effectLst/>
                <a:latin typeface="+mj-lt"/>
                <a:ea typeface="Calibri" panose="020F0502020204030204" pitchFamily="34" charset="0"/>
                <a:cs typeface="Times New Roman" panose="02020603050405020304" pitchFamily="18" charset="0"/>
              </a:rPr>
              <a:t>Hãy</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ính</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điện</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ích</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mà</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ụ</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điện</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ích</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được</a:t>
            </a:r>
            <a:r>
              <a:rPr lang="en-US" sz="2200" dirty="0">
                <a:effectLst/>
                <a:latin typeface="+mj-lt"/>
                <a:ea typeface="Calibri" panose="020F0502020204030204" pitchFamily="34" charset="0"/>
                <a:cs typeface="Times New Roman" panose="02020603050405020304" pitchFamily="18" charset="0"/>
              </a:rPr>
              <a:t>.</a:t>
            </a:r>
          </a:p>
          <a:p>
            <a:pPr marL="0" marR="0" algn="just">
              <a:lnSpc>
                <a:spcPct val="150000"/>
              </a:lnSpc>
              <a:spcBef>
                <a:spcPts val="0"/>
              </a:spcBef>
              <a:spcAft>
                <a:spcPts val="800"/>
              </a:spcAft>
            </a:pPr>
            <a:r>
              <a:rPr lang="en-US" sz="2200" dirty="0">
                <a:effectLst/>
                <a:latin typeface="+mj-lt"/>
                <a:ea typeface="Calibri" panose="020F0502020204030204" pitchFamily="34" charset="0"/>
                <a:cs typeface="Times New Roman" panose="02020603050405020304" pitchFamily="18" charset="0"/>
              </a:rPr>
              <a:t>b) </a:t>
            </a:r>
            <a:r>
              <a:rPr lang="en-US" sz="2200" dirty="0" err="1">
                <a:effectLst/>
                <a:latin typeface="+mj-lt"/>
                <a:ea typeface="Calibri" panose="020F0502020204030204" pitchFamily="34" charset="0"/>
                <a:cs typeface="Times New Roman" panose="02020603050405020304" pitchFamily="18" charset="0"/>
              </a:rPr>
              <a:t>Hãy</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ính</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điện</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ích</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mà</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ụ</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điện</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ích</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được</a:t>
            </a:r>
            <a:r>
              <a:rPr lang="en-US" sz="2200" dirty="0">
                <a:effectLst/>
                <a:latin typeface="+mj-lt"/>
                <a:ea typeface="Calibri" panose="020F0502020204030204" pitchFamily="34" charset="0"/>
                <a:cs typeface="Times New Roman" panose="02020603050405020304" pitchFamily="18" charset="0"/>
              </a:rPr>
              <a:t> ở </a:t>
            </a:r>
            <a:r>
              <a:rPr lang="en-US" sz="2200" dirty="0" err="1">
                <a:effectLst/>
                <a:latin typeface="+mj-lt"/>
                <a:ea typeface="Calibri" panose="020F0502020204030204" pitchFamily="34" charset="0"/>
                <a:cs typeface="Times New Roman" panose="02020603050405020304" pitchFamily="18" charset="0"/>
              </a:rPr>
              <a:t>hiệu</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điện</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hế</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tối</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đa</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cho</a:t>
            </a:r>
            <a:r>
              <a:rPr lang="en-US" sz="2200" dirty="0">
                <a:effectLst/>
                <a:latin typeface="+mj-lt"/>
                <a:ea typeface="Calibri" panose="020F0502020204030204" pitchFamily="34" charset="0"/>
                <a:cs typeface="Times New Roman" panose="02020603050405020304" pitchFamily="18" charset="0"/>
              </a:rPr>
              <a:t> </a:t>
            </a:r>
            <a:r>
              <a:rPr lang="en-US" sz="2200" dirty="0" err="1">
                <a:effectLst/>
                <a:latin typeface="+mj-lt"/>
                <a:ea typeface="Calibri" panose="020F0502020204030204" pitchFamily="34" charset="0"/>
                <a:cs typeface="Times New Roman" panose="02020603050405020304" pitchFamily="18" charset="0"/>
              </a:rPr>
              <a:t>phép</a:t>
            </a:r>
            <a:r>
              <a:rPr lang="en-US" sz="2200" dirty="0">
                <a:effectLst/>
                <a:latin typeface="+mj-lt"/>
                <a:ea typeface="Calibri" panose="020F0502020204030204" pitchFamily="34" charset="0"/>
                <a:cs typeface="Times New Roman" panose="02020603050405020304" pitchFamily="18" charset="0"/>
              </a:rPr>
              <a:t>.</a:t>
            </a:r>
          </a:p>
        </p:txBody>
      </p:sp>
      <p:sp>
        <p:nvSpPr>
          <p:cNvPr id="9" name="Rectangle: Rounded Corners 8">
            <a:extLst>
              <a:ext uri="{FF2B5EF4-FFF2-40B4-BE49-F238E27FC236}">
                <a16:creationId xmlns:a16="http://schemas.microsoft.com/office/drawing/2014/main" id="{91F059A6-A186-B68D-05C6-0F5EABD75E53}"/>
              </a:ext>
            </a:extLst>
          </p:cNvPr>
          <p:cNvSpPr/>
          <p:nvPr/>
        </p:nvSpPr>
        <p:spPr>
          <a:xfrm>
            <a:off x="4613063" y="2501646"/>
            <a:ext cx="3893575" cy="545690"/>
          </a:xfrm>
          <a:prstGeom prst="roundRect">
            <a:avLst/>
          </a:prstGeom>
          <a:solidFill>
            <a:schemeClr val="bg2">
              <a:lumMod val="60000"/>
              <a:lumOff val="40000"/>
            </a:schemeClr>
          </a:solidFill>
          <a:ln>
            <a:solidFill>
              <a:schemeClr val="bg2">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500" b="1" dirty="0" err="1">
                <a:effectLst/>
                <a:latin typeface="+mj-lt"/>
                <a:ea typeface="Calibri" panose="020F0502020204030204" pitchFamily="34" charset="0"/>
                <a:cs typeface="Times New Roman" panose="02020603050405020304" pitchFamily="18" charset="0"/>
              </a:rPr>
              <a:t>Q</a:t>
            </a:r>
            <a:r>
              <a:rPr lang="en-US" sz="2500" b="1" baseline="-25000" dirty="0" err="1">
                <a:effectLst/>
                <a:latin typeface="+mj-lt"/>
                <a:ea typeface="Calibri" panose="020F0502020204030204" pitchFamily="34" charset="0"/>
                <a:cs typeface="Times New Roman" panose="02020603050405020304" pitchFamily="18" charset="0"/>
              </a:rPr>
              <a:t>1</a:t>
            </a:r>
            <a:r>
              <a:rPr lang="en-US" sz="2500" b="1" dirty="0">
                <a:effectLst/>
                <a:latin typeface="+mj-lt"/>
                <a:ea typeface="Calibri" panose="020F0502020204030204" pitchFamily="34" charset="0"/>
                <a:cs typeface="Times New Roman" panose="02020603050405020304" pitchFamily="18" charset="0"/>
              </a:rPr>
              <a:t> = CU </a:t>
            </a:r>
            <a:r>
              <a:rPr lang="en-US" sz="2500" b="1">
                <a:effectLst/>
                <a:latin typeface="+mj-lt"/>
                <a:ea typeface="Calibri" panose="020F0502020204030204" pitchFamily="34" charset="0"/>
                <a:cs typeface="Times New Roman" panose="02020603050405020304" pitchFamily="18" charset="0"/>
              </a:rPr>
              <a:t>= 72.10</a:t>
            </a:r>
            <a:r>
              <a:rPr lang="en-US" sz="2500" b="1" baseline="30000">
                <a:effectLst/>
                <a:latin typeface="+mj-lt"/>
                <a:ea typeface="Calibri" panose="020F0502020204030204" pitchFamily="34" charset="0"/>
                <a:cs typeface="Times New Roman" panose="02020603050405020304" pitchFamily="18" charset="0"/>
              </a:rPr>
              <a:t>-6</a:t>
            </a:r>
            <a:r>
              <a:rPr lang="en-US" sz="2500" b="1">
                <a:effectLst/>
                <a:latin typeface="+mj-lt"/>
                <a:ea typeface="Calibri" panose="020F0502020204030204" pitchFamily="34" charset="0"/>
                <a:cs typeface="Times New Roman" panose="02020603050405020304" pitchFamily="18" charset="0"/>
              </a:rPr>
              <a:t> </a:t>
            </a:r>
            <a:r>
              <a:rPr lang="en-US" sz="2500" b="1" dirty="0">
                <a:effectLst/>
                <a:latin typeface="+mj-lt"/>
                <a:ea typeface="Calibri" panose="020F0502020204030204" pitchFamily="34" charset="0"/>
                <a:cs typeface="Times New Roman" panose="02020603050405020304" pitchFamily="18" charset="0"/>
              </a:rPr>
              <a:t>(C)</a:t>
            </a:r>
          </a:p>
        </p:txBody>
      </p:sp>
      <p:sp>
        <p:nvSpPr>
          <p:cNvPr id="12" name="Rectangle: Rounded Corners 11">
            <a:extLst>
              <a:ext uri="{FF2B5EF4-FFF2-40B4-BE49-F238E27FC236}">
                <a16:creationId xmlns:a16="http://schemas.microsoft.com/office/drawing/2014/main" id="{2189044F-16D6-4647-0B75-8001BA5F6F41}"/>
              </a:ext>
            </a:extLst>
          </p:cNvPr>
          <p:cNvSpPr/>
          <p:nvPr/>
        </p:nvSpPr>
        <p:spPr>
          <a:xfrm>
            <a:off x="4092677" y="3585564"/>
            <a:ext cx="3893575" cy="619341"/>
          </a:xfrm>
          <a:prstGeom prst="roundRect">
            <a:avLst/>
          </a:prstGeom>
          <a:solidFill>
            <a:schemeClr val="tx2">
              <a:lumMod val="60000"/>
              <a:lumOff val="40000"/>
            </a:schemeClr>
          </a:solidFill>
          <a:ln>
            <a:solidFill>
              <a:schemeClr val="tx2">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500" b="1" dirty="0" err="1">
                <a:effectLst/>
                <a:latin typeface="+mj-lt"/>
                <a:ea typeface="Calibri" panose="020F0502020204030204" pitchFamily="34" charset="0"/>
                <a:cs typeface="Times New Roman" panose="02020603050405020304" pitchFamily="18" charset="0"/>
              </a:rPr>
              <a:t>Q</a:t>
            </a:r>
            <a:r>
              <a:rPr lang="en-US" sz="2500" b="1" baseline="-25000" dirty="0" err="1">
                <a:effectLst/>
                <a:latin typeface="+mj-lt"/>
                <a:ea typeface="Calibri" panose="020F0502020204030204" pitchFamily="34" charset="0"/>
                <a:cs typeface="Times New Roman" panose="02020603050405020304" pitchFamily="18" charset="0"/>
              </a:rPr>
              <a:t>max</a:t>
            </a:r>
            <a:r>
              <a:rPr lang="en-US" sz="2500" b="1" dirty="0">
                <a:effectLst/>
                <a:latin typeface="+mj-lt"/>
                <a:ea typeface="Calibri" panose="020F0502020204030204" pitchFamily="34" charset="0"/>
                <a:cs typeface="Times New Roman" panose="02020603050405020304" pitchFamily="18" charset="0"/>
              </a:rPr>
              <a:t> = </a:t>
            </a:r>
            <a:r>
              <a:rPr lang="en-US" sz="2500" b="1" dirty="0" err="1">
                <a:effectLst/>
                <a:latin typeface="+mj-lt"/>
                <a:ea typeface="Calibri" panose="020F0502020204030204" pitchFamily="34" charset="0"/>
                <a:cs typeface="Times New Roman" panose="02020603050405020304" pitchFamily="18" charset="0"/>
              </a:rPr>
              <a:t>CU</a:t>
            </a:r>
            <a:r>
              <a:rPr lang="en-US" sz="2500" b="1" baseline="-25000" dirty="0" err="1">
                <a:effectLst/>
                <a:latin typeface="+mj-lt"/>
                <a:ea typeface="Calibri" panose="020F0502020204030204" pitchFamily="34" charset="0"/>
                <a:cs typeface="Times New Roman" panose="02020603050405020304" pitchFamily="18" charset="0"/>
              </a:rPr>
              <a:t>max</a:t>
            </a:r>
            <a:r>
              <a:rPr lang="en-US" sz="2500" b="1" dirty="0">
                <a:effectLst/>
                <a:latin typeface="+mj-lt"/>
                <a:ea typeface="Calibri" panose="020F0502020204030204" pitchFamily="34" charset="0"/>
                <a:cs typeface="Times New Roman" panose="02020603050405020304" pitchFamily="18" charset="0"/>
              </a:rPr>
              <a:t> = 4.10­</a:t>
            </a:r>
            <a:r>
              <a:rPr lang="en-US" sz="2500" b="1" baseline="30000" dirty="0">
                <a:effectLst/>
                <a:latin typeface="+mj-lt"/>
                <a:ea typeface="Calibri" panose="020F0502020204030204" pitchFamily="34" charset="0"/>
                <a:cs typeface="Times New Roman" panose="02020603050405020304" pitchFamily="18" charset="0"/>
              </a:rPr>
              <a:t>-4</a:t>
            </a:r>
            <a:r>
              <a:rPr lang="en-US" sz="2500" b="1" dirty="0">
                <a:effectLst/>
                <a:latin typeface="+mj-lt"/>
                <a:ea typeface="Calibri" panose="020F0502020204030204" pitchFamily="34" charset="0"/>
                <a:cs typeface="Times New Roman" panose="02020603050405020304" pitchFamily="18" charset="0"/>
              </a:rPr>
              <a:t> (C)</a:t>
            </a:r>
          </a:p>
        </p:txBody>
      </p:sp>
      <p:pic>
        <p:nvPicPr>
          <p:cNvPr id="14" name="Picture 19">
            <a:extLst>
              <a:ext uri="{FF2B5EF4-FFF2-40B4-BE49-F238E27FC236}">
                <a16:creationId xmlns:a16="http://schemas.microsoft.com/office/drawing/2014/main" id="{1A2C5907-A77B-B221-EFA3-19A01853CC5F}"/>
              </a:ext>
            </a:extLst>
          </p:cNvPr>
          <p:cNvPicPr>
            <a:picLocks noChangeAspect="1"/>
          </p:cNvPicPr>
          <p:nvPr/>
        </p:nvPicPr>
        <p:blipFill>
          <a:blip r:embed="rId3"/>
          <a:srcRect/>
          <a:stretch>
            <a:fillRect/>
          </a:stretch>
        </p:blipFill>
        <p:spPr>
          <a:xfrm>
            <a:off x="7400370" y="542371"/>
            <a:ext cx="1079951" cy="107995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447"/>
        <p:cNvGrpSpPr/>
        <p:nvPr/>
      </p:nvGrpSpPr>
      <p:grpSpPr>
        <a:xfrm>
          <a:off x="0" y="0"/>
          <a:ext cx="0" cy="0"/>
          <a:chOff x="0" y="0"/>
          <a:chExt cx="0" cy="0"/>
        </a:xfrm>
      </p:grpSpPr>
      <p:sp>
        <p:nvSpPr>
          <p:cNvPr id="4" name="TextBox 3">
            <a:extLst>
              <a:ext uri="{FF2B5EF4-FFF2-40B4-BE49-F238E27FC236}">
                <a16:creationId xmlns:a16="http://schemas.microsoft.com/office/drawing/2014/main" id="{FFF1535C-D36A-AFF1-F045-44E3A1028983}"/>
              </a:ext>
            </a:extLst>
          </p:cNvPr>
          <p:cNvSpPr txBox="1"/>
          <p:nvPr/>
        </p:nvSpPr>
        <p:spPr>
          <a:xfrm>
            <a:off x="2542478" y="757323"/>
            <a:ext cx="5956281" cy="3252172"/>
          </a:xfrm>
          <a:prstGeom prst="rect">
            <a:avLst/>
          </a:prstGeom>
          <a:noFill/>
        </p:spPr>
        <p:txBody>
          <a:bodyPr wrap="square">
            <a:spAutoFit/>
          </a:bodyPr>
          <a:lstStyle/>
          <a:p>
            <a:pPr marL="0" marR="0" algn="just">
              <a:spcBef>
                <a:spcPts val="0"/>
              </a:spcBef>
              <a:spcAft>
                <a:spcPts val="800"/>
              </a:spcAft>
            </a:pPr>
            <a:r>
              <a:rPr lang="en-US" sz="2400" dirty="0">
                <a:effectLst/>
                <a:latin typeface="+mj-lt"/>
                <a:ea typeface="Calibri" panose="020F0502020204030204" pitchFamily="34" charset="0"/>
                <a:cs typeface="Times New Roman" panose="02020603050405020304" pitchFamily="18" charset="0"/>
              </a:rPr>
              <a:t>2. </a:t>
            </a:r>
            <a:r>
              <a:rPr lang="en-US" sz="2400" dirty="0" err="1">
                <a:effectLst/>
                <a:latin typeface="+mj-lt"/>
                <a:ea typeface="Calibri" panose="020F0502020204030204" pitchFamily="34" charset="0"/>
                <a:cs typeface="Times New Roman" panose="02020603050405020304" pitchFamily="18" charset="0"/>
              </a:rPr>
              <a:t>Có</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hai</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chiếc</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ụ</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iệ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rê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vỏ</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ụ</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iện</a:t>
            </a:r>
            <a:r>
              <a:rPr lang="en-US" sz="2400" dirty="0">
                <a:effectLst/>
                <a:latin typeface="+mj-lt"/>
                <a:ea typeface="Calibri" panose="020F0502020204030204" pitchFamily="34" charset="0"/>
                <a:cs typeface="Times New Roman" panose="02020603050405020304" pitchFamily="18" charset="0"/>
              </a:rPr>
              <a:t> A </a:t>
            </a:r>
            <a:r>
              <a:rPr lang="en-US" sz="2400" dirty="0" err="1">
                <a:effectLst/>
                <a:latin typeface="+mj-lt"/>
                <a:ea typeface="Calibri" panose="020F0502020204030204" pitchFamily="34" charset="0"/>
                <a:cs typeface="Times New Roman" panose="02020603050405020304" pitchFamily="18" charset="0"/>
              </a:rPr>
              <a:t>có</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ghi</a:t>
            </a:r>
            <a:r>
              <a:rPr lang="en-US" sz="2400" dirty="0">
                <a:effectLst/>
                <a:latin typeface="+mj-lt"/>
                <a:ea typeface="Calibri" panose="020F0502020204030204" pitchFamily="34" charset="0"/>
                <a:cs typeface="Times New Roman" panose="02020603050405020304" pitchFamily="18" charset="0"/>
              </a:rPr>
              <a:t>  2 </a:t>
            </a:r>
            <a:r>
              <a:rPr lang="en-US" sz="2400" dirty="0" err="1">
                <a:effectLst/>
                <a:latin typeface="+mj-lt"/>
                <a:ea typeface="Calibri" panose="020F0502020204030204" pitchFamily="34" charset="0"/>
                <a:cs typeface="Times New Roman" panose="02020603050405020304" pitchFamily="18" charset="0"/>
              </a:rPr>
              <a:t>μF</a:t>
            </a:r>
            <a:r>
              <a:rPr lang="en-US" sz="2400" dirty="0">
                <a:effectLst/>
                <a:latin typeface="+mj-lt"/>
                <a:ea typeface="Calibri" panose="020F0502020204030204" pitchFamily="34" charset="0"/>
                <a:cs typeface="Times New Roman" panose="02020603050405020304" pitchFamily="18" charset="0"/>
              </a:rPr>
              <a:t> – 350 V, </a:t>
            </a:r>
            <a:r>
              <a:rPr lang="en-US" sz="2400" dirty="0" err="1">
                <a:effectLst/>
                <a:latin typeface="+mj-lt"/>
                <a:ea typeface="Calibri" panose="020F0502020204030204" pitchFamily="34" charset="0"/>
                <a:cs typeface="Times New Roman" panose="02020603050405020304" pitchFamily="18" charset="0"/>
              </a:rPr>
              <a:t>tụ</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iện</a:t>
            </a:r>
            <a:r>
              <a:rPr lang="en-US" sz="2400" dirty="0">
                <a:effectLst/>
                <a:latin typeface="+mj-lt"/>
                <a:ea typeface="Calibri" panose="020F0502020204030204" pitchFamily="34" charset="0"/>
                <a:cs typeface="Times New Roman" panose="02020603050405020304" pitchFamily="18" charset="0"/>
              </a:rPr>
              <a:t> B </a:t>
            </a:r>
            <a:r>
              <a:rPr lang="en-US" sz="2400" dirty="0" err="1">
                <a:effectLst/>
                <a:latin typeface="+mj-lt"/>
                <a:ea typeface="Calibri" panose="020F0502020204030204" pitchFamily="34" charset="0"/>
                <a:cs typeface="Times New Roman" panose="02020603050405020304" pitchFamily="18" charset="0"/>
              </a:rPr>
              <a:t>có</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ghi</a:t>
            </a:r>
            <a:r>
              <a:rPr lang="en-US" sz="2400" dirty="0">
                <a:effectLst/>
                <a:latin typeface="+mj-lt"/>
                <a:ea typeface="Calibri" panose="020F0502020204030204" pitchFamily="34" charset="0"/>
                <a:cs typeface="Times New Roman" panose="02020603050405020304" pitchFamily="18" charset="0"/>
              </a:rPr>
              <a:t> 2,3 </a:t>
            </a:r>
            <a:r>
              <a:rPr lang="en-US" sz="2400" dirty="0" err="1">
                <a:effectLst/>
                <a:latin typeface="+mj-lt"/>
                <a:ea typeface="Calibri" panose="020F0502020204030204" pitchFamily="34" charset="0"/>
                <a:cs typeface="Times New Roman" panose="02020603050405020304" pitchFamily="18" charset="0"/>
              </a:rPr>
              <a:t>μF</a:t>
            </a:r>
            <a:r>
              <a:rPr lang="en-US" sz="2400" dirty="0">
                <a:effectLst/>
                <a:latin typeface="+mj-lt"/>
                <a:ea typeface="Calibri" panose="020F0502020204030204" pitchFamily="34" charset="0"/>
                <a:cs typeface="Times New Roman" panose="02020603050405020304" pitchFamily="18" charset="0"/>
              </a:rPr>
              <a:t> – </a:t>
            </a:r>
            <a:r>
              <a:rPr lang="en-US" sz="2400" dirty="0" err="1">
                <a:effectLst/>
                <a:latin typeface="+mj-lt"/>
                <a:ea typeface="Calibri" panose="020F0502020204030204" pitchFamily="34" charset="0"/>
                <a:cs typeface="Times New Roman" panose="02020603050405020304" pitchFamily="18" charset="0"/>
              </a:rPr>
              <a:t>300V</a:t>
            </a:r>
            <a:r>
              <a:rPr lang="en-US" sz="2400" dirty="0">
                <a:effectLst/>
                <a:latin typeface="+mj-lt"/>
                <a:ea typeface="Calibri" panose="020F0502020204030204" pitchFamily="34" charset="0"/>
                <a:cs typeface="Times New Roman" panose="02020603050405020304" pitchFamily="18" charset="0"/>
              </a:rPr>
              <a:t>.</a:t>
            </a:r>
          </a:p>
          <a:p>
            <a:pPr marL="0" marR="0" algn="just">
              <a:spcBef>
                <a:spcPts val="0"/>
              </a:spcBef>
              <a:spcAft>
                <a:spcPts val="800"/>
              </a:spcAft>
            </a:pPr>
            <a:r>
              <a:rPr lang="en-US" sz="2400" dirty="0">
                <a:effectLst/>
                <a:latin typeface="+mj-lt"/>
                <a:ea typeface="Calibri" panose="020F0502020204030204" pitchFamily="34" charset="0"/>
                <a:cs typeface="Times New Roman" panose="02020603050405020304" pitchFamily="18" charset="0"/>
              </a:rPr>
              <a:t>a) Trong </a:t>
            </a:r>
            <a:r>
              <a:rPr lang="en-US" sz="2400" dirty="0" err="1">
                <a:effectLst/>
                <a:latin typeface="+mj-lt"/>
                <a:ea typeface="Calibri" panose="020F0502020204030204" pitchFamily="34" charset="0"/>
                <a:cs typeface="Times New Roman" panose="02020603050405020304" pitchFamily="18" charset="0"/>
              </a:rPr>
              <a:t>hai</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ụ</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iệ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rê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khi</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ích</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iện</a:t>
            </a:r>
            <a:r>
              <a:rPr lang="en-US" sz="2400" dirty="0">
                <a:effectLst/>
                <a:latin typeface="+mj-lt"/>
                <a:ea typeface="Calibri" panose="020F0502020204030204" pitchFamily="34" charset="0"/>
                <a:cs typeface="Times New Roman" panose="02020603050405020304" pitchFamily="18" charset="0"/>
              </a:rPr>
              <a:t> ở </a:t>
            </a:r>
            <a:r>
              <a:rPr lang="en-US" sz="2400" dirty="0" err="1">
                <a:effectLst/>
                <a:latin typeface="+mj-lt"/>
                <a:ea typeface="Calibri" panose="020F0502020204030204" pitchFamily="34" charset="0"/>
                <a:cs typeface="Times New Roman" panose="02020603050405020304" pitchFamily="18" charset="0"/>
              </a:rPr>
              <a:t>cùng</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một</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hiệu</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iệ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hế</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ụ</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iệ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nào</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có</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khả</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năng</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ích</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iệ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ốt</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hơn</a:t>
            </a:r>
            <a:r>
              <a:rPr lang="en-US" sz="2400" dirty="0">
                <a:effectLst/>
                <a:latin typeface="+mj-lt"/>
                <a:ea typeface="Calibri" panose="020F0502020204030204" pitchFamily="34" charset="0"/>
                <a:cs typeface="Times New Roman" panose="02020603050405020304" pitchFamily="18" charset="0"/>
              </a:rPr>
              <a:t>?</a:t>
            </a:r>
          </a:p>
          <a:p>
            <a:pPr marL="0" marR="0" algn="just">
              <a:spcBef>
                <a:spcPts val="0"/>
              </a:spcBef>
              <a:spcAft>
                <a:spcPts val="800"/>
              </a:spcAft>
            </a:pPr>
            <a:r>
              <a:rPr lang="en-US" sz="2400" dirty="0">
                <a:effectLst/>
                <a:latin typeface="+mj-lt"/>
                <a:ea typeface="Calibri" panose="020F0502020204030204" pitchFamily="34" charset="0"/>
                <a:cs typeface="Times New Roman" panose="02020603050405020304" pitchFamily="18" charset="0"/>
              </a:rPr>
              <a:t>b) Khi </a:t>
            </a:r>
            <a:r>
              <a:rPr lang="en-US" sz="2400" dirty="0" err="1">
                <a:effectLst/>
                <a:latin typeface="+mj-lt"/>
                <a:ea typeface="Calibri" panose="020F0502020204030204" pitchFamily="34" charset="0"/>
                <a:cs typeface="Times New Roman" panose="02020603050405020304" pitchFamily="18" charset="0"/>
              </a:rPr>
              <a:t>tích</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iệ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lê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mức</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ối</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a</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cho</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phép</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hì</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ụ</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iệ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nào</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sẽ</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có</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điệ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tích</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lớn</a:t>
            </a:r>
            <a:r>
              <a:rPr lang="en-US" sz="2400" dirty="0">
                <a:effectLst/>
                <a:latin typeface="+mj-lt"/>
                <a:ea typeface="Calibri" panose="020F0502020204030204" pitchFamily="34" charset="0"/>
                <a:cs typeface="Times New Roman" panose="02020603050405020304" pitchFamily="18" charset="0"/>
              </a:rPr>
              <a:t> </a:t>
            </a:r>
            <a:r>
              <a:rPr lang="en-US" sz="2400" dirty="0" err="1">
                <a:effectLst/>
                <a:latin typeface="+mj-lt"/>
                <a:ea typeface="Calibri" panose="020F0502020204030204" pitchFamily="34" charset="0"/>
                <a:cs typeface="Times New Roman" panose="02020603050405020304" pitchFamily="18" charset="0"/>
              </a:rPr>
              <a:t>hơn</a:t>
            </a:r>
            <a:r>
              <a:rPr lang="en-US" sz="2400" dirty="0">
                <a:effectLst/>
                <a:latin typeface="+mj-lt"/>
                <a:ea typeface="Calibri" panose="020F0502020204030204" pitchFamily="34" charset="0"/>
                <a:cs typeface="Times New Roman" panose="02020603050405020304" pitchFamily="18" charset="0"/>
              </a:rPr>
              <a:t>?</a:t>
            </a:r>
          </a:p>
        </p:txBody>
      </p:sp>
      <p:pic>
        <p:nvPicPr>
          <p:cNvPr id="5" name="Picture 35">
            <a:extLst>
              <a:ext uri="{FF2B5EF4-FFF2-40B4-BE49-F238E27FC236}">
                <a16:creationId xmlns:a16="http://schemas.microsoft.com/office/drawing/2014/main" id="{C8E451C9-06EF-2E13-EED3-7930ECF477E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580103" y="683720"/>
            <a:ext cx="1831467" cy="2965938"/>
          </a:xfrm>
          <a:prstGeom prst="rect">
            <a:avLst/>
          </a:prstGeom>
        </p:spPr>
      </p:pic>
    </p:spTree>
    <p:extLst>
      <p:ext uri="{BB962C8B-B14F-4D97-AF65-F5344CB8AC3E}">
        <p14:creationId xmlns:p14="http://schemas.microsoft.com/office/powerpoint/2010/main" val="2301464474"/>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622E19F-2E4F-F163-5D19-E4B3CDBBBED7}"/>
            </a:ext>
          </a:extLst>
        </p:cNvPr>
        <p:cNvGrpSpPr/>
        <p:nvPr/>
      </p:nvGrpSpPr>
      <p:grpSpPr>
        <a:xfrm>
          <a:off x="0" y="0"/>
          <a:ext cx="0" cy="0"/>
          <a:chOff x="0" y="0"/>
          <a:chExt cx="0" cy="0"/>
        </a:xfrm>
      </p:grpSpPr>
      <p:pic>
        <p:nvPicPr>
          <p:cNvPr id="5122" name="Picture 2" descr="Tụ điện là gì? Công dụng và nguyên lý làm việc của tụ điện bếp từ">
            <a:extLst>
              <a:ext uri="{FF2B5EF4-FFF2-40B4-BE49-F238E27FC236}">
                <a16:creationId xmlns:a16="http://schemas.microsoft.com/office/drawing/2014/main" id="{3EE0EA10-0B3A-8707-C80E-949EC5F27B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275" y="3128555"/>
            <a:ext cx="4533696" cy="2014946"/>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Tụ điện và công dụng của các loại tụ điện thông dụng trong thực tế">
            <a:extLst>
              <a:ext uri="{FF2B5EF4-FFF2-40B4-BE49-F238E27FC236}">
                <a16:creationId xmlns:a16="http://schemas.microsoft.com/office/drawing/2014/main" id="{F1AA2711-DB71-F5BA-2A9C-98893EFB58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2669" y="3128555"/>
            <a:ext cx="3794760" cy="2014946"/>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Tác dụng của tụ điện">
            <a:extLst>
              <a:ext uri="{FF2B5EF4-FFF2-40B4-BE49-F238E27FC236}">
                <a16:creationId xmlns:a16="http://schemas.microsoft.com/office/drawing/2014/main" id="{007FBA67-A869-A4D8-7AC6-71D3BDF141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093" y="0"/>
            <a:ext cx="8367645" cy="2991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933721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447"/>
        <p:cNvGrpSpPr/>
        <p:nvPr/>
      </p:nvGrpSpPr>
      <p:grpSpPr>
        <a:xfrm>
          <a:off x="0" y="0"/>
          <a:ext cx="0" cy="0"/>
          <a:chOff x="0" y="0"/>
          <a:chExt cx="0" cy="0"/>
        </a:xfrm>
      </p:grpSpPr>
      <p:sp>
        <p:nvSpPr>
          <p:cNvPr id="6" name="TextBox 5">
            <a:extLst>
              <a:ext uri="{FF2B5EF4-FFF2-40B4-BE49-F238E27FC236}">
                <a16:creationId xmlns:a16="http://schemas.microsoft.com/office/drawing/2014/main" id="{958DA7CE-DA26-3736-9C6F-BCCE7CBB7A0A}"/>
              </a:ext>
            </a:extLst>
          </p:cNvPr>
          <p:cNvSpPr txBox="1"/>
          <p:nvPr/>
        </p:nvSpPr>
        <p:spPr>
          <a:xfrm>
            <a:off x="1776760" y="469612"/>
            <a:ext cx="6932163" cy="4375493"/>
          </a:xfrm>
          <a:prstGeom prst="rect">
            <a:avLst/>
          </a:prstGeom>
          <a:noFill/>
        </p:spPr>
        <p:txBody>
          <a:bodyPr wrap="square">
            <a:spAutoFit/>
          </a:bodyPr>
          <a:lstStyle/>
          <a:p>
            <a:pPr marL="0" marR="0" algn="just">
              <a:lnSpc>
                <a:spcPct val="150000"/>
              </a:lnSpc>
              <a:spcBef>
                <a:spcPts val="0"/>
              </a:spcBef>
              <a:spcAft>
                <a:spcPts val="800"/>
              </a:spcAft>
            </a:pPr>
            <a:r>
              <a:rPr lang="en-US" sz="2000" b="1" dirty="0" err="1">
                <a:solidFill>
                  <a:srgbClr val="FF0000"/>
                </a:solidFill>
                <a:latin typeface="+mj-lt"/>
                <a:ea typeface="Calibri" panose="020F0502020204030204" pitchFamily="34" charset="0"/>
                <a:cs typeface="Times New Roman" panose="02020603050405020304" pitchFamily="18" charset="0"/>
              </a:rPr>
              <a:t>Câu</a:t>
            </a:r>
            <a:r>
              <a:rPr lang="en-US" sz="2000" b="1" dirty="0">
                <a:solidFill>
                  <a:srgbClr val="FF0000"/>
                </a:solidFill>
                <a:latin typeface="+mj-lt"/>
                <a:ea typeface="Calibri" panose="020F0502020204030204" pitchFamily="34" charset="0"/>
                <a:cs typeface="Times New Roman" panose="02020603050405020304" pitchFamily="18" charset="0"/>
              </a:rPr>
              <a:t> </a:t>
            </a:r>
            <a:r>
              <a:rPr lang="en-US" sz="2000" b="1" dirty="0" err="1">
                <a:solidFill>
                  <a:srgbClr val="FF0000"/>
                </a:solidFill>
                <a:latin typeface="+mj-lt"/>
                <a:ea typeface="Calibri" panose="020F0502020204030204" pitchFamily="34" charset="0"/>
                <a:cs typeface="Times New Roman" panose="02020603050405020304" pitchFamily="18" charset="0"/>
              </a:rPr>
              <a:t>trả</a:t>
            </a:r>
            <a:r>
              <a:rPr lang="en-US" sz="2000" b="1" dirty="0">
                <a:solidFill>
                  <a:srgbClr val="FF0000"/>
                </a:solidFill>
                <a:latin typeface="+mj-lt"/>
                <a:ea typeface="Calibri" panose="020F0502020204030204" pitchFamily="34" charset="0"/>
                <a:cs typeface="Times New Roman" panose="02020603050405020304" pitchFamily="18" charset="0"/>
              </a:rPr>
              <a:t> </a:t>
            </a:r>
            <a:r>
              <a:rPr lang="en-US" sz="2000" b="1" dirty="0" err="1">
                <a:solidFill>
                  <a:srgbClr val="FF0000"/>
                </a:solidFill>
                <a:latin typeface="+mj-lt"/>
                <a:ea typeface="Calibri" panose="020F0502020204030204" pitchFamily="34" charset="0"/>
                <a:cs typeface="Times New Roman" panose="02020603050405020304" pitchFamily="18" charset="0"/>
              </a:rPr>
              <a:t>lời</a:t>
            </a:r>
            <a:r>
              <a:rPr lang="en-US" sz="2000" b="1" dirty="0">
                <a:solidFill>
                  <a:srgbClr val="FF0000"/>
                </a:solidFill>
                <a:effectLst/>
                <a:latin typeface="+mj-lt"/>
                <a:ea typeface="Calibri" panose="020F0502020204030204" pitchFamily="34" charset="0"/>
                <a:cs typeface="Times New Roman" panose="02020603050405020304" pitchFamily="18" charset="0"/>
              </a:rPr>
              <a:t>. </a:t>
            </a:r>
            <a:r>
              <a:rPr lang="en-US" sz="2000" dirty="0">
                <a:effectLst/>
                <a:latin typeface="+mj-lt"/>
                <a:ea typeface="Calibri" panose="020F0502020204030204" pitchFamily="34" charset="0"/>
                <a:cs typeface="Times New Roman" panose="02020603050405020304" pitchFamily="18" charset="0"/>
              </a:rPr>
              <a:t>a) </a:t>
            </a:r>
            <a:r>
              <a:rPr lang="en-US" sz="2000" dirty="0" err="1">
                <a:effectLst/>
                <a:latin typeface="+mj-lt"/>
                <a:ea typeface="Calibri" panose="020F0502020204030204" pitchFamily="34" charset="0"/>
                <a:cs typeface="Times New Roman" panose="02020603050405020304" pitchFamily="18" charset="0"/>
              </a:rPr>
              <a:t>Điện</a:t>
            </a:r>
            <a:r>
              <a:rPr lang="en-US" sz="2000" dirty="0">
                <a:effectLst/>
                <a:latin typeface="+mj-lt"/>
                <a:ea typeface="Calibri" panose="020F0502020204030204" pitchFamily="34" charset="0"/>
                <a:cs typeface="Times New Roman" panose="02020603050405020304" pitchFamily="18" charset="0"/>
              </a:rPr>
              <a:t> dung </a:t>
            </a:r>
            <a:r>
              <a:rPr lang="en-US" sz="2000" dirty="0" err="1">
                <a:effectLst/>
                <a:latin typeface="+mj-lt"/>
                <a:ea typeface="Calibri" panose="020F0502020204030204" pitchFamily="34" charset="0"/>
                <a:cs typeface="Times New Roman" panose="02020603050405020304" pitchFamily="18" charset="0"/>
              </a:rPr>
              <a:t>tụ</a:t>
            </a:r>
            <a:r>
              <a:rPr lang="en-US" sz="2000" dirty="0">
                <a:effectLst/>
                <a:latin typeface="+mj-lt"/>
                <a:ea typeface="Calibri" panose="020F0502020204030204" pitchFamily="34" charset="0"/>
                <a:cs typeface="Times New Roman" panose="02020603050405020304" pitchFamily="18" charset="0"/>
              </a:rPr>
              <a:t> (A) </a:t>
            </a:r>
            <a:r>
              <a:rPr lang="en-US" sz="2000" dirty="0" err="1">
                <a:effectLst/>
                <a:latin typeface="+mj-lt"/>
                <a:ea typeface="Calibri" panose="020F0502020204030204" pitchFamily="34" charset="0"/>
                <a:cs typeface="Times New Roman" panose="02020603050405020304" pitchFamily="18" charset="0"/>
              </a:rPr>
              <a:t>là</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C</a:t>
            </a:r>
            <a:r>
              <a:rPr lang="en-US" sz="2000" baseline="-25000" dirty="0" err="1">
                <a:effectLst/>
                <a:latin typeface="+mj-lt"/>
                <a:ea typeface="Calibri" panose="020F0502020204030204" pitchFamily="34" charset="0"/>
                <a:cs typeface="Times New Roman" panose="02020603050405020304" pitchFamily="18" charset="0"/>
              </a:rPr>
              <a:t>1</a:t>
            </a:r>
            <a:r>
              <a:rPr lang="en-US" sz="2000" dirty="0">
                <a:effectLst/>
                <a:latin typeface="+mj-lt"/>
                <a:ea typeface="Calibri" panose="020F0502020204030204" pitchFamily="34" charset="0"/>
                <a:cs typeface="Times New Roman" panose="02020603050405020304" pitchFamily="18" charset="0"/>
              </a:rPr>
              <a:t> = </a:t>
            </a:r>
            <a:r>
              <a:rPr lang="en-US" sz="2000" dirty="0" err="1">
                <a:effectLst/>
                <a:latin typeface="+mj-lt"/>
                <a:ea typeface="Calibri" panose="020F0502020204030204" pitchFamily="34" charset="0"/>
                <a:cs typeface="Times New Roman" panose="02020603050405020304" pitchFamily="18" charset="0"/>
              </a:rPr>
              <a:t>2μF</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nhỏ</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hơn</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iện</a:t>
            </a:r>
            <a:r>
              <a:rPr lang="en-US" sz="2000" dirty="0">
                <a:effectLst/>
                <a:latin typeface="+mj-lt"/>
                <a:ea typeface="Calibri" panose="020F0502020204030204" pitchFamily="34" charset="0"/>
                <a:cs typeface="Times New Roman" panose="02020603050405020304" pitchFamily="18" charset="0"/>
              </a:rPr>
              <a:t> dung </a:t>
            </a:r>
            <a:r>
              <a:rPr lang="en-US" sz="2000" dirty="0" err="1">
                <a:effectLst/>
                <a:latin typeface="+mj-lt"/>
                <a:ea typeface="Calibri" panose="020F0502020204030204" pitchFamily="34" charset="0"/>
                <a:cs typeface="Times New Roman" panose="02020603050405020304" pitchFamily="18" charset="0"/>
              </a:rPr>
              <a:t>tụ</a:t>
            </a:r>
            <a:r>
              <a:rPr lang="en-US" sz="2000" dirty="0">
                <a:effectLst/>
                <a:latin typeface="+mj-lt"/>
                <a:ea typeface="Calibri" panose="020F0502020204030204" pitchFamily="34" charset="0"/>
                <a:cs typeface="Times New Roman" panose="02020603050405020304" pitchFamily="18" charset="0"/>
              </a:rPr>
              <a:t> (B) </a:t>
            </a:r>
            <a:r>
              <a:rPr lang="en-US" sz="2000" dirty="0" err="1">
                <a:effectLst/>
                <a:latin typeface="+mj-lt"/>
                <a:ea typeface="Calibri" panose="020F0502020204030204" pitchFamily="34" charset="0"/>
                <a:cs typeface="Times New Roman" panose="02020603050405020304" pitchFamily="18" charset="0"/>
              </a:rPr>
              <a:t>là</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C</a:t>
            </a:r>
            <a:r>
              <a:rPr lang="en-US" sz="2000" baseline="-25000" dirty="0" err="1">
                <a:effectLst/>
                <a:latin typeface="+mj-lt"/>
                <a:ea typeface="Calibri" panose="020F0502020204030204" pitchFamily="34" charset="0"/>
                <a:cs typeface="Times New Roman" panose="02020603050405020304" pitchFamily="18" charset="0"/>
              </a:rPr>
              <a:t>2</a:t>
            </a:r>
            <a:r>
              <a:rPr lang="en-US" sz="2000" dirty="0">
                <a:effectLst/>
                <a:latin typeface="+mj-lt"/>
                <a:ea typeface="Calibri" panose="020F0502020204030204" pitchFamily="34" charset="0"/>
                <a:cs typeface="Times New Roman" panose="02020603050405020304" pitchFamily="18" charset="0"/>
              </a:rPr>
              <a:t> = 2,3 </a:t>
            </a:r>
            <a:r>
              <a:rPr lang="en-US" sz="2000" dirty="0" err="1">
                <a:effectLst/>
                <a:latin typeface="+mj-lt"/>
                <a:ea typeface="Calibri" panose="020F0502020204030204" pitchFamily="34" charset="0"/>
                <a:cs typeface="Times New Roman" panose="02020603050405020304" pitchFamily="18" charset="0"/>
              </a:rPr>
              <a:t>μF</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nên</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khi</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tích</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iện</a:t>
            </a:r>
            <a:r>
              <a:rPr lang="en-US" sz="2000" dirty="0">
                <a:effectLst/>
                <a:latin typeface="+mj-lt"/>
                <a:ea typeface="Calibri" panose="020F0502020204030204" pitchFamily="34" charset="0"/>
                <a:cs typeface="Times New Roman" panose="02020603050405020304" pitchFamily="18" charset="0"/>
              </a:rPr>
              <a:t> ở </a:t>
            </a:r>
            <a:r>
              <a:rPr lang="en-US" sz="2000" dirty="0" err="1">
                <a:effectLst/>
                <a:latin typeface="+mj-lt"/>
                <a:ea typeface="Calibri" panose="020F0502020204030204" pitchFamily="34" charset="0"/>
                <a:cs typeface="Times New Roman" panose="02020603050405020304" pitchFamily="18" charset="0"/>
              </a:rPr>
              <a:t>cùng</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hiệu</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iện</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thế</a:t>
            </a:r>
            <a:r>
              <a:rPr lang="en-US" sz="2000" dirty="0">
                <a:effectLst/>
                <a:latin typeface="+mj-lt"/>
                <a:ea typeface="Calibri" panose="020F0502020204030204" pitchFamily="34" charset="0"/>
                <a:cs typeface="Times New Roman" panose="02020603050405020304" pitchFamily="18" charset="0"/>
              </a:rPr>
              <a:t> U </a:t>
            </a:r>
            <a:r>
              <a:rPr lang="en-US" sz="2000" dirty="0" err="1">
                <a:effectLst/>
                <a:latin typeface="+mj-lt"/>
                <a:ea typeface="Calibri" panose="020F0502020204030204" pitchFamily="34" charset="0"/>
                <a:cs typeface="Times New Roman" panose="02020603050405020304" pitchFamily="18" charset="0"/>
              </a:rPr>
              <a:t>thì</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tụ</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iện</a:t>
            </a:r>
            <a:r>
              <a:rPr lang="en-US" sz="2000" dirty="0">
                <a:effectLst/>
                <a:latin typeface="+mj-lt"/>
                <a:ea typeface="Calibri" panose="020F0502020204030204" pitchFamily="34" charset="0"/>
                <a:cs typeface="Times New Roman" panose="02020603050405020304" pitchFamily="18" charset="0"/>
              </a:rPr>
              <a:t> (B) </a:t>
            </a:r>
            <a:r>
              <a:rPr lang="en-US" sz="2000" dirty="0" err="1">
                <a:effectLst/>
                <a:latin typeface="+mj-lt"/>
                <a:ea typeface="Calibri" panose="020F0502020204030204" pitchFamily="34" charset="0"/>
                <a:cs typeface="Times New Roman" panose="02020603050405020304" pitchFamily="18" charset="0"/>
              </a:rPr>
              <a:t>có</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khả</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năng</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tích</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iện</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tốt</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hơn</a:t>
            </a:r>
            <a:r>
              <a:rPr lang="en-US" sz="2000" dirty="0">
                <a:effectLst/>
                <a:latin typeface="+mj-lt"/>
                <a:ea typeface="Calibri" panose="020F0502020204030204" pitchFamily="34" charset="0"/>
                <a:cs typeface="Times New Roman" panose="02020603050405020304" pitchFamily="18" charset="0"/>
              </a:rPr>
              <a:t>.</a:t>
            </a:r>
          </a:p>
          <a:p>
            <a:pPr marL="0" marR="0" algn="just">
              <a:lnSpc>
                <a:spcPct val="112000"/>
              </a:lnSpc>
              <a:spcBef>
                <a:spcPts val="0"/>
              </a:spcBef>
              <a:spcAft>
                <a:spcPts val="800"/>
              </a:spcAft>
            </a:pPr>
            <a:r>
              <a:rPr lang="en-US" sz="2000" dirty="0">
                <a:effectLst/>
                <a:latin typeface="+mj-lt"/>
                <a:ea typeface="Calibri" panose="020F0502020204030204" pitchFamily="34" charset="0"/>
                <a:cs typeface="Times New Roman" panose="02020603050405020304" pitchFamily="18" charset="0"/>
              </a:rPr>
              <a:t>b) Khi </a:t>
            </a:r>
            <a:r>
              <a:rPr lang="en-US" sz="2000" dirty="0" err="1">
                <a:effectLst/>
                <a:latin typeface="+mj-lt"/>
                <a:ea typeface="Calibri" panose="020F0502020204030204" pitchFamily="34" charset="0"/>
                <a:cs typeface="Times New Roman" panose="02020603050405020304" pitchFamily="18" charset="0"/>
              </a:rPr>
              <a:t>tích</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iện</a:t>
            </a:r>
            <a:r>
              <a:rPr lang="en-US" sz="2000" dirty="0">
                <a:effectLst/>
                <a:latin typeface="+mj-lt"/>
                <a:ea typeface="Calibri" panose="020F0502020204030204" pitchFamily="34" charset="0"/>
                <a:cs typeface="Times New Roman" panose="02020603050405020304" pitchFamily="18" charset="0"/>
              </a:rPr>
              <a:t> ở </a:t>
            </a:r>
            <a:r>
              <a:rPr lang="en-US" sz="2000" dirty="0" err="1">
                <a:effectLst/>
                <a:latin typeface="+mj-lt"/>
                <a:ea typeface="Calibri" panose="020F0502020204030204" pitchFamily="34" charset="0"/>
                <a:cs typeface="Times New Roman" panose="02020603050405020304" pitchFamily="18" charset="0"/>
              </a:rPr>
              <a:t>mức</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tối</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a</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cho</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phép</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thì</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tụ</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iện</a:t>
            </a:r>
            <a:r>
              <a:rPr lang="en-US" sz="2000" dirty="0">
                <a:effectLst/>
                <a:latin typeface="+mj-lt"/>
                <a:ea typeface="Calibri" panose="020F0502020204030204" pitchFamily="34" charset="0"/>
                <a:cs typeface="Times New Roman" panose="02020603050405020304" pitchFamily="18" charset="0"/>
              </a:rPr>
              <a:t> (A) </a:t>
            </a:r>
            <a:r>
              <a:rPr lang="en-US" sz="2000" dirty="0" err="1">
                <a:effectLst/>
                <a:latin typeface="+mj-lt"/>
                <a:ea typeface="Calibri" panose="020F0502020204030204" pitchFamily="34" charset="0"/>
                <a:cs typeface="Times New Roman" panose="02020603050405020304" pitchFamily="18" charset="0"/>
              </a:rPr>
              <a:t>tích</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ược</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lượng</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iện</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tích</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là</a:t>
            </a:r>
            <a:r>
              <a:rPr lang="en-US" sz="2000" dirty="0">
                <a:effectLst/>
                <a:latin typeface="+mj-lt"/>
                <a:ea typeface="Calibri" panose="020F0502020204030204" pitchFamily="34" charset="0"/>
                <a:cs typeface="Times New Roman" panose="02020603050405020304" pitchFamily="18" charset="0"/>
              </a:rPr>
              <a:t>:</a:t>
            </a:r>
          </a:p>
          <a:p>
            <a:pPr marL="0" marR="0" algn="just">
              <a:lnSpc>
                <a:spcPct val="112000"/>
              </a:lnSpc>
              <a:spcBef>
                <a:spcPts val="0"/>
              </a:spcBef>
              <a:spcAft>
                <a:spcPts val="800"/>
              </a:spcAft>
            </a:pPr>
            <a:r>
              <a:rPr lang="en-US" sz="2000" dirty="0" err="1">
                <a:effectLst/>
                <a:latin typeface="+mj-lt"/>
                <a:ea typeface="Calibri" panose="020F0502020204030204" pitchFamily="34" charset="0"/>
                <a:cs typeface="Times New Roman" panose="02020603050405020304" pitchFamily="18" charset="0"/>
              </a:rPr>
              <a:t>Q</a:t>
            </a:r>
            <a:r>
              <a:rPr lang="en-US" sz="2000" baseline="-25000" dirty="0" err="1">
                <a:effectLst/>
                <a:latin typeface="+mj-lt"/>
                <a:ea typeface="Calibri" panose="020F0502020204030204" pitchFamily="34" charset="0"/>
                <a:cs typeface="Times New Roman" panose="02020603050405020304" pitchFamily="18" charset="0"/>
              </a:rPr>
              <a:t>1max</a:t>
            </a:r>
            <a:r>
              <a:rPr lang="en-US" sz="2000" dirty="0">
                <a:effectLst/>
                <a:latin typeface="+mj-lt"/>
                <a:ea typeface="Calibri" panose="020F0502020204030204" pitchFamily="34" charset="0"/>
                <a:cs typeface="Times New Roman" panose="02020603050405020304" pitchFamily="18" charset="0"/>
              </a:rPr>
              <a:t> = </a:t>
            </a:r>
            <a:r>
              <a:rPr lang="en-US" sz="2000" dirty="0" err="1">
                <a:effectLst/>
                <a:latin typeface="+mj-lt"/>
                <a:ea typeface="Calibri" panose="020F0502020204030204" pitchFamily="34" charset="0"/>
                <a:cs typeface="Times New Roman" panose="02020603050405020304" pitchFamily="18" charset="0"/>
              </a:rPr>
              <a:t>C</a:t>
            </a:r>
            <a:r>
              <a:rPr lang="en-US" sz="2000" baseline="-25000" dirty="0" err="1">
                <a:effectLst/>
                <a:latin typeface="+mj-lt"/>
                <a:ea typeface="Calibri" panose="020F0502020204030204" pitchFamily="34" charset="0"/>
                <a:cs typeface="Times New Roman" panose="02020603050405020304" pitchFamily="18" charset="0"/>
              </a:rPr>
              <a:t>1</a:t>
            </a:r>
            <a:r>
              <a:rPr lang="en-US" sz="2000" dirty="0" err="1">
                <a:effectLst/>
                <a:latin typeface="+mj-lt"/>
                <a:ea typeface="Calibri" panose="020F0502020204030204" pitchFamily="34" charset="0"/>
                <a:cs typeface="Times New Roman" panose="02020603050405020304" pitchFamily="18" charset="0"/>
              </a:rPr>
              <a:t>U</a:t>
            </a:r>
            <a:r>
              <a:rPr lang="en-US" sz="2000" baseline="-25000" dirty="0" err="1">
                <a:effectLst/>
                <a:latin typeface="+mj-lt"/>
                <a:ea typeface="Calibri" panose="020F0502020204030204" pitchFamily="34" charset="0"/>
                <a:cs typeface="Times New Roman" panose="02020603050405020304" pitchFamily="18" charset="0"/>
              </a:rPr>
              <a:t>1max</a:t>
            </a:r>
            <a:r>
              <a:rPr lang="en-US" sz="2000" dirty="0">
                <a:effectLst/>
                <a:latin typeface="+mj-lt"/>
                <a:ea typeface="Calibri" panose="020F0502020204030204" pitchFamily="34" charset="0"/>
                <a:cs typeface="Times New Roman" panose="02020603050405020304" pitchFamily="18" charset="0"/>
              </a:rPr>
              <a:t> = 2.10</a:t>
            </a:r>
            <a:r>
              <a:rPr lang="en-US" sz="2000" baseline="30000" dirty="0">
                <a:effectLst/>
                <a:latin typeface="+mj-lt"/>
                <a:ea typeface="Calibri" panose="020F0502020204030204" pitchFamily="34" charset="0"/>
                <a:cs typeface="Times New Roman" panose="02020603050405020304" pitchFamily="18" charset="0"/>
              </a:rPr>
              <a:t>-6</a:t>
            </a:r>
            <a:r>
              <a:rPr lang="en-US" sz="2000" dirty="0">
                <a:effectLst/>
                <a:latin typeface="+mj-lt"/>
                <a:ea typeface="Calibri" panose="020F0502020204030204" pitchFamily="34" charset="0"/>
                <a:cs typeface="Times New Roman" panose="02020603050405020304" pitchFamily="18" charset="0"/>
              </a:rPr>
              <a:t>.350 = 7.10</a:t>
            </a:r>
            <a:r>
              <a:rPr lang="en-US" sz="2000" baseline="30000" dirty="0">
                <a:effectLst/>
                <a:latin typeface="+mj-lt"/>
                <a:ea typeface="Calibri" panose="020F0502020204030204" pitchFamily="34" charset="0"/>
                <a:cs typeface="Times New Roman" panose="02020603050405020304" pitchFamily="18" charset="0"/>
              </a:rPr>
              <a:t>-4 </a:t>
            </a:r>
            <a:r>
              <a:rPr lang="en-US" sz="2000" dirty="0">
                <a:effectLst/>
                <a:latin typeface="+mj-lt"/>
                <a:ea typeface="Calibri" panose="020F0502020204030204" pitchFamily="34" charset="0"/>
                <a:cs typeface="Times New Roman" panose="02020603050405020304" pitchFamily="18" charset="0"/>
              </a:rPr>
              <a:t>(C)</a:t>
            </a:r>
          </a:p>
          <a:p>
            <a:pPr marL="0" marR="0" algn="just">
              <a:lnSpc>
                <a:spcPct val="112000"/>
              </a:lnSpc>
              <a:spcBef>
                <a:spcPts val="0"/>
              </a:spcBef>
              <a:spcAft>
                <a:spcPts val="800"/>
              </a:spcAft>
            </a:pPr>
            <a:r>
              <a:rPr lang="en-US" sz="2000" dirty="0" err="1">
                <a:effectLst/>
                <a:latin typeface="+mj-lt"/>
                <a:ea typeface="Calibri" panose="020F0502020204030204" pitchFamily="34" charset="0"/>
                <a:cs typeface="Times New Roman" panose="02020603050405020304" pitchFamily="18" charset="0"/>
              </a:rPr>
              <a:t>Còn</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tụ</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iện</a:t>
            </a:r>
            <a:r>
              <a:rPr lang="en-US" sz="2000" dirty="0">
                <a:effectLst/>
                <a:latin typeface="+mj-lt"/>
                <a:ea typeface="Calibri" panose="020F0502020204030204" pitchFamily="34" charset="0"/>
                <a:cs typeface="Times New Roman" panose="02020603050405020304" pitchFamily="18" charset="0"/>
              </a:rPr>
              <a:t> (B) </a:t>
            </a:r>
            <a:r>
              <a:rPr lang="en-US" sz="2000" dirty="0" err="1">
                <a:effectLst/>
                <a:latin typeface="+mj-lt"/>
                <a:ea typeface="Calibri" panose="020F0502020204030204" pitchFamily="34" charset="0"/>
                <a:cs typeface="Times New Roman" panose="02020603050405020304" pitchFamily="18" charset="0"/>
              </a:rPr>
              <a:t>tích</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ược</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lượng</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điện</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tích</a:t>
            </a:r>
            <a:r>
              <a:rPr lang="en-US" sz="2000" dirty="0">
                <a:effectLst/>
                <a:latin typeface="+mj-lt"/>
                <a:ea typeface="Calibri" panose="020F0502020204030204" pitchFamily="34" charset="0"/>
                <a:cs typeface="Times New Roman" panose="02020603050405020304" pitchFamily="18" charset="0"/>
              </a:rPr>
              <a:t> </a:t>
            </a:r>
            <a:r>
              <a:rPr lang="en-US" sz="2000" dirty="0" err="1">
                <a:effectLst/>
                <a:latin typeface="+mj-lt"/>
                <a:ea typeface="Calibri" panose="020F0502020204030204" pitchFamily="34" charset="0"/>
                <a:cs typeface="Times New Roman" panose="02020603050405020304" pitchFamily="18" charset="0"/>
              </a:rPr>
              <a:t>là</a:t>
            </a:r>
            <a:r>
              <a:rPr lang="en-US" sz="2000" dirty="0">
                <a:effectLst/>
                <a:latin typeface="+mj-lt"/>
                <a:ea typeface="Calibri" panose="020F0502020204030204" pitchFamily="34" charset="0"/>
                <a:cs typeface="Times New Roman" panose="02020603050405020304" pitchFamily="18" charset="0"/>
              </a:rPr>
              <a:t>:</a:t>
            </a:r>
          </a:p>
          <a:p>
            <a:pPr marL="0" marR="0" algn="just">
              <a:lnSpc>
                <a:spcPct val="112000"/>
              </a:lnSpc>
              <a:spcBef>
                <a:spcPts val="0"/>
              </a:spcBef>
              <a:spcAft>
                <a:spcPts val="800"/>
              </a:spcAft>
            </a:pPr>
            <a:r>
              <a:rPr lang="en-US" sz="2000" dirty="0" err="1">
                <a:effectLst/>
                <a:latin typeface="+mj-lt"/>
                <a:ea typeface="Calibri" panose="020F0502020204030204" pitchFamily="34" charset="0"/>
                <a:cs typeface="Times New Roman" panose="02020603050405020304" pitchFamily="18" charset="0"/>
              </a:rPr>
              <a:t>Q</a:t>
            </a:r>
            <a:r>
              <a:rPr lang="en-US" sz="2000" baseline="-25000" dirty="0" err="1">
                <a:effectLst/>
                <a:latin typeface="+mj-lt"/>
                <a:ea typeface="Calibri" panose="020F0502020204030204" pitchFamily="34" charset="0"/>
                <a:cs typeface="Times New Roman" panose="02020603050405020304" pitchFamily="18" charset="0"/>
              </a:rPr>
              <a:t>2max</a:t>
            </a:r>
            <a:r>
              <a:rPr lang="en-US" sz="2000" dirty="0">
                <a:effectLst/>
                <a:latin typeface="+mj-lt"/>
                <a:ea typeface="Calibri" panose="020F0502020204030204" pitchFamily="34" charset="0"/>
                <a:cs typeface="Times New Roman" panose="02020603050405020304" pitchFamily="18" charset="0"/>
              </a:rPr>
              <a:t> = </a:t>
            </a:r>
            <a:r>
              <a:rPr lang="en-US" sz="2000" dirty="0" err="1">
                <a:effectLst/>
                <a:latin typeface="+mj-lt"/>
                <a:ea typeface="Calibri" panose="020F0502020204030204" pitchFamily="34" charset="0"/>
                <a:cs typeface="Times New Roman" panose="02020603050405020304" pitchFamily="18" charset="0"/>
              </a:rPr>
              <a:t>C</a:t>
            </a:r>
            <a:r>
              <a:rPr lang="en-US" sz="2000" baseline="-25000" dirty="0" err="1">
                <a:effectLst/>
                <a:latin typeface="+mj-lt"/>
                <a:ea typeface="Calibri" panose="020F0502020204030204" pitchFamily="34" charset="0"/>
                <a:cs typeface="Times New Roman" panose="02020603050405020304" pitchFamily="18" charset="0"/>
              </a:rPr>
              <a:t>2</a:t>
            </a:r>
            <a:r>
              <a:rPr lang="en-US" sz="2000" dirty="0" err="1">
                <a:effectLst/>
                <a:latin typeface="+mj-lt"/>
                <a:ea typeface="Calibri" panose="020F0502020204030204" pitchFamily="34" charset="0"/>
                <a:cs typeface="Times New Roman" panose="02020603050405020304" pitchFamily="18" charset="0"/>
              </a:rPr>
              <a:t>U</a:t>
            </a:r>
            <a:r>
              <a:rPr lang="en-US" sz="2000" baseline="-25000" dirty="0" err="1">
                <a:effectLst/>
                <a:latin typeface="+mj-lt"/>
                <a:ea typeface="Calibri" panose="020F0502020204030204" pitchFamily="34" charset="0"/>
                <a:cs typeface="Times New Roman" panose="02020603050405020304" pitchFamily="18" charset="0"/>
              </a:rPr>
              <a:t>2max</a:t>
            </a:r>
            <a:r>
              <a:rPr lang="en-US" sz="2000" dirty="0">
                <a:effectLst/>
                <a:latin typeface="+mj-lt"/>
                <a:ea typeface="Calibri" panose="020F0502020204030204" pitchFamily="34" charset="0"/>
                <a:cs typeface="Times New Roman" panose="02020603050405020304" pitchFamily="18" charset="0"/>
              </a:rPr>
              <a:t> = 2,3.10</a:t>
            </a:r>
            <a:r>
              <a:rPr lang="en-US" sz="2000" baseline="30000" dirty="0">
                <a:effectLst/>
                <a:latin typeface="+mj-lt"/>
                <a:ea typeface="Calibri" panose="020F0502020204030204" pitchFamily="34" charset="0"/>
                <a:cs typeface="Times New Roman" panose="02020603050405020304" pitchFamily="18" charset="0"/>
              </a:rPr>
              <a:t>-6</a:t>
            </a:r>
            <a:r>
              <a:rPr lang="en-US" sz="2000" dirty="0">
                <a:effectLst/>
                <a:latin typeface="+mj-lt"/>
                <a:ea typeface="Calibri" panose="020F0502020204030204" pitchFamily="34" charset="0"/>
                <a:cs typeface="Times New Roman" panose="02020603050405020304" pitchFamily="18" charset="0"/>
              </a:rPr>
              <a:t>.300 = 6,9.10</a:t>
            </a:r>
            <a:r>
              <a:rPr lang="en-US" sz="2000" baseline="30000" dirty="0">
                <a:effectLst/>
                <a:latin typeface="+mj-lt"/>
                <a:ea typeface="Calibri" panose="020F0502020204030204" pitchFamily="34" charset="0"/>
                <a:cs typeface="Times New Roman" panose="02020603050405020304" pitchFamily="18" charset="0"/>
              </a:rPr>
              <a:t>-4</a:t>
            </a:r>
            <a:r>
              <a:rPr lang="en-US" sz="2000" dirty="0">
                <a:effectLst/>
                <a:latin typeface="+mj-lt"/>
                <a:ea typeface="Calibri" panose="020F0502020204030204" pitchFamily="34" charset="0"/>
                <a:cs typeface="Times New Roman" panose="02020603050405020304" pitchFamily="18" charset="0"/>
              </a:rPr>
              <a:t> (C)</a:t>
            </a:r>
          </a:p>
          <a:p>
            <a:pPr algn="just">
              <a:lnSpc>
                <a:spcPct val="112000"/>
              </a:lnSpc>
            </a:pPr>
            <a:r>
              <a:rPr lang="en-US" sz="2000" dirty="0">
                <a:effectLst/>
                <a:latin typeface="+mj-lt"/>
                <a:ea typeface="Calibri" panose="020F0502020204030204" pitchFamily="34" charset="0"/>
              </a:rPr>
              <a:t>Khi </a:t>
            </a:r>
            <a:r>
              <a:rPr lang="en-US" sz="2000" dirty="0" err="1">
                <a:effectLst/>
                <a:latin typeface="+mj-lt"/>
                <a:ea typeface="Calibri" panose="020F0502020204030204" pitchFamily="34" charset="0"/>
              </a:rPr>
              <a:t>tích</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điện</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đến</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mức</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tối</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đa</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cho</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phép</a:t>
            </a:r>
            <a:r>
              <a:rPr lang="en-US" sz="2000" dirty="0">
                <a:effectLst/>
                <a:latin typeface="+mj-lt"/>
                <a:ea typeface="Calibri" panose="020F0502020204030204" pitchFamily="34" charset="0"/>
              </a:rPr>
              <a:t>, ta </a:t>
            </a:r>
            <a:r>
              <a:rPr lang="en-US" sz="2000" dirty="0" err="1">
                <a:effectLst/>
                <a:latin typeface="+mj-lt"/>
                <a:ea typeface="Calibri" panose="020F0502020204030204" pitchFamily="34" charset="0"/>
              </a:rPr>
              <a:t>lại</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thấy</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tụ</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điện</a:t>
            </a:r>
            <a:r>
              <a:rPr lang="en-US" sz="2000" dirty="0">
                <a:effectLst/>
                <a:latin typeface="+mj-lt"/>
                <a:ea typeface="Calibri" panose="020F0502020204030204" pitchFamily="34" charset="0"/>
              </a:rPr>
              <a:t> (A) </a:t>
            </a:r>
            <a:r>
              <a:rPr lang="en-US" sz="2000" dirty="0" err="1">
                <a:effectLst/>
                <a:latin typeface="+mj-lt"/>
                <a:ea typeface="Calibri" panose="020F0502020204030204" pitchFamily="34" charset="0"/>
              </a:rPr>
              <a:t>tích</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được</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nhiều</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điện</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tích</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hơn</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tụ</a:t>
            </a:r>
            <a:r>
              <a:rPr lang="en-US" sz="2000" dirty="0">
                <a:effectLst/>
                <a:latin typeface="+mj-lt"/>
                <a:ea typeface="Calibri" panose="020F0502020204030204" pitchFamily="34" charset="0"/>
              </a:rPr>
              <a:t> </a:t>
            </a:r>
            <a:r>
              <a:rPr lang="en-US" sz="2000" dirty="0" err="1">
                <a:effectLst/>
                <a:latin typeface="+mj-lt"/>
                <a:ea typeface="Calibri" panose="020F0502020204030204" pitchFamily="34" charset="0"/>
              </a:rPr>
              <a:t>điện</a:t>
            </a:r>
            <a:r>
              <a:rPr lang="en-US" sz="2000" dirty="0">
                <a:effectLst/>
                <a:latin typeface="+mj-lt"/>
                <a:ea typeface="Calibri" panose="020F0502020204030204" pitchFamily="34" charset="0"/>
              </a:rPr>
              <a:t> (B).</a:t>
            </a:r>
            <a:endParaRPr lang="en-US" sz="2000" dirty="0">
              <a:latin typeface="+mj-lt"/>
            </a:endParaRPr>
          </a:p>
        </p:txBody>
      </p:sp>
      <p:pic>
        <p:nvPicPr>
          <p:cNvPr id="7" name="Picture 19">
            <a:extLst>
              <a:ext uri="{FF2B5EF4-FFF2-40B4-BE49-F238E27FC236}">
                <a16:creationId xmlns:a16="http://schemas.microsoft.com/office/drawing/2014/main" id="{B6EE4462-63FC-A1D0-3886-97C991FB042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54858" y="749752"/>
            <a:ext cx="1296391" cy="732461"/>
          </a:xfrm>
          <a:prstGeom prst="rect">
            <a:avLst/>
          </a:prstGeom>
        </p:spPr>
      </p:pic>
    </p:spTree>
    <p:extLst>
      <p:ext uri="{BB962C8B-B14F-4D97-AF65-F5344CB8AC3E}">
        <p14:creationId xmlns:p14="http://schemas.microsoft.com/office/powerpoint/2010/main" val="361759832"/>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246"/>
        <p:cNvGrpSpPr/>
        <p:nvPr/>
      </p:nvGrpSpPr>
      <p:grpSpPr>
        <a:xfrm>
          <a:off x="0" y="0"/>
          <a:ext cx="0" cy="0"/>
          <a:chOff x="0" y="0"/>
          <a:chExt cx="0" cy="0"/>
        </a:xfrm>
      </p:grpSpPr>
      <p:sp>
        <p:nvSpPr>
          <p:cNvPr id="1248" name="Google Shape;1248;p41"/>
          <p:cNvSpPr txBox="1">
            <a:spLocks noGrp="1"/>
          </p:cNvSpPr>
          <p:nvPr>
            <p:ph type="title" idx="2"/>
          </p:nvPr>
        </p:nvSpPr>
        <p:spPr>
          <a:xfrm>
            <a:off x="1235445" y="2062050"/>
            <a:ext cx="6849994" cy="10194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 sz="4300">
                <a:latin typeface="+mj-lt"/>
              </a:rPr>
              <a:t>BÀI HỌC KẾT THÚC, CẢM ƠN CÁC EM!</a:t>
            </a:r>
            <a:endParaRPr sz="4300">
              <a:latin typeface="+mj-lt"/>
            </a:endParaRPr>
          </a:p>
        </p:txBody>
      </p:sp>
      <p:grpSp>
        <p:nvGrpSpPr>
          <p:cNvPr id="1249" name="Google Shape;1249;p41"/>
          <p:cNvGrpSpPr/>
          <p:nvPr/>
        </p:nvGrpSpPr>
        <p:grpSpPr>
          <a:xfrm>
            <a:off x="7445155" y="671668"/>
            <a:ext cx="499071" cy="559027"/>
            <a:chOff x="5830603" y="540575"/>
            <a:chExt cx="562714" cy="630316"/>
          </a:xfrm>
        </p:grpSpPr>
        <p:sp>
          <p:nvSpPr>
            <p:cNvPr id="1250" name="Google Shape;1250;p41"/>
            <p:cNvSpPr/>
            <p:nvPr/>
          </p:nvSpPr>
          <p:spPr>
            <a:xfrm>
              <a:off x="5830603" y="540575"/>
              <a:ext cx="562714" cy="630316"/>
            </a:xfrm>
            <a:custGeom>
              <a:avLst/>
              <a:gdLst/>
              <a:ahLst/>
              <a:cxnLst/>
              <a:rect l="l" t="t" r="r" b="b"/>
              <a:pathLst>
                <a:path w="18812" h="21072" extrusionOk="0">
                  <a:moveTo>
                    <a:pt x="57" y="0"/>
                  </a:moveTo>
                  <a:lnTo>
                    <a:pt x="0" y="21015"/>
                  </a:lnTo>
                  <a:lnTo>
                    <a:pt x="18747" y="21072"/>
                  </a:lnTo>
                  <a:lnTo>
                    <a:pt x="18812" y="57"/>
                  </a:lnTo>
                  <a:lnTo>
                    <a:pt x="5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41"/>
            <p:cNvSpPr/>
            <p:nvPr/>
          </p:nvSpPr>
          <p:spPr>
            <a:xfrm>
              <a:off x="5911577" y="631271"/>
              <a:ext cx="401486" cy="18277"/>
            </a:xfrm>
            <a:custGeom>
              <a:avLst/>
              <a:gdLst/>
              <a:ahLst/>
              <a:cxnLst/>
              <a:rect l="l" t="t" r="r" b="b"/>
              <a:pathLst>
                <a:path w="13422" h="611" extrusionOk="0">
                  <a:moveTo>
                    <a:pt x="285" y="0"/>
                  </a:moveTo>
                  <a:cubicBezTo>
                    <a:pt x="130" y="0"/>
                    <a:pt x="0" y="130"/>
                    <a:pt x="0" y="293"/>
                  </a:cubicBezTo>
                  <a:cubicBezTo>
                    <a:pt x="0" y="448"/>
                    <a:pt x="130" y="578"/>
                    <a:pt x="285" y="578"/>
                  </a:cubicBezTo>
                  <a:lnTo>
                    <a:pt x="13137" y="610"/>
                  </a:lnTo>
                  <a:cubicBezTo>
                    <a:pt x="13292" y="610"/>
                    <a:pt x="13422" y="488"/>
                    <a:pt x="13422" y="326"/>
                  </a:cubicBezTo>
                  <a:cubicBezTo>
                    <a:pt x="13422" y="171"/>
                    <a:pt x="13292" y="41"/>
                    <a:pt x="13137"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41"/>
            <p:cNvSpPr/>
            <p:nvPr/>
          </p:nvSpPr>
          <p:spPr>
            <a:xfrm>
              <a:off x="5911577" y="685503"/>
              <a:ext cx="401246" cy="18247"/>
            </a:xfrm>
            <a:custGeom>
              <a:avLst/>
              <a:gdLst/>
              <a:ahLst/>
              <a:cxnLst/>
              <a:rect l="l" t="t" r="r" b="b"/>
              <a:pathLst>
                <a:path w="13414" h="610" extrusionOk="0">
                  <a:moveTo>
                    <a:pt x="285" y="0"/>
                  </a:moveTo>
                  <a:cubicBezTo>
                    <a:pt x="122" y="0"/>
                    <a:pt x="0" y="130"/>
                    <a:pt x="0" y="285"/>
                  </a:cubicBezTo>
                  <a:cubicBezTo>
                    <a:pt x="0" y="447"/>
                    <a:pt x="122" y="577"/>
                    <a:pt x="285" y="577"/>
                  </a:cubicBezTo>
                  <a:lnTo>
                    <a:pt x="13129" y="610"/>
                  </a:lnTo>
                  <a:cubicBezTo>
                    <a:pt x="13292" y="610"/>
                    <a:pt x="13414" y="480"/>
                    <a:pt x="13414" y="325"/>
                  </a:cubicBezTo>
                  <a:cubicBezTo>
                    <a:pt x="13414" y="171"/>
                    <a:pt x="13292" y="41"/>
                    <a:pt x="13129"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41"/>
            <p:cNvSpPr/>
            <p:nvPr/>
          </p:nvSpPr>
          <p:spPr>
            <a:xfrm>
              <a:off x="5911338" y="739735"/>
              <a:ext cx="401486" cy="18247"/>
            </a:xfrm>
            <a:custGeom>
              <a:avLst/>
              <a:gdLst/>
              <a:ahLst/>
              <a:cxnLst/>
              <a:rect l="l" t="t" r="r" b="b"/>
              <a:pathLst>
                <a:path w="13422" h="610" extrusionOk="0">
                  <a:moveTo>
                    <a:pt x="285" y="0"/>
                  </a:moveTo>
                  <a:cubicBezTo>
                    <a:pt x="130" y="0"/>
                    <a:pt x="0" y="130"/>
                    <a:pt x="0" y="285"/>
                  </a:cubicBezTo>
                  <a:cubicBezTo>
                    <a:pt x="0" y="447"/>
                    <a:pt x="130" y="577"/>
                    <a:pt x="285" y="577"/>
                  </a:cubicBezTo>
                  <a:lnTo>
                    <a:pt x="13137" y="610"/>
                  </a:lnTo>
                  <a:cubicBezTo>
                    <a:pt x="13292" y="610"/>
                    <a:pt x="13422" y="480"/>
                    <a:pt x="13422" y="325"/>
                  </a:cubicBezTo>
                  <a:cubicBezTo>
                    <a:pt x="13422" y="171"/>
                    <a:pt x="13292" y="41"/>
                    <a:pt x="13137"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41"/>
            <p:cNvSpPr/>
            <p:nvPr/>
          </p:nvSpPr>
          <p:spPr>
            <a:xfrm>
              <a:off x="5911099" y="793937"/>
              <a:ext cx="315397" cy="18037"/>
            </a:xfrm>
            <a:custGeom>
              <a:avLst/>
              <a:gdLst/>
              <a:ahLst/>
              <a:cxnLst/>
              <a:rect l="l" t="t" r="r" b="b"/>
              <a:pathLst>
                <a:path w="10544" h="603" extrusionOk="0">
                  <a:moveTo>
                    <a:pt x="285" y="1"/>
                  </a:moveTo>
                  <a:cubicBezTo>
                    <a:pt x="130" y="1"/>
                    <a:pt x="0" y="131"/>
                    <a:pt x="0" y="286"/>
                  </a:cubicBezTo>
                  <a:cubicBezTo>
                    <a:pt x="0" y="440"/>
                    <a:pt x="130" y="570"/>
                    <a:pt x="285" y="570"/>
                  </a:cubicBezTo>
                  <a:lnTo>
                    <a:pt x="10259" y="603"/>
                  </a:lnTo>
                  <a:cubicBezTo>
                    <a:pt x="10414" y="603"/>
                    <a:pt x="10544" y="472"/>
                    <a:pt x="10544" y="318"/>
                  </a:cubicBezTo>
                  <a:cubicBezTo>
                    <a:pt x="10544" y="155"/>
                    <a:pt x="10414" y="25"/>
                    <a:pt x="10259" y="25"/>
                  </a:cubicBezTo>
                  <a:lnTo>
                    <a:pt x="2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41"/>
            <p:cNvSpPr/>
            <p:nvPr/>
          </p:nvSpPr>
          <p:spPr>
            <a:xfrm>
              <a:off x="5909394" y="877574"/>
              <a:ext cx="404178" cy="140140"/>
            </a:xfrm>
            <a:custGeom>
              <a:avLst/>
              <a:gdLst/>
              <a:ahLst/>
              <a:cxnLst/>
              <a:rect l="l" t="t" r="r" b="b"/>
              <a:pathLst>
                <a:path w="13512" h="4685" extrusionOk="0">
                  <a:moveTo>
                    <a:pt x="13191" y="0"/>
                  </a:moveTo>
                  <a:cubicBezTo>
                    <a:pt x="13146" y="0"/>
                    <a:pt x="13099" y="11"/>
                    <a:pt x="13056" y="34"/>
                  </a:cubicBezTo>
                  <a:lnTo>
                    <a:pt x="8081" y="2692"/>
                  </a:lnTo>
                  <a:lnTo>
                    <a:pt x="5837" y="1058"/>
                  </a:lnTo>
                  <a:cubicBezTo>
                    <a:pt x="5788" y="1021"/>
                    <a:pt x="5728" y="1002"/>
                    <a:pt x="5669" y="1002"/>
                  </a:cubicBezTo>
                  <a:cubicBezTo>
                    <a:pt x="5600" y="1002"/>
                    <a:pt x="5532" y="1027"/>
                    <a:pt x="5479" y="1075"/>
                  </a:cubicBezTo>
                  <a:lnTo>
                    <a:pt x="2171" y="4034"/>
                  </a:lnTo>
                  <a:lnTo>
                    <a:pt x="496" y="2863"/>
                  </a:lnTo>
                  <a:cubicBezTo>
                    <a:pt x="446" y="2829"/>
                    <a:pt x="390" y="2813"/>
                    <a:pt x="334" y="2813"/>
                  </a:cubicBezTo>
                  <a:cubicBezTo>
                    <a:pt x="243" y="2813"/>
                    <a:pt x="153" y="2856"/>
                    <a:pt x="98" y="2936"/>
                  </a:cubicBezTo>
                  <a:cubicBezTo>
                    <a:pt x="0" y="3066"/>
                    <a:pt x="33" y="3237"/>
                    <a:pt x="163" y="3335"/>
                  </a:cubicBezTo>
                  <a:lnTo>
                    <a:pt x="2024" y="4627"/>
                  </a:lnTo>
                  <a:cubicBezTo>
                    <a:pt x="2081" y="4668"/>
                    <a:pt x="2138" y="4684"/>
                    <a:pt x="2195" y="4684"/>
                  </a:cubicBezTo>
                  <a:cubicBezTo>
                    <a:pt x="2260" y="4684"/>
                    <a:pt x="2333" y="4652"/>
                    <a:pt x="2382" y="4611"/>
                  </a:cubicBezTo>
                  <a:lnTo>
                    <a:pt x="5691" y="1652"/>
                  </a:lnTo>
                  <a:lnTo>
                    <a:pt x="7894" y="3261"/>
                  </a:lnTo>
                  <a:cubicBezTo>
                    <a:pt x="7945" y="3299"/>
                    <a:pt x="8004" y="3317"/>
                    <a:pt x="8063" y="3317"/>
                  </a:cubicBezTo>
                  <a:cubicBezTo>
                    <a:pt x="8108" y="3317"/>
                    <a:pt x="8153" y="3307"/>
                    <a:pt x="8195" y="3286"/>
                  </a:cubicBezTo>
                  <a:lnTo>
                    <a:pt x="13324" y="538"/>
                  </a:lnTo>
                  <a:cubicBezTo>
                    <a:pt x="13462" y="465"/>
                    <a:pt x="13511" y="294"/>
                    <a:pt x="13438" y="148"/>
                  </a:cubicBezTo>
                  <a:cubicBezTo>
                    <a:pt x="13388" y="53"/>
                    <a:pt x="13292" y="0"/>
                    <a:pt x="131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41"/>
            <p:cNvSpPr/>
            <p:nvPr/>
          </p:nvSpPr>
          <p:spPr>
            <a:xfrm>
              <a:off x="5910351" y="876617"/>
              <a:ext cx="401515" cy="198709"/>
            </a:xfrm>
            <a:custGeom>
              <a:avLst/>
              <a:gdLst/>
              <a:ahLst/>
              <a:cxnLst/>
              <a:rect l="l" t="t" r="r" b="b"/>
              <a:pathLst>
                <a:path w="13423" h="6643" extrusionOk="0">
                  <a:moveTo>
                    <a:pt x="310" y="1"/>
                  </a:moveTo>
                  <a:cubicBezTo>
                    <a:pt x="147" y="1"/>
                    <a:pt x="17" y="123"/>
                    <a:pt x="17" y="286"/>
                  </a:cubicBezTo>
                  <a:lnTo>
                    <a:pt x="1" y="6318"/>
                  </a:lnTo>
                  <a:cubicBezTo>
                    <a:pt x="1" y="6480"/>
                    <a:pt x="131" y="6602"/>
                    <a:pt x="285" y="6602"/>
                  </a:cubicBezTo>
                  <a:lnTo>
                    <a:pt x="13138" y="6643"/>
                  </a:lnTo>
                  <a:cubicBezTo>
                    <a:pt x="13292" y="6643"/>
                    <a:pt x="13422" y="6513"/>
                    <a:pt x="13422" y="6358"/>
                  </a:cubicBezTo>
                  <a:cubicBezTo>
                    <a:pt x="13422" y="6204"/>
                    <a:pt x="13292" y="6074"/>
                    <a:pt x="13138" y="6074"/>
                  </a:cubicBezTo>
                  <a:lnTo>
                    <a:pt x="578" y="6033"/>
                  </a:lnTo>
                  <a:lnTo>
                    <a:pt x="594" y="286"/>
                  </a:lnTo>
                  <a:cubicBezTo>
                    <a:pt x="594" y="123"/>
                    <a:pt x="464" y="1"/>
                    <a:pt x="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57" name="Google Shape;1257;p41"/>
          <p:cNvGrpSpPr/>
          <p:nvPr/>
        </p:nvGrpSpPr>
        <p:grpSpPr>
          <a:xfrm>
            <a:off x="232883" y="3411810"/>
            <a:ext cx="1565681" cy="1656073"/>
            <a:chOff x="822818" y="3057848"/>
            <a:chExt cx="1565681" cy="1656073"/>
          </a:xfrm>
        </p:grpSpPr>
        <p:grpSp>
          <p:nvGrpSpPr>
            <p:cNvPr id="1258" name="Google Shape;1258;p41"/>
            <p:cNvGrpSpPr/>
            <p:nvPr/>
          </p:nvGrpSpPr>
          <p:grpSpPr>
            <a:xfrm>
              <a:off x="822818" y="3065770"/>
              <a:ext cx="1565681" cy="1648151"/>
              <a:chOff x="7296488" y="3030467"/>
              <a:chExt cx="1455500" cy="1532024"/>
            </a:xfrm>
          </p:grpSpPr>
          <p:grpSp>
            <p:nvGrpSpPr>
              <p:cNvPr id="1259" name="Google Shape;1259;p41"/>
              <p:cNvGrpSpPr/>
              <p:nvPr/>
            </p:nvGrpSpPr>
            <p:grpSpPr>
              <a:xfrm>
                <a:off x="7472294" y="3030467"/>
                <a:ext cx="1024001" cy="1492664"/>
                <a:chOff x="994848" y="3180639"/>
                <a:chExt cx="1131367" cy="1649170"/>
              </a:xfrm>
            </p:grpSpPr>
            <p:sp>
              <p:nvSpPr>
                <p:cNvPr id="1260" name="Google Shape;1260;p41"/>
                <p:cNvSpPr/>
                <p:nvPr/>
              </p:nvSpPr>
              <p:spPr>
                <a:xfrm>
                  <a:off x="1000610" y="3690403"/>
                  <a:ext cx="1119809" cy="548028"/>
                </a:xfrm>
                <a:custGeom>
                  <a:avLst/>
                  <a:gdLst/>
                  <a:ahLst/>
                  <a:cxnLst/>
                  <a:rect l="l" t="t" r="r" b="b"/>
                  <a:pathLst>
                    <a:path w="31680" h="15504" extrusionOk="0">
                      <a:moveTo>
                        <a:pt x="4309" y="1"/>
                      </a:moveTo>
                      <a:lnTo>
                        <a:pt x="4309" y="9504"/>
                      </a:lnTo>
                      <a:cubicBezTo>
                        <a:pt x="4309" y="10626"/>
                        <a:pt x="3398" y="11528"/>
                        <a:pt x="2284" y="11528"/>
                      </a:cubicBezTo>
                      <a:cubicBezTo>
                        <a:pt x="1162" y="11528"/>
                        <a:pt x="260" y="10626"/>
                        <a:pt x="260" y="9504"/>
                      </a:cubicBezTo>
                      <a:lnTo>
                        <a:pt x="260" y="9504"/>
                      </a:lnTo>
                      <a:cubicBezTo>
                        <a:pt x="260" y="9505"/>
                        <a:pt x="0" y="15504"/>
                        <a:pt x="4000" y="15504"/>
                      </a:cubicBezTo>
                      <a:lnTo>
                        <a:pt x="27681" y="15504"/>
                      </a:lnTo>
                      <a:cubicBezTo>
                        <a:pt x="31680" y="15504"/>
                        <a:pt x="31428" y="9506"/>
                        <a:pt x="31428" y="9504"/>
                      </a:cubicBezTo>
                      <a:lnTo>
                        <a:pt x="31428" y="9504"/>
                      </a:lnTo>
                      <a:cubicBezTo>
                        <a:pt x="31428" y="10626"/>
                        <a:pt x="30518" y="11528"/>
                        <a:pt x="29396" y="11528"/>
                      </a:cubicBezTo>
                      <a:cubicBezTo>
                        <a:pt x="28282" y="11528"/>
                        <a:pt x="27372" y="10626"/>
                        <a:pt x="27372" y="9504"/>
                      </a:cubicBezTo>
                      <a:lnTo>
                        <a:pt x="273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41"/>
                <p:cNvSpPr/>
                <p:nvPr/>
              </p:nvSpPr>
              <p:spPr>
                <a:xfrm>
                  <a:off x="994848" y="3680364"/>
                  <a:ext cx="1131367" cy="568423"/>
                </a:xfrm>
                <a:custGeom>
                  <a:avLst/>
                  <a:gdLst/>
                  <a:ahLst/>
                  <a:cxnLst/>
                  <a:rect l="l" t="t" r="r" b="b"/>
                  <a:pathLst>
                    <a:path w="32007" h="16081" extrusionOk="0">
                      <a:moveTo>
                        <a:pt x="27250" y="569"/>
                      </a:moveTo>
                      <a:lnTo>
                        <a:pt x="27250" y="9788"/>
                      </a:lnTo>
                      <a:cubicBezTo>
                        <a:pt x="27250" y="11064"/>
                        <a:pt x="28283" y="12097"/>
                        <a:pt x="29559" y="12097"/>
                      </a:cubicBezTo>
                      <a:cubicBezTo>
                        <a:pt x="30201" y="12097"/>
                        <a:pt x="30787" y="11837"/>
                        <a:pt x="31209" y="11414"/>
                      </a:cubicBezTo>
                      <a:lnTo>
                        <a:pt x="31209" y="11414"/>
                      </a:lnTo>
                      <a:cubicBezTo>
                        <a:pt x="31063" y="12471"/>
                        <a:pt x="30722" y="13804"/>
                        <a:pt x="29909" y="14658"/>
                      </a:cubicBezTo>
                      <a:cubicBezTo>
                        <a:pt x="29372" y="15219"/>
                        <a:pt x="28673" y="15503"/>
                        <a:pt x="27844" y="15503"/>
                      </a:cubicBezTo>
                      <a:lnTo>
                        <a:pt x="4163" y="15503"/>
                      </a:lnTo>
                      <a:cubicBezTo>
                        <a:pt x="3333" y="15503"/>
                        <a:pt x="2634" y="15219"/>
                        <a:pt x="2098" y="14658"/>
                      </a:cubicBezTo>
                      <a:cubicBezTo>
                        <a:pt x="1285" y="13804"/>
                        <a:pt x="943" y="12471"/>
                        <a:pt x="797" y="11414"/>
                      </a:cubicBezTo>
                      <a:lnTo>
                        <a:pt x="797" y="11414"/>
                      </a:lnTo>
                      <a:cubicBezTo>
                        <a:pt x="1220" y="11837"/>
                        <a:pt x="1797" y="12097"/>
                        <a:pt x="2447" y="12097"/>
                      </a:cubicBezTo>
                      <a:cubicBezTo>
                        <a:pt x="3716" y="12097"/>
                        <a:pt x="4756" y="11064"/>
                        <a:pt x="4756" y="9788"/>
                      </a:cubicBezTo>
                      <a:lnTo>
                        <a:pt x="4756" y="569"/>
                      </a:lnTo>
                      <a:close/>
                      <a:moveTo>
                        <a:pt x="4472" y="0"/>
                      </a:moveTo>
                      <a:cubicBezTo>
                        <a:pt x="4317" y="0"/>
                        <a:pt x="4187" y="130"/>
                        <a:pt x="4187" y="285"/>
                      </a:cubicBezTo>
                      <a:lnTo>
                        <a:pt x="4187" y="9788"/>
                      </a:lnTo>
                      <a:cubicBezTo>
                        <a:pt x="4187" y="10747"/>
                        <a:pt x="3407" y="11528"/>
                        <a:pt x="2447" y="11528"/>
                      </a:cubicBezTo>
                      <a:cubicBezTo>
                        <a:pt x="1488" y="11528"/>
                        <a:pt x="708" y="10747"/>
                        <a:pt x="708" y="9788"/>
                      </a:cubicBezTo>
                      <a:cubicBezTo>
                        <a:pt x="708" y="9634"/>
                        <a:pt x="578" y="9504"/>
                        <a:pt x="423" y="9504"/>
                      </a:cubicBezTo>
                      <a:lnTo>
                        <a:pt x="415" y="9504"/>
                      </a:lnTo>
                      <a:cubicBezTo>
                        <a:pt x="269" y="9504"/>
                        <a:pt x="139" y="9626"/>
                        <a:pt x="130" y="9780"/>
                      </a:cubicBezTo>
                      <a:cubicBezTo>
                        <a:pt x="130" y="9918"/>
                        <a:pt x="0" y="13300"/>
                        <a:pt x="1683" y="15056"/>
                      </a:cubicBezTo>
                      <a:cubicBezTo>
                        <a:pt x="2334" y="15731"/>
                        <a:pt x="3171" y="16080"/>
                        <a:pt x="4163" y="16080"/>
                      </a:cubicBezTo>
                      <a:lnTo>
                        <a:pt x="27844" y="16080"/>
                      </a:lnTo>
                      <a:cubicBezTo>
                        <a:pt x="28836" y="16080"/>
                        <a:pt x="29673" y="15731"/>
                        <a:pt x="30323" y="15056"/>
                      </a:cubicBezTo>
                      <a:cubicBezTo>
                        <a:pt x="32006" y="13300"/>
                        <a:pt x="31876" y="9918"/>
                        <a:pt x="31868" y="9780"/>
                      </a:cubicBezTo>
                      <a:cubicBezTo>
                        <a:pt x="31868" y="9626"/>
                        <a:pt x="31738" y="9504"/>
                        <a:pt x="31583" y="9504"/>
                      </a:cubicBezTo>
                      <a:cubicBezTo>
                        <a:pt x="31429" y="9504"/>
                        <a:pt x="31299" y="9634"/>
                        <a:pt x="31299" y="9788"/>
                      </a:cubicBezTo>
                      <a:cubicBezTo>
                        <a:pt x="31299" y="10747"/>
                        <a:pt x="30518" y="11528"/>
                        <a:pt x="29559" y="11528"/>
                      </a:cubicBezTo>
                      <a:cubicBezTo>
                        <a:pt x="28600" y="11528"/>
                        <a:pt x="27819" y="10747"/>
                        <a:pt x="27819" y="9788"/>
                      </a:cubicBezTo>
                      <a:lnTo>
                        <a:pt x="27819" y="285"/>
                      </a:lnTo>
                      <a:cubicBezTo>
                        <a:pt x="27819" y="130"/>
                        <a:pt x="27689" y="0"/>
                        <a:pt x="275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41"/>
                <p:cNvSpPr/>
                <p:nvPr/>
              </p:nvSpPr>
              <p:spPr>
                <a:xfrm>
                  <a:off x="1013513" y="4127207"/>
                  <a:ext cx="1089976" cy="692564"/>
                </a:xfrm>
                <a:custGeom>
                  <a:avLst/>
                  <a:gdLst/>
                  <a:ahLst/>
                  <a:cxnLst/>
                  <a:rect l="l" t="t" r="r" b="b"/>
                  <a:pathLst>
                    <a:path w="30836" h="19593" extrusionOk="0">
                      <a:moveTo>
                        <a:pt x="11553" y="1"/>
                      </a:moveTo>
                      <a:cubicBezTo>
                        <a:pt x="5196" y="1"/>
                        <a:pt x="1" y="5203"/>
                        <a:pt x="1" y="11552"/>
                      </a:cubicBezTo>
                      <a:lnTo>
                        <a:pt x="1" y="19592"/>
                      </a:lnTo>
                      <a:lnTo>
                        <a:pt x="30836" y="19592"/>
                      </a:lnTo>
                      <a:lnTo>
                        <a:pt x="30836" y="11552"/>
                      </a:lnTo>
                      <a:cubicBezTo>
                        <a:pt x="30836" y="5203"/>
                        <a:pt x="25641" y="1"/>
                        <a:pt x="1928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41"/>
                <p:cNvSpPr/>
                <p:nvPr/>
              </p:nvSpPr>
              <p:spPr>
                <a:xfrm>
                  <a:off x="1003474" y="4117168"/>
                  <a:ext cx="1110088" cy="712641"/>
                </a:xfrm>
                <a:custGeom>
                  <a:avLst/>
                  <a:gdLst/>
                  <a:ahLst/>
                  <a:cxnLst/>
                  <a:rect l="l" t="t" r="r" b="b"/>
                  <a:pathLst>
                    <a:path w="31405" h="20161" extrusionOk="0">
                      <a:moveTo>
                        <a:pt x="19568" y="569"/>
                      </a:moveTo>
                      <a:cubicBezTo>
                        <a:pt x="25779" y="569"/>
                        <a:pt x="30835" y="5626"/>
                        <a:pt x="30835" y="11836"/>
                      </a:cubicBezTo>
                      <a:lnTo>
                        <a:pt x="30835" y="19592"/>
                      </a:lnTo>
                      <a:lnTo>
                        <a:pt x="569" y="19592"/>
                      </a:lnTo>
                      <a:lnTo>
                        <a:pt x="569" y="11836"/>
                      </a:lnTo>
                      <a:cubicBezTo>
                        <a:pt x="569" y="5626"/>
                        <a:pt x="5626" y="569"/>
                        <a:pt x="11837" y="569"/>
                      </a:cubicBezTo>
                      <a:close/>
                      <a:moveTo>
                        <a:pt x="11837" y="0"/>
                      </a:moveTo>
                      <a:cubicBezTo>
                        <a:pt x="5309" y="0"/>
                        <a:pt x="0" y="5309"/>
                        <a:pt x="0" y="11836"/>
                      </a:cubicBezTo>
                      <a:lnTo>
                        <a:pt x="0" y="20161"/>
                      </a:lnTo>
                      <a:lnTo>
                        <a:pt x="31404" y="20161"/>
                      </a:lnTo>
                      <a:lnTo>
                        <a:pt x="31404" y="11836"/>
                      </a:lnTo>
                      <a:cubicBezTo>
                        <a:pt x="31404" y="5309"/>
                        <a:pt x="26096" y="0"/>
                        <a:pt x="19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41"/>
                <p:cNvSpPr/>
                <p:nvPr/>
              </p:nvSpPr>
              <p:spPr>
                <a:xfrm>
                  <a:off x="1346005" y="4127066"/>
                  <a:ext cx="424736" cy="212827"/>
                </a:xfrm>
                <a:custGeom>
                  <a:avLst/>
                  <a:gdLst/>
                  <a:ahLst/>
                  <a:cxnLst/>
                  <a:rect l="l" t="t" r="r" b="b"/>
                  <a:pathLst>
                    <a:path w="12016" h="6021" extrusionOk="0">
                      <a:moveTo>
                        <a:pt x="4806" y="1"/>
                      </a:moveTo>
                      <a:cubicBezTo>
                        <a:pt x="3606" y="1"/>
                        <a:pt x="2567" y="2"/>
                        <a:pt x="2147" y="5"/>
                      </a:cubicBezTo>
                      <a:cubicBezTo>
                        <a:pt x="887" y="21"/>
                        <a:pt x="1" y="208"/>
                        <a:pt x="1" y="208"/>
                      </a:cubicBezTo>
                      <a:cubicBezTo>
                        <a:pt x="106" y="3435"/>
                        <a:pt x="2756" y="6020"/>
                        <a:pt x="6008" y="6020"/>
                      </a:cubicBezTo>
                      <a:cubicBezTo>
                        <a:pt x="9268" y="6020"/>
                        <a:pt x="11910" y="3435"/>
                        <a:pt x="12016" y="208"/>
                      </a:cubicBezTo>
                      <a:cubicBezTo>
                        <a:pt x="11382" y="70"/>
                        <a:pt x="10244" y="5"/>
                        <a:pt x="10244" y="5"/>
                      </a:cubicBezTo>
                      <a:cubicBezTo>
                        <a:pt x="10244" y="5"/>
                        <a:pt x="7205" y="1"/>
                        <a:pt x="48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41"/>
                <p:cNvSpPr/>
                <p:nvPr/>
              </p:nvSpPr>
              <p:spPr>
                <a:xfrm>
                  <a:off x="1335966" y="4117027"/>
                  <a:ext cx="445131" cy="232905"/>
                </a:xfrm>
                <a:custGeom>
                  <a:avLst/>
                  <a:gdLst/>
                  <a:ahLst/>
                  <a:cxnLst/>
                  <a:rect l="l" t="t" r="r" b="b"/>
                  <a:pathLst>
                    <a:path w="12593" h="6589" extrusionOk="0">
                      <a:moveTo>
                        <a:pt x="10511" y="573"/>
                      </a:moveTo>
                      <a:cubicBezTo>
                        <a:pt x="10520" y="573"/>
                        <a:pt x="11381" y="622"/>
                        <a:pt x="12007" y="728"/>
                      </a:cubicBezTo>
                      <a:cubicBezTo>
                        <a:pt x="11780" y="3711"/>
                        <a:pt x="9316" y="6012"/>
                        <a:pt x="6292" y="6012"/>
                      </a:cubicBezTo>
                      <a:cubicBezTo>
                        <a:pt x="3268" y="6012"/>
                        <a:pt x="813" y="3711"/>
                        <a:pt x="585" y="728"/>
                      </a:cubicBezTo>
                      <a:cubicBezTo>
                        <a:pt x="927" y="671"/>
                        <a:pt x="1593" y="581"/>
                        <a:pt x="2431" y="573"/>
                      </a:cubicBezTo>
                      <a:close/>
                      <a:moveTo>
                        <a:pt x="5068" y="0"/>
                      </a:moveTo>
                      <a:cubicBezTo>
                        <a:pt x="3876" y="0"/>
                        <a:pt x="2845" y="1"/>
                        <a:pt x="2431" y="4"/>
                      </a:cubicBezTo>
                      <a:cubicBezTo>
                        <a:pt x="1154" y="12"/>
                        <a:pt x="268" y="207"/>
                        <a:pt x="228" y="215"/>
                      </a:cubicBezTo>
                      <a:cubicBezTo>
                        <a:pt x="89" y="240"/>
                        <a:pt x="0" y="362"/>
                        <a:pt x="0" y="500"/>
                      </a:cubicBezTo>
                      <a:cubicBezTo>
                        <a:pt x="114" y="3914"/>
                        <a:pt x="2878" y="6589"/>
                        <a:pt x="6292" y="6589"/>
                      </a:cubicBezTo>
                      <a:cubicBezTo>
                        <a:pt x="9715" y="6589"/>
                        <a:pt x="12479" y="3914"/>
                        <a:pt x="12593" y="500"/>
                      </a:cubicBezTo>
                      <a:cubicBezTo>
                        <a:pt x="12593" y="362"/>
                        <a:pt x="12503" y="240"/>
                        <a:pt x="12365" y="215"/>
                      </a:cubicBezTo>
                      <a:cubicBezTo>
                        <a:pt x="11715" y="69"/>
                        <a:pt x="10593" y="4"/>
                        <a:pt x="10528" y="4"/>
                      </a:cubicBezTo>
                      <a:cubicBezTo>
                        <a:pt x="10484" y="4"/>
                        <a:pt x="7453" y="0"/>
                        <a:pt x="50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41"/>
                <p:cNvSpPr/>
                <p:nvPr/>
              </p:nvSpPr>
              <p:spPr>
                <a:xfrm>
                  <a:off x="1455799" y="3970294"/>
                  <a:ext cx="205475" cy="253477"/>
                </a:xfrm>
                <a:custGeom>
                  <a:avLst/>
                  <a:gdLst/>
                  <a:ahLst/>
                  <a:cxnLst/>
                  <a:rect l="l" t="t" r="r" b="b"/>
                  <a:pathLst>
                    <a:path w="5813" h="7171" extrusionOk="0">
                      <a:moveTo>
                        <a:pt x="1032" y="1"/>
                      </a:moveTo>
                      <a:cubicBezTo>
                        <a:pt x="463" y="1"/>
                        <a:pt x="0" y="464"/>
                        <a:pt x="0" y="1033"/>
                      </a:cubicBezTo>
                      <a:lnTo>
                        <a:pt x="0" y="6147"/>
                      </a:lnTo>
                      <a:cubicBezTo>
                        <a:pt x="0" y="6716"/>
                        <a:pt x="463" y="7171"/>
                        <a:pt x="1032" y="7171"/>
                      </a:cubicBezTo>
                      <a:lnTo>
                        <a:pt x="4780" y="7171"/>
                      </a:lnTo>
                      <a:cubicBezTo>
                        <a:pt x="5349" y="7171"/>
                        <a:pt x="5813" y="6716"/>
                        <a:pt x="5813" y="6147"/>
                      </a:cubicBezTo>
                      <a:lnTo>
                        <a:pt x="5813" y="1033"/>
                      </a:lnTo>
                      <a:cubicBezTo>
                        <a:pt x="5813" y="464"/>
                        <a:pt x="5349" y="1"/>
                        <a:pt x="47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41"/>
                <p:cNvSpPr/>
                <p:nvPr/>
              </p:nvSpPr>
              <p:spPr>
                <a:xfrm>
                  <a:off x="1445724" y="3960255"/>
                  <a:ext cx="225623" cy="273872"/>
                </a:xfrm>
                <a:custGeom>
                  <a:avLst/>
                  <a:gdLst/>
                  <a:ahLst/>
                  <a:cxnLst/>
                  <a:rect l="l" t="t" r="r" b="b"/>
                  <a:pathLst>
                    <a:path w="6383" h="7748" extrusionOk="0">
                      <a:moveTo>
                        <a:pt x="3187" y="569"/>
                      </a:moveTo>
                      <a:cubicBezTo>
                        <a:pt x="4634" y="569"/>
                        <a:pt x="5805" y="1748"/>
                        <a:pt x="5805" y="3187"/>
                      </a:cubicBezTo>
                      <a:lnTo>
                        <a:pt x="5805" y="4553"/>
                      </a:lnTo>
                      <a:cubicBezTo>
                        <a:pt x="5805" y="6000"/>
                        <a:pt x="4634" y="7170"/>
                        <a:pt x="3187" y="7170"/>
                      </a:cubicBezTo>
                      <a:cubicBezTo>
                        <a:pt x="1748" y="7170"/>
                        <a:pt x="570" y="6000"/>
                        <a:pt x="570" y="4553"/>
                      </a:cubicBezTo>
                      <a:lnTo>
                        <a:pt x="570" y="3187"/>
                      </a:lnTo>
                      <a:cubicBezTo>
                        <a:pt x="570" y="1748"/>
                        <a:pt x="1748" y="569"/>
                        <a:pt x="3187" y="569"/>
                      </a:cubicBezTo>
                      <a:close/>
                      <a:moveTo>
                        <a:pt x="3187" y="0"/>
                      </a:moveTo>
                      <a:cubicBezTo>
                        <a:pt x="1431" y="0"/>
                        <a:pt x="0" y="1431"/>
                        <a:pt x="0" y="3187"/>
                      </a:cubicBezTo>
                      <a:lnTo>
                        <a:pt x="0" y="4553"/>
                      </a:lnTo>
                      <a:cubicBezTo>
                        <a:pt x="0" y="6317"/>
                        <a:pt x="1431" y="7748"/>
                        <a:pt x="3187" y="7748"/>
                      </a:cubicBezTo>
                      <a:cubicBezTo>
                        <a:pt x="4951" y="7748"/>
                        <a:pt x="6382" y="6317"/>
                        <a:pt x="6382" y="4553"/>
                      </a:cubicBezTo>
                      <a:lnTo>
                        <a:pt x="6382" y="3187"/>
                      </a:lnTo>
                      <a:cubicBezTo>
                        <a:pt x="6382" y="1431"/>
                        <a:pt x="4951" y="0"/>
                        <a:pt x="31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41"/>
                <p:cNvSpPr/>
                <p:nvPr/>
              </p:nvSpPr>
              <p:spPr>
                <a:xfrm>
                  <a:off x="1871043" y="3761383"/>
                  <a:ext cx="122161" cy="122444"/>
                </a:xfrm>
                <a:custGeom>
                  <a:avLst/>
                  <a:gdLst/>
                  <a:ahLst/>
                  <a:cxnLst/>
                  <a:rect l="l" t="t" r="r" b="b"/>
                  <a:pathLst>
                    <a:path w="3456" h="3464" extrusionOk="0">
                      <a:moveTo>
                        <a:pt x="1724" y="1"/>
                      </a:moveTo>
                      <a:cubicBezTo>
                        <a:pt x="772" y="1"/>
                        <a:pt x="0" y="781"/>
                        <a:pt x="0" y="1732"/>
                      </a:cubicBezTo>
                      <a:cubicBezTo>
                        <a:pt x="0" y="2683"/>
                        <a:pt x="772" y="3464"/>
                        <a:pt x="1724" y="3464"/>
                      </a:cubicBezTo>
                      <a:cubicBezTo>
                        <a:pt x="2683" y="3464"/>
                        <a:pt x="3455" y="2683"/>
                        <a:pt x="3455" y="1732"/>
                      </a:cubicBezTo>
                      <a:cubicBezTo>
                        <a:pt x="3455" y="773"/>
                        <a:pt x="2683" y="1"/>
                        <a:pt x="17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41"/>
                <p:cNvSpPr/>
                <p:nvPr/>
              </p:nvSpPr>
              <p:spPr>
                <a:xfrm>
                  <a:off x="1860686" y="3751344"/>
                  <a:ext cx="142839" cy="142556"/>
                </a:xfrm>
                <a:custGeom>
                  <a:avLst/>
                  <a:gdLst/>
                  <a:ahLst/>
                  <a:cxnLst/>
                  <a:rect l="l" t="t" r="r" b="b"/>
                  <a:pathLst>
                    <a:path w="4041" h="4033" extrusionOk="0">
                      <a:moveTo>
                        <a:pt x="2017" y="569"/>
                      </a:moveTo>
                      <a:cubicBezTo>
                        <a:pt x="2813" y="569"/>
                        <a:pt x="3464" y="1220"/>
                        <a:pt x="3464" y="2016"/>
                      </a:cubicBezTo>
                      <a:cubicBezTo>
                        <a:pt x="3464" y="2813"/>
                        <a:pt x="2813" y="3463"/>
                        <a:pt x="2017" y="3463"/>
                      </a:cubicBezTo>
                      <a:cubicBezTo>
                        <a:pt x="1220" y="3463"/>
                        <a:pt x="578" y="2813"/>
                        <a:pt x="578" y="2016"/>
                      </a:cubicBezTo>
                      <a:cubicBezTo>
                        <a:pt x="578" y="1220"/>
                        <a:pt x="1220" y="569"/>
                        <a:pt x="2017" y="569"/>
                      </a:cubicBezTo>
                      <a:close/>
                      <a:moveTo>
                        <a:pt x="2017" y="0"/>
                      </a:moveTo>
                      <a:cubicBezTo>
                        <a:pt x="911" y="0"/>
                        <a:pt x="0" y="903"/>
                        <a:pt x="0" y="2016"/>
                      </a:cubicBezTo>
                      <a:cubicBezTo>
                        <a:pt x="0" y="3130"/>
                        <a:pt x="911" y="4032"/>
                        <a:pt x="2017" y="4032"/>
                      </a:cubicBezTo>
                      <a:cubicBezTo>
                        <a:pt x="3130" y="4032"/>
                        <a:pt x="4041" y="3130"/>
                        <a:pt x="4041" y="2016"/>
                      </a:cubicBezTo>
                      <a:cubicBezTo>
                        <a:pt x="4041" y="903"/>
                        <a:pt x="3130" y="0"/>
                        <a:pt x="20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41"/>
                <p:cNvSpPr/>
                <p:nvPr/>
              </p:nvSpPr>
              <p:spPr>
                <a:xfrm>
                  <a:off x="1123872" y="3761383"/>
                  <a:ext cx="122161" cy="122444"/>
                </a:xfrm>
                <a:custGeom>
                  <a:avLst/>
                  <a:gdLst/>
                  <a:ahLst/>
                  <a:cxnLst/>
                  <a:rect l="l" t="t" r="r" b="b"/>
                  <a:pathLst>
                    <a:path w="3456" h="3464" extrusionOk="0">
                      <a:moveTo>
                        <a:pt x="1732" y="1"/>
                      </a:moveTo>
                      <a:cubicBezTo>
                        <a:pt x="773" y="1"/>
                        <a:pt x="1" y="781"/>
                        <a:pt x="1" y="1732"/>
                      </a:cubicBezTo>
                      <a:cubicBezTo>
                        <a:pt x="1" y="2683"/>
                        <a:pt x="773" y="3464"/>
                        <a:pt x="1732" y="3464"/>
                      </a:cubicBezTo>
                      <a:cubicBezTo>
                        <a:pt x="2683" y="3464"/>
                        <a:pt x="3456" y="2683"/>
                        <a:pt x="3456" y="1732"/>
                      </a:cubicBezTo>
                      <a:cubicBezTo>
                        <a:pt x="3456" y="773"/>
                        <a:pt x="2683" y="1"/>
                        <a:pt x="1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41"/>
                <p:cNvSpPr/>
                <p:nvPr/>
              </p:nvSpPr>
              <p:spPr>
                <a:xfrm>
                  <a:off x="1113515" y="3751344"/>
                  <a:ext cx="142875" cy="142556"/>
                </a:xfrm>
                <a:custGeom>
                  <a:avLst/>
                  <a:gdLst/>
                  <a:ahLst/>
                  <a:cxnLst/>
                  <a:rect l="l" t="t" r="r" b="b"/>
                  <a:pathLst>
                    <a:path w="4042" h="4033" extrusionOk="0">
                      <a:moveTo>
                        <a:pt x="2025" y="569"/>
                      </a:moveTo>
                      <a:cubicBezTo>
                        <a:pt x="2822" y="569"/>
                        <a:pt x="3464" y="1220"/>
                        <a:pt x="3464" y="2016"/>
                      </a:cubicBezTo>
                      <a:cubicBezTo>
                        <a:pt x="3464" y="2813"/>
                        <a:pt x="2822" y="3463"/>
                        <a:pt x="2025" y="3463"/>
                      </a:cubicBezTo>
                      <a:cubicBezTo>
                        <a:pt x="1228" y="3463"/>
                        <a:pt x="578" y="2813"/>
                        <a:pt x="578" y="2016"/>
                      </a:cubicBezTo>
                      <a:cubicBezTo>
                        <a:pt x="578" y="1220"/>
                        <a:pt x="1228" y="569"/>
                        <a:pt x="2025" y="569"/>
                      </a:cubicBezTo>
                      <a:close/>
                      <a:moveTo>
                        <a:pt x="2025" y="0"/>
                      </a:moveTo>
                      <a:cubicBezTo>
                        <a:pt x="911" y="0"/>
                        <a:pt x="1" y="903"/>
                        <a:pt x="1" y="2016"/>
                      </a:cubicBezTo>
                      <a:cubicBezTo>
                        <a:pt x="1" y="3130"/>
                        <a:pt x="911" y="4032"/>
                        <a:pt x="2025" y="4032"/>
                      </a:cubicBezTo>
                      <a:cubicBezTo>
                        <a:pt x="3131" y="4032"/>
                        <a:pt x="4041" y="3130"/>
                        <a:pt x="4041" y="2016"/>
                      </a:cubicBezTo>
                      <a:cubicBezTo>
                        <a:pt x="4041" y="903"/>
                        <a:pt x="3131" y="0"/>
                        <a:pt x="20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41"/>
                <p:cNvSpPr/>
                <p:nvPr/>
              </p:nvSpPr>
              <p:spPr>
                <a:xfrm>
                  <a:off x="1153176" y="3190678"/>
                  <a:ext cx="810660" cy="902634"/>
                </a:xfrm>
                <a:custGeom>
                  <a:avLst/>
                  <a:gdLst/>
                  <a:ahLst/>
                  <a:cxnLst/>
                  <a:rect l="l" t="t" r="r" b="b"/>
                  <a:pathLst>
                    <a:path w="22934" h="25536" extrusionOk="0">
                      <a:moveTo>
                        <a:pt x="11463" y="1"/>
                      </a:moveTo>
                      <a:cubicBezTo>
                        <a:pt x="5130" y="1"/>
                        <a:pt x="1" y="5716"/>
                        <a:pt x="1" y="12764"/>
                      </a:cubicBezTo>
                      <a:cubicBezTo>
                        <a:pt x="1" y="19820"/>
                        <a:pt x="5130" y="25535"/>
                        <a:pt x="11463" y="25535"/>
                      </a:cubicBezTo>
                      <a:cubicBezTo>
                        <a:pt x="17796" y="25535"/>
                        <a:pt x="22934" y="19820"/>
                        <a:pt x="22934" y="12764"/>
                      </a:cubicBezTo>
                      <a:cubicBezTo>
                        <a:pt x="22934" y="5716"/>
                        <a:pt x="17796" y="1"/>
                        <a:pt x="114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41"/>
                <p:cNvSpPr/>
                <p:nvPr/>
              </p:nvSpPr>
              <p:spPr>
                <a:xfrm>
                  <a:off x="1143137" y="3180639"/>
                  <a:ext cx="830772" cy="922711"/>
                </a:xfrm>
                <a:custGeom>
                  <a:avLst/>
                  <a:gdLst/>
                  <a:ahLst/>
                  <a:cxnLst/>
                  <a:rect l="l" t="t" r="r" b="b"/>
                  <a:pathLst>
                    <a:path w="23503" h="26104" extrusionOk="0">
                      <a:moveTo>
                        <a:pt x="11747" y="569"/>
                      </a:moveTo>
                      <a:cubicBezTo>
                        <a:pt x="19169" y="569"/>
                        <a:pt x="22933" y="4772"/>
                        <a:pt x="22933" y="13048"/>
                      </a:cubicBezTo>
                      <a:cubicBezTo>
                        <a:pt x="22933" y="19934"/>
                        <a:pt x="17917" y="25527"/>
                        <a:pt x="11747" y="25527"/>
                      </a:cubicBezTo>
                      <a:cubicBezTo>
                        <a:pt x="5585" y="25527"/>
                        <a:pt x="569" y="19934"/>
                        <a:pt x="569" y="13048"/>
                      </a:cubicBezTo>
                      <a:cubicBezTo>
                        <a:pt x="569" y="4650"/>
                        <a:pt x="4227" y="569"/>
                        <a:pt x="11747" y="569"/>
                      </a:cubicBezTo>
                      <a:close/>
                      <a:moveTo>
                        <a:pt x="11747" y="0"/>
                      </a:moveTo>
                      <a:cubicBezTo>
                        <a:pt x="7504" y="0"/>
                        <a:pt x="4374" y="1293"/>
                        <a:pt x="2439" y="3854"/>
                      </a:cubicBezTo>
                      <a:cubicBezTo>
                        <a:pt x="797" y="6016"/>
                        <a:pt x="0" y="9024"/>
                        <a:pt x="0" y="13048"/>
                      </a:cubicBezTo>
                      <a:cubicBezTo>
                        <a:pt x="0" y="20251"/>
                        <a:pt x="5268" y="26104"/>
                        <a:pt x="11747" y="26104"/>
                      </a:cubicBezTo>
                      <a:cubicBezTo>
                        <a:pt x="18226" y="26104"/>
                        <a:pt x="23502" y="20242"/>
                        <a:pt x="23502" y="13048"/>
                      </a:cubicBezTo>
                      <a:cubicBezTo>
                        <a:pt x="23502" y="4390"/>
                        <a:pt x="19551" y="0"/>
                        <a:pt x="117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41"/>
                <p:cNvSpPr/>
                <p:nvPr/>
              </p:nvSpPr>
              <p:spPr>
                <a:xfrm>
                  <a:off x="1306061" y="3764282"/>
                  <a:ext cx="91974" cy="45987"/>
                </a:xfrm>
                <a:custGeom>
                  <a:avLst/>
                  <a:gdLst/>
                  <a:ahLst/>
                  <a:cxnLst/>
                  <a:rect l="l" t="t" r="r" b="b"/>
                  <a:pathLst>
                    <a:path w="2602" h="1301" extrusionOk="0">
                      <a:moveTo>
                        <a:pt x="1301" y="0"/>
                      </a:moveTo>
                      <a:cubicBezTo>
                        <a:pt x="586" y="0"/>
                        <a:pt x="1" y="585"/>
                        <a:pt x="1" y="1301"/>
                      </a:cubicBezTo>
                      <a:lnTo>
                        <a:pt x="2602" y="1301"/>
                      </a:lnTo>
                      <a:cubicBezTo>
                        <a:pt x="2602" y="585"/>
                        <a:pt x="2017"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41"/>
                <p:cNvSpPr/>
                <p:nvPr/>
              </p:nvSpPr>
              <p:spPr>
                <a:xfrm>
                  <a:off x="1296021" y="3754207"/>
                  <a:ext cx="112087" cy="66135"/>
                </a:xfrm>
                <a:custGeom>
                  <a:avLst/>
                  <a:gdLst/>
                  <a:ahLst/>
                  <a:cxnLst/>
                  <a:rect l="l" t="t" r="r" b="b"/>
                  <a:pathLst>
                    <a:path w="3171" h="1871" extrusionOk="0">
                      <a:moveTo>
                        <a:pt x="1585" y="1"/>
                      </a:moveTo>
                      <a:cubicBezTo>
                        <a:pt x="715" y="1"/>
                        <a:pt x="0" y="708"/>
                        <a:pt x="0" y="1586"/>
                      </a:cubicBezTo>
                      <a:cubicBezTo>
                        <a:pt x="0" y="1740"/>
                        <a:pt x="130" y="1870"/>
                        <a:pt x="285" y="1870"/>
                      </a:cubicBezTo>
                      <a:cubicBezTo>
                        <a:pt x="447" y="1870"/>
                        <a:pt x="569" y="1740"/>
                        <a:pt x="569" y="1586"/>
                      </a:cubicBezTo>
                      <a:cubicBezTo>
                        <a:pt x="569" y="1025"/>
                        <a:pt x="1024" y="570"/>
                        <a:pt x="1585" y="570"/>
                      </a:cubicBezTo>
                      <a:cubicBezTo>
                        <a:pt x="2146" y="570"/>
                        <a:pt x="2593" y="1025"/>
                        <a:pt x="2593" y="1586"/>
                      </a:cubicBezTo>
                      <a:cubicBezTo>
                        <a:pt x="2593" y="1740"/>
                        <a:pt x="2723" y="1870"/>
                        <a:pt x="2886" y="1870"/>
                      </a:cubicBezTo>
                      <a:cubicBezTo>
                        <a:pt x="3040" y="1870"/>
                        <a:pt x="3171" y="1740"/>
                        <a:pt x="3171" y="1586"/>
                      </a:cubicBezTo>
                      <a:cubicBezTo>
                        <a:pt x="3171" y="708"/>
                        <a:pt x="2463" y="1"/>
                        <a:pt x="15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41"/>
                <p:cNvSpPr/>
                <p:nvPr/>
              </p:nvSpPr>
              <p:spPr>
                <a:xfrm>
                  <a:off x="1703772" y="3764282"/>
                  <a:ext cx="92010" cy="45987"/>
                </a:xfrm>
                <a:custGeom>
                  <a:avLst/>
                  <a:gdLst/>
                  <a:ahLst/>
                  <a:cxnLst/>
                  <a:rect l="l" t="t" r="r" b="b"/>
                  <a:pathLst>
                    <a:path w="2603" h="1301" extrusionOk="0">
                      <a:moveTo>
                        <a:pt x="1301" y="0"/>
                      </a:moveTo>
                      <a:cubicBezTo>
                        <a:pt x="586" y="0"/>
                        <a:pt x="1" y="585"/>
                        <a:pt x="1" y="1301"/>
                      </a:cubicBezTo>
                      <a:lnTo>
                        <a:pt x="2602" y="1301"/>
                      </a:lnTo>
                      <a:cubicBezTo>
                        <a:pt x="2602" y="585"/>
                        <a:pt x="2017"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41"/>
                <p:cNvSpPr/>
                <p:nvPr/>
              </p:nvSpPr>
              <p:spPr>
                <a:xfrm>
                  <a:off x="1693732" y="3754207"/>
                  <a:ext cx="112087" cy="66135"/>
                </a:xfrm>
                <a:custGeom>
                  <a:avLst/>
                  <a:gdLst/>
                  <a:ahLst/>
                  <a:cxnLst/>
                  <a:rect l="l" t="t" r="r" b="b"/>
                  <a:pathLst>
                    <a:path w="3171" h="1871" extrusionOk="0">
                      <a:moveTo>
                        <a:pt x="1585" y="1"/>
                      </a:moveTo>
                      <a:cubicBezTo>
                        <a:pt x="716" y="1"/>
                        <a:pt x="0" y="708"/>
                        <a:pt x="0" y="1586"/>
                      </a:cubicBezTo>
                      <a:cubicBezTo>
                        <a:pt x="0" y="1740"/>
                        <a:pt x="130" y="1870"/>
                        <a:pt x="285" y="1870"/>
                      </a:cubicBezTo>
                      <a:cubicBezTo>
                        <a:pt x="447" y="1870"/>
                        <a:pt x="569" y="1740"/>
                        <a:pt x="569" y="1586"/>
                      </a:cubicBezTo>
                      <a:cubicBezTo>
                        <a:pt x="569" y="1025"/>
                        <a:pt x="1025" y="570"/>
                        <a:pt x="1585" y="570"/>
                      </a:cubicBezTo>
                      <a:cubicBezTo>
                        <a:pt x="2146" y="570"/>
                        <a:pt x="2593" y="1025"/>
                        <a:pt x="2593" y="1586"/>
                      </a:cubicBezTo>
                      <a:cubicBezTo>
                        <a:pt x="2593" y="1740"/>
                        <a:pt x="2724" y="1870"/>
                        <a:pt x="2886" y="1870"/>
                      </a:cubicBezTo>
                      <a:cubicBezTo>
                        <a:pt x="3041" y="1870"/>
                        <a:pt x="3171" y="1740"/>
                        <a:pt x="3171" y="1586"/>
                      </a:cubicBezTo>
                      <a:cubicBezTo>
                        <a:pt x="3171" y="708"/>
                        <a:pt x="2463" y="1"/>
                        <a:pt x="15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41"/>
                <p:cNvSpPr/>
                <p:nvPr/>
              </p:nvSpPr>
              <p:spPr>
                <a:xfrm>
                  <a:off x="1594579" y="3934945"/>
                  <a:ext cx="157508" cy="79603"/>
                </a:xfrm>
                <a:custGeom>
                  <a:avLst/>
                  <a:gdLst/>
                  <a:ahLst/>
                  <a:cxnLst/>
                  <a:rect l="l" t="t" r="r" b="b"/>
                  <a:pathLst>
                    <a:path w="4456" h="2252" extrusionOk="0">
                      <a:moveTo>
                        <a:pt x="4455" y="1"/>
                      </a:moveTo>
                      <a:lnTo>
                        <a:pt x="1" y="2033"/>
                      </a:lnTo>
                      <a:cubicBezTo>
                        <a:pt x="398" y="2181"/>
                        <a:pt x="806" y="2252"/>
                        <a:pt x="1207" y="2252"/>
                      </a:cubicBezTo>
                      <a:cubicBezTo>
                        <a:pt x="2609" y="2252"/>
                        <a:pt x="3931" y="1392"/>
                        <a:pt x="44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41"/>
                <p:cNvSpPr/>
                <p:nvPr/>
              </p:nvSpPr>
              <p:spPr>
                <a:xfrm>
                  <a:off x="1583090" y="3924800"/>
                  <a:ext cx="180202" cy="99857"/>
                </a:xfrm>
                <a:custGeom>
                  <a:avLst/>
                  <a:gdLst/>
                  <a:ahLst/>
                  <a:cxnLst/>
                  <a:rect l="l" t="t" r="r" b="b"/>
                  <a:pathLst>
                    <a:path w="5098" h="2825" extrusionOk="0">
                      <a:moveTo>
                        <a:pt x="4775" y="0"/>
                      </a:moveTo>
                      <a:cubicBezTo>
                        <a:pt x="4660" y="0"/>
                        <a:pt x="4550" y="70"/>
                        <a:pt x="4512" y="182"/>
                      </a:cubicBezTo>
                      <a:cubicBezTo>
                        <a:pt x="4211" y="979"/>
                        <a:pt x="3626" y="1613"/>
                        <a:pt x="2854" y="1963"/>
                      </a:cubicBezTo>
                      <a:cubicBezTo>
                        <a:pt x="2432" y="2158"/>
                        <a:pt x="1983" y="2256"/>
                        <a:pt x="1533" y="2256"/>
                      </a:cubicBezTo>
                      <a:cubicBezTo>
                        <a:pt x="1159" y="2256"/>
                        <a:pt x="785" y="2189"/>
                        <a:pt x="423" y="2052"/>
                      </a:cubicBezTo>
                      <a:cubicBezTo>
                        <a:pt x="390" y="2039"/>
                        <a:pt x="355" y="2033"/>
                        <a:pt x="322" y="2033"/>
                      </a:cubicBezTo>
                      <a:cubicBezTo>
                        <a:pt x="208" y="2033"/>
                        <a:pt x="101" y="2104"/>
                        <a:pt x="57" y="2223"/>
                      </a:cubicBezTo>
                      <a:cubicBezTo>
                        <a:pt x="0" y="2369"/>
                        <a:pt x="74" y="2532"/>
                        <a:pt x="228" y="2589"/>
                      </a:cubicBezTo>
                      <a:cubicBezTo>
                        <a:pt x="651" y="2743"/>
                        <a:pt x="1090" y="2824"/>
                        <a:pt x="1537" y="2824"/>
                      </a:cubicBezTo>
                      <a:cubicBezTo>
                        <a:pt x="2065" y="2824"/>
                        <a:pt x="2594" y="2711"/>
                        <a:pt x="3090" y="2483"/>
                      </a:cubicBezTo>
                      <a:cubicBezTo>
                        <a:pt x="4000" y="2068"/>
                        <a:pt x="4691" y="1320"/>
                        <a:pt x="5049" y="386"/>
                      </a:cubicBezTo>
                      <a:cubicBezTo>
                        <a:pt x="5098" y="239"/>
                        <a:pt x="5024" y="77"/>
                        <a:pt x="4878" y="20"/>
                      </a:cubicBezTo>
                      <a:cubicBezTo>
                        <a:pt x="4844" y="7"/>
                        <a:pt x="4809" y="0"/>
                        <a:pt x="47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41"/>
                <p:cNvSpPr/>
                <p:nvPr/>
              </p:nvSpPr>
              <p:spPr>
                <a:xfrm>
                  <a:off x="1309242" y="3891855"/>
                  <a:ext cx="85647" cy="85965"/>
                </a:xfrm>
                <a:custGeom>
                  <a:avLst/>
                  <a:gdLst/>
                  <a:ahLst/>
                  <a:cxnLst/>
                  <a:rect l="l" t="t" r="r" b="b"/>
                  <a:pathLst>
                    <a:path w="2423" h="2432" extrusionOk="0">
                      <a:moveTo>
                        <a:pt x="1211" y="1"/>
                      </a:moveTo>
                      <a:cubicBezTo>
                        <a:pt x="537" y="1"/>
                        <a:pt x="0" y="545"/>
                        <a:pt x="0" y="1220"/>
                      </a:cubicBezTo>
                      <a:cubicBezTo>
                        <a:pt x="0" y="1887"/>
                        <a:pt x="537" y="2431"/>
                        <a:pt x="1211" y="2431"/>
                      </a:cubicBezTo>
                      <a:cubicBezTo>
                        <a:pt x="1878" y="2431"/>
                        <a:pt x="2423" y="1887"/>
                        <a:pt x="2423" y="1220"/>
                      </a:cubicBezTo>
                      <a:cubicBezTo>
                        <a:pt x="2423" y="545"/>
                        <a:pt x="1878" y="1"/>
                        <a:pt x="121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41"/>
                <p:cNvSpPr/>
                <p:nvPr/>
              </p:nvSpPr>
              <p:spPr>
                <a:xfrm>
                  <a:off x="1396872" y="4117097"/>
                  <a:ext cx="322440" cy="546331"/>
                </a:xfrm>
                <a:custGeom>
                  <a:avLst/>
                  <a:gdLst/>
                  <a:ahLst/>
                  <a:cxnLst/>
                  <a:rect l="l" t="t" r="r" b="b"/>
                  <a:pathLst>
                    <a:path w="9122" h="15456" extrusionOk="0">
                      <a:moveTo>
                        <a:pt x="8811" y="0"/>
                      </a:moveTo>
                      <a:cubicBezTo>
                        <a:pt x="8684" y="0"/>
                        <a:pt x="8569" y="84"/>
                        <a:pt x="8528" y="213"/>
                      </a:cubicBezTo>
                      <a:lnTo>
                        <a:pt x="4569" y="14123"/>
                      </a:lnTo>
                      <a:lnTo>
                        <a:pt x="586" y="221"/>
                      </a:lnTo>
                      <a:cubicBezTo>
                        <a:pt x="553" y="96"/>
                        <a:pt x="444" y="13"/>
                        <a:pt x="322" y="13"/>
                      </a:cubicBezTo>
                      <a:cubicBezTo>
                        <a:pt x="294" y="13"/>
                        <a:pt x="265" y="17"/>
                        <a:pt x="236" y="26"/>
                      </a:cubicBezTo>
                      <a:cubicBezTo>
                        <a:pt x="82" y="67"/>
                        <a:pt x="0" y="221"/>
                        <a:pt x="41" y="376"/>
                      </a:cubicBezTo>
                      <a:lnTo>
                        <a:pt x="4301" y="15245"/>
                      </a:lnTo>
                      <a:cubicBezTo>
                        <a:pt x="4333" y="15367"/>
                        <a:pt x="4447" y="15456"/>
                        <a:pt x="4569" y="15456"/>
                      </a:cubicBezTo>
                      <a:lnTo>
                        <a:pt x="4577" y="15456"/>
                      </a:lnTo>
                      <a:cubicBezTo>
                        <a:pt x="4699" y="15456"/>
                        <a:pt x="4813" y="15367"/>
                        <a:pt x="4846" y="15245"/>
                      </a:cubicBezTo>
                      <a:lnTo>
                        <a:pt x="9081" y="368"/>
                      </a:lnTo>
                      <a:cubicBezTo>
                        <a:pt x="9122" y="213"/>
                        <a:pt x="9040" y="59"/>
                        <a:pt x="8886" y="10"/>
                      </a:cubicBezTo>
                      <a:cubicBezTo>
                        <a:pt x="8861" y="4"/>
                        <a:pt x="8836" y="0"/>
                        <a:pt x="88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41"/>
                <p:cNvSpPr/>
                <p:nvPr/>
              </p:nvSpPr>
              <p:spPr>
                <a:xfrm>
                  <a:off x="1505499" y="4632411"/>
                  <a:ext cx="106078" cy="106043"/>
                </a:xfrm>
                <a:custGeom>
                  <a:avLst/>
                  <a:gdLst/>
                  <a:ahLst/>
                  <a:cxnLst/>
                  <a:rect l="l" t="t" r="r" b="b"/>
                  <a:pathLst>
                    <a:path w="3001" h="3000" extrusionOk="0">
                      <a:moveTo>
                        <a:pt x="1496" y="0"/>
                      </a:moveTo>
                      <a:cubicBezTo>
                        <a:pt x="675" y="0"/>
                        <a:pt x="0" y="667"/>
                        <a:pt x="0" y="1496"/>
                      </a:cubicBezTo>
                      <a:cubicBezTo>
                        <a:pt x="0" y="2325"/>
                        <a:pt x="675" y="3000"/>
                        <a:pt x="1496" y="3000"/>
                      </a:cubicBezTo>
                      <a:cubicBezTo>
                        <a:pt x="2325" y="3000"/>
                        <a:pt x="3000" y="2325"/>
                        <a:pt x="3000" y="1496"/>
                      </a:cubicBezTo>
                      <a:cubicBezTo>
                        <a:pt x="3000" y="667"/>
                        <a:pt x="2325" y="0"/>
                        <a:pt x="14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41"/>
                <p:cNvSpPr/>
                <p:nvPr/>
              </p:nvSpPr>
              <p:spPr>
                <a:xfrm>
                  <a:off x="1495425" y="4622337"/>
                  <a:ext cx="126191" cy="126191"/>
                </a:xfrm>
                <a:custGeom>
                  <a:avLst/>
                  <a:gdLst/>
                  <a:ahLst/>
                  <a:cxnLst/>
                  <a:rect l="l" t="t" r="r" b="b"/>
                  <a:pathLst>
                    <a:path w="3570" h="3570" extrusionOk="0">
                      <a:moveTo>
                        <a:pt x="1781" y="570"/>
                      </a:moveTo>
                      <a:cubicBezTo>
                        <a:pt x="2456" y="570"/>
                        <a:pt x="3001" y="1114"/>
                        <a:pt x="3001" y="1781"/>
                      </a:cubicBezTo>
                      <a:cubicBezTo>
                        <a:pt x="3001" y="2456"/>
                        <a:pt x="2456" y="3000"/>
                        <a:pt x="1781" y="3000"/>
                      </a:cubicBezTo>
                      <a:cubicBezTo>
                        <a:pt x="1115" y="3000"/>
                        <a:pt x="570" y="2456"/>
                        <a:pt x="570" y="1781"/>
                      </a:cubicBezTo>
                      <a:cubicBezTo>
                        <a:pt x="570" y="1114"/>
                        <a:pt x="1115" y="570"/>
                        <a:pt x="1781" y="570"/>
                      </a:cubicBezTo>
                      <a:close/>
                      <a:moveTo>
                        <a:pt x="1781" y="1"/>
                      </a:moveTo>
                      <a:cubicBezTo>
                        <a:pt x="798" y="1"/>
                        <a:pt x="1" y="797"/>
                        <a:pt x="1" y="1781"/>
                      </a:cubicBezTo>
                      <a:cubicBezTo>
                        <a:pt x="1" y="2765"/>
                        <a:pt x="798" y="3569"/>
                        <a:pt x="1781" y="3569"/>
                      </a:cubicBezTo>
                      <a:cubicBezTo>
                        <a:pt x="2765" y="3569"/>
                        <a:pt x="3570" y="2765"/>
                        <a:pt x="3570" y="1781"/>
                      </a:cubicBezTo>
                      <a:cubicBezTo>
                        <a:pt x="3570" y="797"/>
                        <a:pt x="2765" y="1"/>
                        <a:pt x="17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84" name="Google Shape;1284;p41"/>
              <p:cNvSpPr/>
              <p:nvPr/>
            </p:nvSpPr>
            <p:spPr>
              <a:xfrm flipH="1">
                <a:off x="8150188" y="4510866"/>
                <a:ext cx="601800" cy="14250"/>
              </a:xfrm>
              <a:custGeom>
                <a:avLst/>
                <a:gdLst/>
                <a:ahLst/>
                <a:cxnLst/>
                <a:rect l="l" t="t" r="r" b="b"/>
                <a:pathLst>
                  <a:path w="24072" h="570" extrusionOk="0">
                    <a:moveTo>
                      <a:pt x="285" y="0"/>
                    </a:moveTo>
                    <a:cubicBezTo>
                      <a:pt x="131" y="0"/>
                      <a:pt x="1" y="130"/>
                      <a:pt x="1" y="285"/>
                    </a:cubicBezTo>
                    <a:cubicBezTo>
                      <a:pt x="1" y="447"/>
                      <a:pt x="131" y="569"/>
                      <a:pt x="285" y="569"/>
                    </a:cubicBezTo>
                    <a:lnTo>
                      <a:pt x="23787" y="569"/>
                    </a:lnTo>
                    <a:cubicBezTo>
                      <a:pt x="23950" y="569"/>
                      <a:pt x="24072" y="447"/>
                      <a:pt x="24072" y="285"/>
                    </a:cubicBezTo>
                    <a:cubicBezTo>
                      <a:pt x="24072" y="130"/>
                      <a:pt x="23950" y="0"/>
                      <a:pt x="237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41"/>
              <p:cNvSpPr/>
              <p:nvPr/>
            </p:nvSpPr>
            <p:spPr>
              <a:xfrm flipH="1">
                <a:off x="8001213" y="4548041"/>
                <a:ext cx="601800" cy="14450"/>
              </a:xfrm>
              <a:custGeom>
                <a:avLst/>
                <a:gdLst/>
                <a:ahLst/>
                <a:cxnLst/>
                <a:rect l="l" t="t" r="r" b="b"/>
                <a:pathLst>
                  <a:path w="24072" h="578" extrusionOk="0">
                    <a:moveTo>
                      <a:pt x="285" y="1"/>
                    </a:moveTo>
                    <a:cubicBezTo>
                      <a:pt x="131" y="1"/>
                      <a:pt x="0" y="131"/>
                      <a:pt x="0" y="285"/>
                    </a:cubicBezTo>
                    <a:cubicBezTo>
                      <a:pt x="0" y="448"/>
                      <a:pt x="122" y="578"/>
                      <a:pt x="285" y="578"/>
                    </a:cubicBezTo>
                    <a:lnTo>
                      <a:pt x="23787" y="578"/>
                    </a:lnTo>
                    <a:cubicBezTo>
                      <a:pt x="23942" y="578"/>
                      <a:pt x="24072" y="448"/>
                      <a:pt x="24072" y="285"/>
                    </a:cubicBezTo>
                    <a:cubicBezTo>
                      <a:pt x="24072" y="131"/>
                      <a:pt x="23942" y="1"/>
                      <a:pt x="237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41"/>
              <p:cNvSpPr/>
              <p:nvPr/>
            </p:nvSpPr>
            <p:spPr>
              <a:xfrm flipH="1">
                <a:off x="7892263" y="4548041"/>
                <a:ext cx="70350" cy="14450"/>
              </a:xfrm>
              <a:custGeom>
                <a:avLst/>
                <a:gdLst/>
                <a:ahLst/>
                <a:cxnLst/>
                <a:rect l="l" t="t" r="r" b="b"/>
                <a:pathLst>
                  <a:path w="2814" h="578" extrusionOk="0">
                    <a:moveTo>
                      <a:pt x="285" y="1"/>
                    </a:moveTo>
                    <a:cubicBezTo>
                      <a:pt x="122" y="1"/>
                      <a:pt x="0" y="131"/>
                      <a:pt x="0" y="285"/>
                    </a:cubicBezTo>
                    <a:cubicBezTo>
                      <a:pt x="0" y="448"/>
                      <a:pt x="122" y="578"/>
                      <a:pt x="285" y="578"/>
                    </a:cubicBezTo>
                    <a:lnTo>
                      <a:pt x="2529" y="578"/>
                    </a:lnTo>
                    <a:cubicBezTo>
                      <a:pt x="2683" y="578"/>
                      <a:pt x="2813" y="448"/>
                      <a:pt x="2813" y="285"/>
                    </a:cubicBezTo>
                    <a:cubicBezTo>
                      <a:pt x="2813" y="131"/>
                      <a:pt x="2683" y="1"/>
                      <a:pt x="25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41"/>
              <p:cNvSpPr/>
              <p:nvPr/>
            </p:nvSpPr>
            <p:spPr>
              <a:xfrm flipH="1">
                <a:off x="7296488" y="4548148"/>
                <a:ext cx="227850" cy="14250"/>
              </a:xfrm>
              <a:custGeom>
                <a:avLst/>
                <a:gdLst/>
                <a:ahLst/>
                <a:cxnLst/>
                <a:rect l="l" t="t" r="r" b="b"/>
                <a:pathLst>
                  <a:path w="9114" h="570" extrusionOk="0">
                    <a:moveTo>
                      <a:pt x="285" y="1"/>
                    </a:moveTo>
                    <a:cubicBezTo>
                      <a:pt x="131" y="1"/>
                      <a:pt x="0" y="123"/>
                      <a:pt x="0" y="285"/>
                    </a:cubicBezTo>
                    <a:cubicBezTo>
                      <a:pt x="0" y="440"/>
                      <a:pt x="131" y="570"/>
                      <a:pt x="285" y="570"/>
                    </a:cubicBezTo>
                    <a:lnTo>
                      <a:pt x="8829" y="570"/>
                    </a:lnTo>
                    <a:cubicBezTo>
                      <a:pt x="8992" y="570"/>
                      <a:pt x="9114" y="440"/>
                      <a:pt x="9114" y="285"/>
                    </a:cubicBezTo>
                    <a:cubicBezTo>
                      <a:pt x="9114" y="123"/>
                      <a:pt x="8992" y="1"/>
                      <a:pt x="88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88" name="Google Shape;1288;p41"/>
            <p:cNvSpPr/>
            <p:nvPr/>
          </p:nvSpPr>
          <p:spPr>
            <a:xfrm>
              <a:off x="1910750" y="4418238"/>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289" name="Google Shape;1289;p41"/>
            <p:cNvGrpSpPr/>
            <p:nvPr/>
          </p:nvGrpSpPr>
          <p:grpSpPr>
            <a:xfrm>
              <a:off x="1189743" y="3586084"/>
              <a:ext cx="750499" cy="158557"/>
              <a:chOff x="7187621" y="3718903"/>
              <a:chExt cx="750499" cy="158541"/>
            </a:xfrm>
          </p:grpSpPr>
          <p:sp>
            <p:nvSpPr>
              <p:cNvPr id="1290" name="Google Shape;1290;p41"/>
              <p:cNvSpPr/>
              <p:nvPr/>
            </p:nvSpPr>
            <p:spPr>
              <a:xfrm>
                <a:off x="7234760" y="3718903"/>
                <a:ext cx="275743" cy="158541"/>
              </a:xfrm>
              <a:custGeom>
                <a:avLst/>
                <a:gdLst/>
                <a:ahLst/>
                <a:cxnLst/>
                <a:rect l="l" t="t" r="r" b="b"/>
                <a:pathLst>
                  <a:path w="8131" h="4675" extrusionOk="0">
                    <a:moveTo>
                      <a:pt x="5789" y="578"/>
                    </a:moveTo>
                    <a:cubicBezTo>
                      <a:pt x="6765" y="578"/>
                      <a:pt x="7553" y="1366"/>
                      <a:pt x="7553" y="2342"/>
                    </a:cubicBezTo>
                    <a:cubicBezTo>
                      <a:pt x="7553" y="3309"/>
                      <a:pt x="6765" y="4106"/>
                      <a:pt x="5789" y="4106"/>
                    </a:cubicBezTo>
                    <a:lnTo>
                      <a:pt x="2334" y="4106"/>
                    </a:lnTo>
                    <a:cubicBezTo>
                      <a:pt x="1367" y="4106"/>
                      <a:pt x="570" y="3309"/>
                      <a:pt x="570" y="2342"/>
                    </a:cubicBezTo>
                    <a:cubicBezTo>
                      <a:pt x="570" y="1366"/>
                      <a:pt x="1367" y="578"/>
                      <a:pt x="2334" y="578"/>
                    </a:cubicBezTo>
                    <a:close/>
                    <a:moveTo>
                      <a:pt x="2334" y="0"/>
                    </a:moveTo>
                    <a:cubicBezTo>
                      <a:pt x="1050" y="0"/>
                      <a:pt x="1" y="1049"/>
                      <a:pt x="1" y="2342"/>
                    </a:cubicBezTo>
                    <a:cubicBezTo>
                      <a:pt x="1" y="3626"/>
                      <a:pt x="1050" y="4675"/>
                      <a:pt x="2334" y="4675"/>
                    </a:cubicBezTo>
                    <a:lnTo>
                      <a:pt x="5789" y="4675"/>
                    </a:lnTo>
                    <a:cubicBezTo>
                      <a:pt x="7082" y="4675"/>
                      <a:pt x="8130" y="3626"/>
                      <a:pt x="8130" y="2342"/>
                    </a:cubicBezTo>
                    <a:cubicBezTo>
                      <a:pt x="8130" y="1049"/>
                      <a:pt x="7082" y="0"/>
                      <a:pt x="57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41"/>
              <p:cNvSpPr/>
              <p:nvPr/>
            </p:nvSpPr>
            <p:spPr>
              <a:xfrm>
                <a:off x="7613029" y="3718903"/>
                <a:ext cx="275437" cy="158541"/>
              </a:xfrm>
              <a:custGeom>
                <a:avLst/>
                <a:gdLst/>
                <a:ahLst/>
                <a:cxnLst/>
                <a:rect l="l" t="t" r="r" b="b"/>
                <a:pathLst>
                  <a:path w="8122" h="4675" extrusionOk="0">
                    <a:moveTo>
                      <a:pt x="5789" y="578"/>
                    </a:moveTo>
                    <a:cubicBezTo>
                      <a:pt x="6764" y="578"/>
                      <a:pt x="7553" y="1366"/>
                      <a:pt x="7553" y="2342"/>
                    </a:cubicBezTo>
                    <a:cubicBezTo>
                      <a:pt x="7553" y="3309"/>
                      <a:pt x="6764" y="4106"/>
                      <a:pt x="5789" y="4106"/>
                    </a:cubicBezTo>
                    <a:lnTo>
                      <a:pt x="2334" y="4106"/>
                    </a:lnTo>
                    <a:cubicBezTo>
                      <a:pt x="1358" y="4106"/>
                      <a:pt x="570" y="3309"/>
                      <a:pt x="570" y="2342"/>
                    </a:cubicBezTo>
                    <a:cubicBezTo>
                      <a:pt x="570" y="1366"/>
                      <a:pt x="1358" y="578"/>
                      <a:pt x="2334" y="578"/>
                    </a:cubicBezTo>
                    <a:close/>
                    <a:moveTo>
                      <a:pt x="2334" y="0"/>
                    </a:moveTo>
                    <a:cubicBezTo>
                      <a:pt x="1041" y="0"/>
                      <a:pt x="1" y="1049"/>
                      <a:pt x="1" y="2342"/>
                    </a:cubicBezTo>
                    <a:cubicBezTo>
                      <a:pt x="1" y="3626"/>
                      <a:pt x="1049" y="4675"/>
                      <a:pt x="2334" y="4675"/>
                    </a:cubicBezTo>
                    <a:lnTo>
                      <a:pt x="5789" y="4675"/>
                    </a:lnTo>
                    <a:cubicBezTo>
                      <a:pt x="7081" y="4675"/>
                      <a:pt x="8122" y="3626"/>
                      <a:pt x="8122" y="2342"/>
                    </a:cubicBezTo>
                    <a:cubicBezTo>
                      <a:pt x="8122" y="1049"/>
                      <a:pt x="7073" y="0"/>
                      <a:pt x="578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41"/>
              <p:cNvSpPr/>
              <p:nvPr/>
            </p:nvSpPr>
            <p:spPr>
              <a:xfrm>
                <a:off x="7490907" y="3788662"/>
                <a:ext cx="141449" cy="19330"/>
              </a:xfrm>
              <a:custGeom>
                <a:avLst/>
                <a:gdLst/>
                <a:ahLst/>
                <a:cxnLst/>
                <a:rect l="l" t="t" r="r" b="b"/>
                <a:pathLst>
                  <a:path w="4171" h="570" extrusionOk="0">
                    <a:moveTo>
                      <a:pt x="285" y="0"/>
                    </a:moveTo>
                    <a:cubicBezTo>
                      <a:pt x="130" y="0"/>
                      <a:pt x="0" y="122"/>
                      <a:pt x="0" y="285"/>
                    </a:cubicBezTo>
                    <a:cubicBezTo>
                      <a:pt x="0" y="439"/>
                      <a:pt x="130" y="569"/>
                      <a:pt x="285" y="569"/>
                    </a:cubicBezTo>
                    <a:lnTo>
                      <a:pt x="3886" y="569"/>
                    </a:lnTo>
                    <a:cubicBezTo>
                      <a:pt x="4041" y="569"/>
                      <a:pt x="4171" y="439"/>
                      <a:pt x="4171" y="285"/>
                    </a:cubicBezTo>
                    <a:cubicBezTo>
                      <a:pt x="4171" y="122"/>
                      <a:pt x="4041" y="0"/>
                      <a:pt x="38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41"/>
              <p:cNvSpPr/>
              <p:nvPr/>
            </p:nvSpPr>
            <p:spPr>
              <a:xfrm>
                <a:off x="7187621" y="3788662"/>
                <a:ext cx="66502" cy="19330"/>
              </a:xfrm>
              <a:custGeom>
                <a:avLst/>
                <a:gdLst/>
                <a:ahLst/>
                <a:cxnLst/>
                <a:rect l="l" t="t" r="r" b="b"/>
                <a:pathLst>
                  <a:path w="1961" h="570" extrusionOk="0">
                    <a:moveTo>
                      <a:pt x="285" y="0"/>
                    </a:moveTo>
                    <a:cubicBezTo>
                      <a:pt x="131" y="0"/>
                      <a:pt x="1" y="122"/>
                      <a:pt x="1" y="285"/>
                    </a:cubicBezTo>
                    <a:cubicBezTo>
                      <a:pt x="1" y="439"/>
                      <a:pt x="131" y="569"/>
                      <a:pt x="285" y="569"/>
                    </a:cubicBezTo>
                    <a:lnTo>
                      <a:pt x="1675" y="569"/>
                    </a:lnTo>
                    <a:cubicBezTo>
                      <a:pt x="1830" y="569"/>
                      <a:pt x="1960" y="439"/>
                      <a:pt x="1960" y="285"/>
                    </a:cubicBezTo>
                    <a:cubicBezTo>
                      <a:pt x="1960" y="122"/>
                      <a:pt x="1838" y="0"/>
                      <a:pt x="16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41"/>
              <p:cNvSpPr/>
              <p:nvPr/>
            </p:nvSpPr>
            <p:spPr>
              <a:xfrm>
                <a:off x="7869142" y="3788662"/>
                <a:ext cx="68978" cy="19330"/>
              </a:xfrm>
              <a:custGeom>
                <a:avLst/>
                <a:gdLst/>
                <a:ahLst/>
                <a:cxnLst/>
                <a:rect l="l" t="t" r="r" b="b"/>
                <a:pathLst>
                  <a:path w="2034" h="570" extrusionOk="0">
                    <a:moveTo>
                      <a:pt x="285" y="0"/>
                    </a:moveTo>
                    <a:cubicBezTo>
                      <a:pt x="131" y="0"/>
                      <a:pt x="1" y="122"/>
                      <a:pt x="1" y="285"/>
                    </a:cubicBezTo>
                    <a:cubicBezTo>
                      <a:pt x="1" y="439"/>
                      <a:pt x="131" y="569"/>
                      <a:pt x="285" y="569"/>
                    </a:cubicBezTo>
                    <a:lnTo>
                      <a:pt x="1749" y="569"/>
                    </a:lnTo>
                    <a:cubicBezTo>
                      <a:pt x="1903" y="569"/>
                      <a:pt x="2033" y="439"/>
                      <a:pt x="2033" y="285"/>
                    </a:cubicBezTo>
                    <a:cubicBezTo>
                      <a:pt x="2033" y="122"/>
                      <a:pt x="1903" y="0"/>
                      <a:pt x="17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5" name="Google Shape;1295;p41"/>
            <p:cNvGrpSpPr/>
            <p:nvPr/>
          </p:nvGrpSpPr>
          <p:grpSpPr>
            <a:xfrm>
              <a:off x="1126159" y="3057848"/>
              <a:ext cx="878966" cy="533250"/>
              <a:chOff x="7122847" y="3177175"/>
              <a:chExt cx="877825" cy="532664"/>
            </a:xfrm>
          </p:grpSpPr>
          <p:sp>
            <p:nvSpPr>
              <p:cNvPr id="1296" name="Google Shape;1296;p41"/>
              <p:cNvSpPr/>
              <p:nvPr/>
            </p:nvSpPr>
            <p:spPr>
              <a:xfrm>
                <a:off x="7126432" y="3186806"/>
                <a:ext cx="858834" cy="513062"/>
              </a:xfrm>
              <a:custGeom>
                <a:avLst/>
                <a:gdLst/>
                <a:ahLst/>
                <a:cxnLst/>
                <a:rect l="l" t="t" r="r" b="b"/>
                <a:pathLst>
                  <a:path w="25325" h="15129" extrusionOk="0">
                    <a:moveTo>
                      <a:pt x="12658" y="1"/>
                    </a:moveTo>
                    <a:cubicBezTo>
                      <a:pt x="2952" y="1"/>
                      <a:pt x="1" y="6748"/>
                      <a:pt x="1" y="15073"/>
                    </a:cubicBezTo>
                    <a:cubicBezTo>
                      <a:pt x="1" y="15073"/>
                      <a:pt x="672" y="15129"/>
                      <a:pt x="1754" y="15129"/>
                    </a:cubicBezTo>
                    <a:cubicBezTo>
                      <a:pt x="5654" y="15129"/>
                      <a:pt x="14894" y="14401"/>
                      <a:pt x="17325" y="7707"/>
                    </a:cubicBezTo>
                    <a:cubicBezTo>
                      <a:pt x="17325" y="7707"/>
                      <a:pt x="19105" y="14837"/>
                      <a:pt x="25324" y="15073"/>
                    </a:cubicBezTo>
                    <a:cubicBezTo>
                      <a:pt x="25324" y="6748"/>
                      <a:pt x="22373" y="1"/>
                      <a:pt x="1265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41"/>
              <p:cNvSpPr/>
              <p:nvPr/>
            </p:nvSpPr>
            <p:spPr>
              <a:xfrm>
                <a:off x="7122847" y="3177175"/>
                <a:ext cx="877825" cy="532664"/>
              </a:xfrm>
              <a:custGeom>
                <a:avLst/>
                <a:gdLst/>
                <a:ahLst/>
                <a:cxnLst/>
                <a:rect l="l" t="t" r="r" b="b"/>
                <a:pathLst>
                  <a:path w="25885" h="15707" extrusionOk="0">
                    <a:moveTo>
                      <a:pt x="12942" y="577"/>
                    </a:moveTo>
                    <a:cubicBezTo>
                      <a:pt x="21064" y="577"/>
                      <a:pt x="25226" y="5447"/>
                      <a:pt x="25307" y="15056"/>
                    </a:cubicBezTo>
                    <a:cubicBezTo>
                      <a:pt x="19625" y="14617"/>
                      <a:pt x="17901" y="7991"/>
                      <a:pt x="17877" y="7926"/>
                    </a:cubicBezTo>
                    <a:cubicBezTo>
                      <a:pt x="17853" y="7804"/>
                      <a:pt x="17747" y="7715"/>
                      <a:pt x="17617" y="7707"/>
                    </a:cubicBezTo>
                    <a:cubicBezTo>
                      <a:pt x="17487" y="7707"/>
                      <a:pt x="17381" y="7780"/>
                      <a:pt x="17332" y="7894"/>
                    </a:cubicBezTo>
                    <a:cubicBezTo>
                      <a:pt x="14963" y="14424"/>
                      <a:pt x="5765" y="15123"/>
                      <a:pt x="1964" y="15123"/>
                    </a:cubicBezTo>
                    <a:cubicBezTo>
                      <a:pt x="1330" y="15123"/>
                      <a:pt x="847" y="15103"/>
                      <a:pt x="569" y="15088"/>
                    </a:cubicBezTo>
                    <a:cubicBezTo>
                      <a:pt x="643" y="5325"/>
                      <a:pt x="4813" y="577"/>
                      <a:pt x="12942" y="577"/>
                    </a:cubicBezTo>
                    <a:close/>
                    <a:moveTo>
                      <a:pt x="12942" y="0"/>
                    </a:moveTo>
                    <a:cubicBezTo>
                      <a:pt x="8260" y="0"/>
                      <a:pt x="4805" y="1529"/>
                      <a:pt x="2675" y="4536"/>
                    </a:cubicBezTo>
                    <a:cubicBezTo>
                      <a:pt x="870" y="7081"/>
                      <a:pt x="0" y="10625"/>
                      <a:pt x="0" y="15357"/>
                    </a:cubicBezTo>
                    <a:cubicBezTo>
                      <a:pt x="0" y="15503"/>
                      <a:pt x="114" y="15633"/>
                      <a:pt x="261" y="15641"/>
                    </a:cubicBezTo>
                    <a:cubicBezTo>
                      <a:pt x="382" y="15649"/>
                      <a:pt x="1090" y="15706"/>
                      <a:pt x="2163" y="15706"/>
                    </a:cubicBezTo>
                    <a:cubicBezTo>
                      <a:pt x="6049" y="15706"/>
                      <a:pt x="14715" y="14983"/>
                      <a:pt x="17568" y="8821"/>
                    </a:cubicBezTo>
                    <a:cubicBezTo>
                      <a:pt x="18251" y="10707"/>
                      <a:pt x="20470" y="15446"/>
                      <a:pt x="25584" y="15641"/>
                    </a:cubicBezTo>
                    <a:cubicBezTo>
                      <a:pt x="25665" y="15641"/>
                      <a:pt x="25738" y="15617"/>
                      <a:pt x="25795" y="15560"/>
                    </a:cubicBezTo>
                    <a:cubicBezTo>
                      <a:pt x="25852" y="15511"/>
                      <a:pt x="25885" y="15438"/>
                      <a:pt x="25885" y="15357"/>
                    </a:cubicBezTo>
                    <a:cubicBezTo>
                      <a:pt x="25885" y="5170"/>
                      <a:pt x="21527" y="0"/>
                      <a:pt x="129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mc:AlternateContent xmlns:mc="http://schemas.openxmlformats.org/markup-compatibility/2006" xmlns:p14="http://schemas.microsoft.com/office/powerpoint/2010/main">
    <mc:Choice Requires="p14">
      <p:transition spd="med">
        <p14:doors dir="vert"/>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4"/>
        <p:cNvGrpSpPr/>
        <p:nvPr/>
      </p:nvGrpSpPr>
      <p:grpSpPr>
        <a:xfrm>
          <a:off x="0" y="0"/>
          <a:ext cx="0" cy="0"/>
          <a:chOff x="0" y="0"/>
          <a:chExt cx="0" cy="0"/>
        </a:xfrm>
      </p:grpSpPr>
      <p:grpSp>
        <p:nvGrpSpPr>
          <p:cNvPr id="873" name="Google Shape;873;p32"/>
          <p:cNvGrpSpPr/>
          <p:nvPr/>
        </p:nvGrpSpPr>
        <p:grpSpPr>
          <a:xfrm>
            <a:off x="7349313" y="823500"/>
            <a:ext cx="1030000" cy="609200"/>
            <a:chOff x="6911150" y="551550"/>
            <a:chExt cx="1030000" cy="609200"/>
          </a:xfrm>
        </p:grpSpPr>
        <p:grpSp>
          <p:nvGrpSpPr>
            <p:cNvPr id="874" name="Google Shape;874;p32"/>
            <p:cNvGrpSpPr/>
            <p:nvPr/>
          </p:nvGrpSpPr>
          <p:grpSpPr>
            <a:xfrm>
              <a:off x="7469625" y="621750"/>
              <a:ext cx="471525" cy="539000"/>
              <a:chOff x="7372925" y="673000"/>
              <a:chExt cx="471525" cy="539000"/>
            </a:xfrm>
          </p:grpSpPr>
          <p:sp>
            <p:nvSpPr>
              <p:cNvPr id="875" name="Google Shape;875;p32"/>
              <p:cNvSpPr/>
              <p:nvPr/>
            </p:nvSpPr>
            <p:spPr>
              <a:xfrm>
                <a:off x="7380050" y="775225"/>
                <a:ext cx="84975" cy="33550"/>
              </a:xfrm>
              <a:custGeom>
                <a:avLst/>
                <a:gdLst/>
                <a:ahLst/>
                <a:cxnLst/>
                <a:rect l="l" t="t" r="r" b="b"/>
                <a:pathLst>
                  <a:path w="3399" h="1342" extrusionOk="0">
                    <a:moveTo>
                      <a:pt x="0" y="0"/>
                    </a:moveTo>
                    <a:lnTo>
                      <a:pt x="0" y="1341"/>
                    </a:lnTo>
                    <a:lnTo>
                      <a:pt x="3398" y="1341"/>
                    </a:lnTo>
                    <a:lnTo>
                      <a:pt x="339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32"/>
              <p:cNvSpPr/>
              <p:nvPr/>
            </p:nvSpPr>
            <p:spPr>
              <a:xfrm>
                <a:off x="7380050" y="827650"/>
                <a:ext cx="84975" cy="33350"/>
              </a:xfrm>
              <a:custGeom>
                <a:avLst/>
                <a:gdLst/>
                <a:ahLst/>
                <a:cxnLst/>
                <a:rect l="l" t="t" r="r" b="b"/>
                <a:pathLst>
                  <a:path w="3399" h="1334" extrusionOk="0">
                    <a:moveTo>
                      <a:pt x="0" y="0"/>
                    </a:moveTo>
                    <a:lnTo>
                      <a:pt x="0" y="1334"/>
                    </a:lnTo>
                    <a:lnTo>
                      <a:pt x="3398" y="1334"/>
                    </a:lnTo>
                    <a:lnTo>
                      <a:pt x="3398"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32"/>
              <p:cNvSpPr/>
              <p:nvPr/>
            </p:nvSpPr>
            <p:spPr>
              <a:xfrm>
                <a:off x="7372925" y="673000"/>
                <a:ext cx="99200" cy="539000"/>
              </a:xfrm>
              <a:custGeom>
                <a:avLst/>
                <a:gdLst/>
                <a:ahLst/>
                <a:cxnLst/>
                <a:rect l="l" t="t" r="r" b="b"/>
                <a:pathLst>
                  <a:path w="3968" h="21560" extrusionOk="0">
                    <a:moveTo>
                      <a:pt x="3399" y="569"/>
                    </a:moveTo>
                    <a:lnTo>
                      <a:pt x="3399" y="20982"/>
                    </a:lnTo>
                    <a:lnTo>
                      <a:pt x="846" y="20982"/>
                    </a:lnTo>
                    <a:cubicBezTo>
                      <a:pt x="700" y="20982"/>
                      <a:pt x="578" y="20860"/>
                      <a:pt x="578" y="20714"/>
                    </a:cubicBezTo>
                    <a:lnTo>
                      <a:pt x="578" y="845"/>
                    </a:lnTo>
                    <a:cubicBezTo>
                      <a:pt x="578" y="691"/>
                      <a:pt x="700" y="569"/>
                      <a:pt x="846" y="569"/>
                    </a:cubicBezTo>
                    <a:close/>
                    <a:moveTo>
                      <a:pt x="846" y="0"/>
                    </a:moveTo>
                    <a:cubicBezTo>
                      <a:pt x="383" y="0"/>
                      <a:pt x="1" y="374"/>
                      <a:pt x="1" y="845"/>
                    </a:cubicBezTo>
                    <a:lnTo>
                      <a:pt x="1" y="20714"/>
                    </a:lnTo>
                    <a:cubicBezTo>
                      <a:pt x="1" y="21177"/>
                      <a:pt x="383" y="21559"/>
                      <a:pt x="846" y="21559"/>
                    </a:cubicBezTo>
                    <a:lnTo>
                      <a:pt x="3683" y="21559"/>
                    </a:lnTo>
                    <a:lnTo>
                      <a:pt x="3683" y="21551"/>
                    </a:lnTo>
                    <a:cubicBezTo>
                      <a:pt x="3838" y="21551"/>
                      <a:pt x="3968" y="21429"/>
                      <a:pt x="3968" y="21267"/>
                    </a:cubicBezTo>
                    <a:lnTo>
                      <a:pt x="3968" y="285"/>
                    </a:lnTo>
                    <a:cubicBezTo>
                      <a:pt x="3968" y="122"/>
                      <a:pt x="3846" y="0"/>
                      <a:pt x="36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32"/>
              <p:cNvSpPr/>
              <p:nvPr/>
            </p:nvSpPr>
            <p:spPr>
              <a:xfrm>
                <a:off x="7457875" y="673000"/>
                <a:ext cx="386575" cy="539000"/>
              </a:xfrm>
              <a:custGeom>
                <a:avLst/>
                <a:gdLst/>
                <a:ahLst/>
                <a:cxnLst/>
                <a:rect l="l" t="t" r="r" b="b"/>
                <a:pathLst>
                  <a:path w="15463" h="21560" extrusionOk="0">
                    <a:moveTo>
                      <a:pt x="14861" y="569"/>
                    </a:moveTo>
                    <a:cubicBezTo>
                      <a:pt x="14390" y="7129"/>
                      <a:pt x="14374" y="13771"/>
                      <a:pt x="14821" y="20332"/>
                    </a:cubicBezTo>
                    <a:lnTo>
                      <a:pt x="14861" y="20982"/>
                    </a:lnTo>
                    <a:lnTo>
                      <a:pt x="570" y="20982"/>
                    </a:lnTo>
                    <a:lnTo>
                      <a:pt x="570" y="569"/>
                    </a:lnTo>
                    <a:close/>
                    <a:moveTo>
                      <a:pt x="285" y="0"/>
                    </a:moveTo>
                    <a:cubicBezTo>
                      <a:pt x="131" y="0"/>
                      <a:pt x="1" y="130"/>
                      <a:pt x="1" y="285"/>
                    </a:cubicBezTo>
                    <a:lnTo>
                      <a:pt x="1" y="21267"/>
                    </a:lnTo>
                    <a:cubicBezTo>
                      <a:pt x="1" y="21429"/>
                      <a:pt x="131" y="21559"/>
                      <a:pt x="285" y="21559"/>
                    </a:cubicBezTo>
                    <a:lnTo>
                      <a:pt x="15170" y="21559"/>
                    </a:lnTo>
                    <a:cubicBezTo>
                      <a:pt x="15252" y="21559"/>
                      <a:pt x="15325" y="21527"/>
                      <a:pt x="15382" y="21462"/>
                    </a:cubicBezTo>
                    <a:cubicBezTo>
                      <a:pt x="15430" y="21405"/>
                      <a:pt x="15463" y="21332"/>
                      <a:pt x="15455" y="21250"/>
                    </a:cubicBezTo>
                    <a:lnTo>
                      <a:pt x="15390" y="20291"/>
                    </a:lnTo>
                    <a:cubicBezTo>
                      <a:pt x="14943" y="13657"/>
                      <a:pt x="14967" y="6934"/>
                      <a:pt x="15455" y="309"/>
                    </a:cubicBezTo>
                    <a:cubicBezTo>
                      <a:pt x="15463" y="228"/>
                      <a:pt x="15430" y="146"/>
                      <a:pt x="15382" y="89"/>
                    </a:cubicBezTo>
                    <a:cubicBezTo>
                      <a:pt x="15325" y="33"/>
                      <a:pt x="15252" y="0"/>
                      <a:pt x="151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32"/>
              <p:cNvSpPr/>
              <p:nvPr/>
            </p:nvSpPr>
            <p:spPr>
              <a:xfrm>
                <a:off x="7514575" y="758550"/>
                <a:ext cx="267900" cy="133150"/>
              </a:xfrm>
              <a:custGeom>
                <a:avLst/>
                <a:gdLst/>
                <a:ahLst/>
                <a:cxnLst/>
                <a:rect l="l" t="t" r="r" b="b"/>
                <a:pathLst>
                  <a:path w="10716" h="5326" extrusionOk="0">
                    <a:moveTo>
                      <a:pt x="1" y="0"/>
                    </a:moveTo>
                    <a:lnTo>
                      <a:pt x="1" y="5325"/>
                    </a:lnTo>
                    <a:lnTo>
                      <a:pt x="10715" y="5325"/>
                    </a:lnTo>
                    <a:lnTo>
                      <a:pt x="1071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0" name="Google Shape;880;p32"/>
            <p:cNvGrpSpPr/>
            <p:nvPr/>
          </p:nvGrpSpPr>
          <p:grpSpPr>
            <a:xfrm>
              <a:off x="6911150" y="551550"/>
              <a:ext cx="262069" cy="70200"/>
              <a:chOff x="7789025" y="3090700"/>
              <a:chExt cx="262069" cy="70200"/>
            </a:xfrm>
          </p:grpSpPr>
          <p:sp>
            <p:nvSpPr>
              <p:cNvPr id="881" name="Google Shape;881;p32"/>
              <p:cNvSpPr/>
              <p:nvPr/>
            </p:nvSpPr>
            <p:spPr>
              <a:xfrm>
                <a:off x="7840055" y="3090700"/>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32"/>
              <p:cNvSpPr/>
              <p:nvPr/>
            </p:nvSpPr>
            <p:spPr>
              <a:xfrm>
                <a:off x="7789025" y="3141457"/>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883" name="Google Shape;883;p32"/>
          <p:cNvGrpSpPr/>
          <p:nvPr/>
        </p:nvGrpSpPr>
        <p:grpSpPr>
          <a:xfrm>
            <a:off x="5898463" y="1029475"/>
            <a:ext cx="1325400" cy="747487"/>
            <a:chOff x="250425" y="4160974"/>
            <a:chExt cx="912577" cy="514667"/>
          </a:xfrm>
        </p:grpSpPr>
        <p:grpSp>
          <p:nvGrpSpPr>
            <p:cNvPr id="884" name="Google Shape;884;p32"/>
            <p:cNvGrpSpPr/>
            <p:nvPr/>
          </p:nvGrpSpPr>
          <p:grpSpPr>
            <a:xfrm>
              <a:off x="250425" y="4160974"/>
              <a:ext cx="608115" cy="514667"/>
              <a:chOff x="257175" y="4150699"/>
              <a:chExt cx="608115" cy="514667"/>
            </a:xfrm>
          </p:grpSpPr>
          <p:sp>
            <p:nvSpPr>
              <p:cNvPr id="885" name="Google Shape;885;p32"/>
              <p:cNvSpPr/>
              <p:nvPr/>
            </p:nvSpPr>
            <p:spPr>
              <a:xfrm>
                <a:off x="486365" y="4150699"/>
                <a:ext cx="378925" cy="425533"/>
              </a:xfrm>
              <a:custGeom>
                <a:avLst/>
                <a:gdLst/>
                <a:ahLst/>
                <a:cxnLst/>
                <a:rect l="l" t="t" r="r" b="b"/>
                <a:pathLst>
                  <a:path w="12821" h="14398" extrusionOk="0">
                    <a:moveTo>
                      <a:pt x="6415" y="570"/>
                    </a:moveTo>
                    <a:cubicBezTo>
                      <a:pt x="9634" y="570"/>
                      <a:pt x="12252" y="3188"/>
                      <a:pt x="12252" y="6407"/>
                    </a:cubicBezTo>
                    <a:cubicBezTo>
                      <a:pt x="12252" y="8821"/>
                      <a:pt x="10805" y="10959"/>
                      <a:pt x="8553" y="11845"/>
                    </a:cubicBezTo>
                    <a:cubicBezTo>
                      <a:pt x="8480" y="11870"/>
                      <a:pt x="8415" y="11935"/>
                      <a:pt x="8390" y="12016"/>
                    </a:cubicBezTo>
                    <a:cubicBezTo>
                      <a:pt x="8366" y="12089"/>
                      <a:pt x="8374" y="12179"/>
                      <a:pt x="8415" y="12252"/>
                    </a:cubicBezTo>
                    <a:cubicBezTo>
                      <a:pt x="8691" y="12748"/>
                      <a:pt x="9049" y="13219"/>
                      <a:pt x="9472" y="13658"/>
                    </a:cubicBezTo>
                    <a:cubicBezTo>
                      <a:pt x="8512" y="13406"/>
                      <a:pt x="7634" y="12935"/>
                      <a:pt x="6976" y="12317"/>
                    </a:cubicBezTo>
                    <a:cubicBezTo>
                      <a:pt x="6919" y="12268"/>
                      <a:pt x="6854" y="12236"/>
                      <a:pt x="6781" y="12236"/>
                    </a:cubicBezTo>
                    <a:lnTo>
                      <a:pt x="6764" y="12236"/>
                    </a:lnTo>
                    <a:cubicBezTo>
                      <a:pt x="6651" y="12244"/>
                      <a:pt x="6529" y="12252"/>
                      <a:pt x="6415" y="12252"/>
                    </a:cubicBezTo>
                    <a:cubicBezTo>
                      <a:pt x="3196" y="12252"/>
                      <a:pt x="578" y="9626"/>
                      <a:pt x="578" y="6407"/>
                    </a:cubicBezTo>
                    <a:cubicBezTo>
                      <a:pt x="578" y="3188"/>
                      <a:pt x="3196" y="570"/>
                      <a:pt x="6415" y="570"/>
                    </a:cubicBezTo>
                    <a:close/>
                    <a:moveTo>
                      <a:pt x="6415" y="1"/>
                    </a:moveTo>
                    <a:cubicBezTo>
                      <a:pt x="2879" y="1"/>
                      <a:pt x="1" y="2879"/>
                      <a:pt x="1" y="6407"/>
                    </a:cubicBezTo>
                    <a:cubicBezTo>
                      <a:pt x="1" y="9943"/>
                      <a:pt x="2879" y="12821"/>
                      <a:pt x="6415" y="12821"/>
                    </a:cubicBezTo>
                    <a:cubicBezTo>
                      <a:pt x="6496" y="12821"/>
                      <a:pt x="6586" y="12821"/>
                      <a:pt x="6675" y="12813"/>
                    </a:cubicBezTo>
                    <a:cubicBezTo>
                      <a:pt x="7488" y="13553"/>
                      <a:pt x="8585" y="14081"/>
                      <a:pt x="9764" y="14309"/>
                    </a:cubicBezTo>
                    <a:cubicBezTo>
                      <a:pt x="9959" y="14349"/>
                      <a:pt x="10171" y="14374"/>
                      <a:pt x="10382" y="14398"/>
                    </a:cubicBezTo>
                    <a:lnTo>
                      <a:pt x="10415" y="14398"/>
                    </a:lnTo>
                    <a:cubicBezTo>
                      <a:pt x="10528" y="14398"/>
                      <a:pt x="10634" y="14333"/>
                      <a:pt x="10675" y="14219"/>
                    </a:cubicBezTo>
                    <a:cubicBezTo>
                      <a:pt x="10723" y="14105"/>
                      <a:pt x="10691" y="13967"/>
                      <a:pt x="10585" y="13886"/>
                    </a:cubicBezTo>
                    <a:cubicBezTo>
                      <a:pt x="9967" y="13398"/>
                      <a:pt x="9455" y="12845"/>
                      <a:pt x="9073" y="12244"/>
                    </a:cubicBezTo>
                    <a:cubicBezTo>
                      <a:pt x="11366" y="11203"/>
                      <a:pt x="12821" y="8943"/>
                      <a:pt x="12821" y="6407"/>
                    </a:cubicBezTo>
                    <a:cubicBezTo>
                      <a:pt x="12821" y="2879"/>
                      <a:pt x="9943" y="1"/>
                      <a:pt x="641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32"/>
              <p:cNvSpPr/>
              <p:nvPr/>
            </p:nvSpPr>
            <p:spPr>
              <a:xfrm>
                <a:off x="257175" y="4256650"/>
                <a:ext cx="362108" cy="408716"/>
              </a:xfrm>
              <a:custGeom>
                <a:avLst/>
                <a:gdLst/>
                <a:ahLst/>
                <a:cxnLst/>
                <a:rect l="l" t="t" r="r" b="b"/>
                <a:pathLst>
                  <a:path w="12252" h="13829" extrusionOk="0">
                    <a:moveTo>
                      <a:pt x="6130" y="1"/>
                    </a:moveTo>
                    <a:cubicBezTo>
                      <a:pt x="2748" y="1"/>
                      <a:pt x="0" y="2749"/>
                      <a:pt x="0" y="6130"/>
                    </a:cubicBezTo>
                    <a:cubicBezTo>
                      <a:pt x="0" y="8716"/>
                      <a:pt x="1610" y="10927"/>
                      <a:pt x="3878" y="11829"/>
                    </a:cubicBezTo>
                    <a:cubicBezTo>
                      <a:pt x="3463" y="12561"/>
                      <a:pt x="2870" y="13252"/>
                      <a:pt x="2130" y="13829"/>
                    </a:cubicBezTo>
                    <a:cubicBezTo>
                      <a:pt x="2325" y="13813"/>
                      <a:pt x="2520" y="13780"/>
                      <a:pt x="2724" y="13748"/>
                    </a:cubicBezTo>
                    <a:cubicBezTo>
                      <a:pt x="3943" y="13512"/>
                      <a:pt x="5000" y="12959"/>
                      <a:pt x="5764" y="12244"/>
                    </a:cubicBezTo>
                    <a:cubicBezTo>
                      <a:pt x="5886" y="12244"/>
                      <a:pt x="6008" y="12252"/>
                      <a:pt x="6130" y="12252"/>
                    </a:cubicBezTo>
                    <a:cubicBezTo>
                      <a:pt x="9512" y="12252"/>
                      <a:pt x="12251" y="9512"/>
                      <a:pt x="12251" y="6130"/>
                    </a:cubicBezTo>
                    <a:cubicBezTo>
                      <a:pt x="12251" y="2749"/>
                      <a:pt x="9512" y="1"/>
                      <a:pt x="61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32"/>
              <p:cNvSpPr/>
              <p:nvPr/>
            </p:nvSpPr>
            <p:spPr>
              <a:xfrm>
                <a:off x="326361" y="4410418"/>
                <a:ext cx="43269" cy="43032"/>
              </a:xfrm>
              <a:custGeom>
                <a:avLst/>
                <a:gdLst/>
                <a:ahLst/>
                <a:cxnLst/>
                <a:rect l="l" t="t" r="r" b="b"/>
                <a:pathLst>
                  <a:path w="1464" h="1456" extrusionOk="0">
                    <a:moveTo>
                      <a:pt x="732" y="1"/>
                    </a:moveTo>
                    <a:cubicBezTo>
                      <a:pt x="326" y="1"/>
                      <a:pt x="1" y="326"/>
                      <a:pt x="1" y="724"/>
                    </a:cubicBezTo>
                    <a:cubicBezTo>
                      <a:pt x="1" y="1131"/>
                      <a:pt x="326" y="1456"/>
                      <a:pt x="732" y="1456"/>
                    </a:cubicBezTo>
                    <a:cubicBezTo>
                      <a:pt x="1139" y="1456"/>
                      <a:pt x="1464" y="1131"/>
                      <a:pt x="1464" y="724"/>
                    </a:cubicBezTo>
                    <a:cubicBezTo>
                      <a:pt x="1464" y="326"/>
                      <a:pt x="1139" y="1"/>
                      <a:pt x="7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32"/>
              <p:cNvSpPr/>
              <p:nvPr/>
            </p:nvSpPr>
            <p:spPr>
              <a:xfrm>
                <a:off x="416707" y="4410418"/>
                <a:ext cx="43032" cy="43032"/>
              </a:xfrm>
              <a:custGeom>
                <a:avLst/>
                <a:gdLst/>
                <a:ahLst/>
                <a:cxnLst/>
                <a:rect l="l" t="t" r="r" b="b"/>
                <a:pathLst>
                  <a:path w="1456" h="1456" extrusionOk="0">
                    <a:moveTo>
                      <a:pt x="732" y="1"/>
                    </a:moveTo>
                    <a:cubicBezTo>
                      <a:pt x="325" y="1"/>
                      <a:pt x="0" y="326"/>
                      <a:pt x="0" y="724"/>
                    </a:cubicBezTo>
                    <a:cubicBezTo>
                      <a:pt x="0" y="1131"/>
                      <a:pt x="325" y="1456"/>
                      <a:pt x="732" y="1456"/>
                    </a:cubicBezTo>
                    <a:cubicBezTo>
                      <a:pt x="1130" y="1456"/>
                      <a:pt x="1455" y="1131"/>
                      <a:pt x="1455" y="724"/>
                    </a:cubicBezTo>
                    <a:cubicBezTo>
                      <a:pt x="1455" y="326"/>
                      <a:pt x="1130" y="1"/>
                      <a:pt x="73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 name="Google Shape;889;p32"/>
              <p:cNvSpPr/>
              <p:nvPr/>
            </p:nvSpPr>
            <p:spPr>
              <a:xfrm>
                <a:off x="507023" y="4410418"/>
                <a:ext cx="43062" cy="43032"/>
              </a:xfrm>
              <a:custGeom>
                <a:avLst/>
                <a:gdLst/>
                <a:ahLst/>
                <a:cxnLst/>
                <a:rect l="l" t="t" r="r" b="b"/>
                <a:pathLst>
                  <a:path w="1457" h="1456" extrusionOk="0">
                    <a:moveTo>
                      <a:pt x="724" y="1"/>
                    </a:moveTo>
                    <a:cubicBezTo>
                      <a:pt x="326" y="1"/>
                      <a:pt x="1" y="326"/>
                      <a:pt x="1" y="724"/>
                    </a:cubicBezTo>
                    <a:cubicBezTo>
                      <a:pt x="1" y="1131"/>
                      <a:pt x="326" y="1456"/>
                      <a:pt x="724" y="1456"/>
                    </a:cubicBezTo>
                    <a:cubicBezTo>
                      <a:pt x="1131" y="1456"/>
                      <a:pt x="1456" y="1131"/>
                      <a:pt x="1456" y="724"/>
                    </a:cubicBezTo>
                    <a:cubicBezTo>
                      <a:pt x="1456" y="326"/>
                      <a:pt x="1131" y="1"/>
                      <a:pt x="7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32"/>
              <p:cNvSpPr/>
              <p:nvPr/>
            </p:nvSpPr>
            <p:spPr>
              <a:xfrm>
                <a:off x="588237" y="4308310"/>
                <a:ext cx="43032" cy="43032"/>
              </a:xfrm>
              <a:custGeom>
                <a:avLst/>
                <a:gdLst/>
                <a:ahLst/>
                <a:cxnLst/>
                <a:rect l="l" t="t" r="r" b="b"/>
                <a:pathLst>
                  <a:path w="1456" h="1456" extrusionOk="0">
                    <a:moveTo>
                      <a:pt x="724" y="1"/>
                    </a:moveTo>
                    <a:cubicBezTo>
                      <a:pt x="326" y="1"/>
                      <a:pt x="1" y="326"/>
                      <a:pt x="1" y="732"/>
                    </a:cubicBezTo>
                    <a:cubicBezTo>
                      <a:pt x="1" y="1131"/>
                      <a:pt x="326" y="1456"/>
                      <a:pt x="724" y="1456"/>
                    </a:cubicBezTo>
                    <a:cubicBezTo>
                      <a:pt x="1131" y="1456"/>
                      <a:pt x="1456" y="1131"/>
                      <a:pt x="1456" y="732"/>
                    </a:cubicBezTo>
                    <a:cubicBezTo>
                      <a:pt x="1456" y="326"/>
                      <a:pt x="1131" y="1"/>
                      <a:pt x="72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32"/>
              <p:cNvSpPr/>
              <p:nvPr/>
            </p:nvSpPr>
            <p:spPr>
              <a:xfrm>
                <a:off x="678347" y="4308310"/>
                <a:ext cx="43269" cy="43032"/>
              </a:xfrm>
              <a:custGeom>
                <a:avLst/>
                <a:gdLst/>
                <a:ahLst/>
                <a:cxnLst/>
                <a:rect l="l" t="t" r="r" b="b"/>
                <a:pathLst>
                  <a:path w="1464" h="1456" extrusionOk="0">
                    <a:moveTo>
                      <a:pt x="732" y="1"/>
                    </a:moveTo>
                    <a:cubicBezTo>
                      <a:pt x="325" y="1"/>
                      <a:pt x="0" y="326"/>
                      <a:pt x="0" y="732"/>
                    </a:cubicBezTo>
                    <a:cubicBezTo>
                      <a:pt x="0" y="1131"/>
                      <a:pt x="325" y="1456"/>
                      <a:pt x="732" y="1456"/>
                    </a:cubicBezTo>
                    <a:cubicBezTo>
                      <a:pt x="1138" y="1456"/>
                      <a:pt x="1463" y="1131"/>
                      <a:pt x="1463" y="732"/>
                    </a:cubicBezTo>
                    <a:cubicBezTo>
                      <a:pt x="1463" y="326"/>
                      <a:pt x="1138" y="1"/>
                      <a:pt x="7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32"/>
              <p:cNvSpPr/>
              <p:nvPr/>
            </p:nvSpPr>
            <p:spPr>
              <a:xfrm>
                <a:off x="768663" y="4308310"/>
                <a:ext cx="43032" cy="43032"/>
              </a:xfrm>
              <a:custGeom>
                <a:avLst/>
                <a:gdLst/>
                <a:ahLst/>
                <a:cxnLst/>
                <a:rect l="l" t="t" r="r" b="b"/>
                <a:pathLst>
                  <a:path w="1456" h="1456" extrusionOk="0">
                    <a:moveTo>
                      <a:pt x="733" y="1"/>
                    </a:moveTo>
                    <a:cubicBezTo>
                      <a:pt x="326" y="1"/>
                      <a:pt x="1" y="326"/>
                      <a:pt x="1" y="732"/>
                    </a:cubicBezTo>
                    <a:cubicBezTo>
                      <a:pt x="1" y="1131"/>
                      <a:pt x="326" y="1456"/>
                      <a:pt x="733" y="1456"/>
                    </a:cubicBezTo>
                    <a:cubicBezTo>
                      <a:pt x="1131" y="1456"/>
                      <a:pt x="1456" y="1131"/>
                      <a:pt x="1456" y="732"/>
                    </a:cubicBezTo>
                    <a:cubicBezTo>
                      <a:pt x="1456" y="326"/>
                      <a:pt x="1131" y="1"/>
                      <a:pt x="73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3" name="Google Shape;893;p32"/>
            <p:cNvGrpSpPr/>
            <p:nvPr/>
          </p:nvGrpSpPr>
          <p:grpSpPr>
            <a:xfrm>
              <a:off x="1017576" y="4439091"/>
              <a:ext cx="145426" cy="192671"/>
              <a:chOff x="3309425" y="803300"/>
              <a:chExt cx="97575" cy="129275"/>
            </a:xfrm>
          </p:grpSpPr>
          <p:sp>
            <p:nvSpPr>
              <p:cNvPr id="894" name="Google Shape;894;p32"/>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 name="Google Shape;895;p32"/>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896" name="Google Shape;896;p32"/>
          <p:cNvSpPr/>
          <p:nvPr/>
        </p:nvSpPr>
        <p:spPr>
          <a:xfrm>
            <a:off x="7787463" y="4404175"/>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 name="Title 2">
            <a:extLst>
              <a:ext uri="{FF2B5EF4-FFF2-40B4-BE49-F238E27FC236}">
                <a16:creationId xmlns:a16="http://schemas.microsoft.com/office/drawing/2014/main" id="{8EB605E3-7A8B-4A0B-5FAC-81E6EAD0C87F}"/>
              </a:ext>
            </a:extLst>
          </p:cNvPr>
          <p:cNvSpPr>
            <a:spLocks noGrp="1"/>
          </p:cNvSpPr>
          <p:nvPr>
            <p:ph type="title"/>
          </p:nvPr>
        </p:nvSpPr>
        <p:spPr>
          <a:xfrm>
            <a:off x="1973318" y="393273"/>
            <a:ext cx="5054700" cy="501850"/>
          </a:xfrm>
        </p:spPr>
        <p:txBody>
          <a:bodyPr/>
          <a:lstStyle/>
          <a:p>
            <a:pPr algn="ctr"/>
            <a:r>
              <a:rPr lang="en-US">
                <a:latin typeface="+mj-lt"/>
              </a:rPr>
              <a:t>KHỞI ĐỘNG</a:t>
            </a:r>
          </a:p>
        </p:txBody>
      </p:sp>
      <p:pic>
        <p:nvPicPr>
          <p:cNvPr id="4" name="Picture 3">
            <a:extLst>
              <a:ext uri="{FF2B5EF4-FFF2-40B4-BE49-F238E27FC236}">
                <a16:creationId xmlns:a16="http://schemas.microsoft.com/office/drawing/2014/main" id="{60C4177A-03BB-3571-421E-F4BED54C69D9}"/>
              </a:ext>
            </a:extLst>
          </p:cNvPr>
          <p:cNvPicPr>
            <a:picLocks noChangeAspect="1"/>
          </p:cNvPicPr>
          <p:nvPr/>
        </p:nvPicPr>
        <p:blipFill>
          <a:blip r:embed="rId3"/>
          <a:stretch>
            <a:fillRect/>
          </a:stretch>
        </p:blipFill>
        <p:spPr>
          <a:xfrm>
            <a:off x="575317" y="1183355"/>
            <a:ext cx="3437808" cy="2752028"/>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
        <p:nvSpPr>
          <p:cNvPr id="7" name="TextBox 6">
            <a:extLst>
              <a:ext uri="{FF2B5EF4-FFF2-40B4-BE49-F238E27FC236}">
                <a16:creationId xmlns:a16="http://schemas.microsoft.com/office/drawing/2014/main" id="{BF74161E-7786-E1CC-CD1A-3B1DC4512039}"/>
              </a:ext>
            </a:extLst>
          </p:cNvPr>
          <p:cNvSpPr txBox="1"/>
          <p:nvPr/>
        </p:nvSpPr>
        <p:spPr>
          <a:xfrm>
            <a:off x="4000649" y="1685336"/>
            <a:ext cx="4499425" cy="2949525"/>
          </a:xfrm>
          <a:prstGeom prst="rect">
            <a:avLst/>
          </a:prstGeom>
          <a:noFill/>
        </p:spPr>
        <p:txBody>
          <a:bodyPr wrap="square">
            <a:spAutoFit/>
          </a:bodyPr>
          <a:lstStyle/>
          <a:p>
            <a:pPr marL="0" marR="0" algn="just">
              <a:lnSpc>
                <a:spcPct val="150000"/>
              </a:lnSpc>
              <a:spcBef>
                <a:spcPts val="0"/>
              </a:spcBef>
              <a:spcAft>
                <a:spcPts val="0"/>
              </a:spcAft>
            </a:pPr>
            <a:r>
              <a:rPr lang="en-US" sz="1800">
                <a:solidFill>
                  <a:srgbClr val="000000"/>
                </a:solidFill>
                <a:effectLst/>
                <a:latin typeface="+mj-lt"/>
                <a:ea typeface="Times New Roman" panose="02020603050405020304" pitchFamily="18" charset="0"/>
                <a:cs typeface="Times New Roman" panose="02020603050405020304" pitchFamily="18" charset="0"/>
              </a:rPr>
              <a:t>Nếu một chiếc quạt điện gặp trục trặc như: cánh quạt quay chậm hoặc không quay dù  vẫn cắm điện; động cơ nóng, rung và có âm thanh bất thường thì một trong những nguyên nhân mà chúng ta cần xem xét là hỏng tụ điện. Vậy tụ điện có cấu tạo như thế nào?</a:t>
            </a:r>
            <a:endParaRPr lang="en-US" sz="1800">
              <a:effectLst/>
              <a:latin typeface="+mj-lt"/>
              <a:ea typeface="Calibri" panose="020F0502020204030204" pitchFamily="34" charset="0"/>
              <a:cs typeface="Times New Roman" panose="02020603050405020304" pitchFamily="18" charset="0"/>
            </a:endParaRP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83"/>
                                        </p:tgtEl>
                                        <p:attrNameLst>
                                          <p:attrName>style.visibility</p:attrName>
                                        </p:attrNameLst>
                                      </p:cBhvr>
                                      <p:to>
                                        <p:strVal val="visible"/>
                                      </p:to>
                                    </p:set>
                                    <p:anim calcmode="lin" valueType="num">
                                      <p:cBhvr additive="base">
                                        <p:cTn id="11" dur="500" fill="hold"/>
                                        <p:tgtEl>
                                          <p:spTgt spid="883"/>
                                        </p:tgtEl>
                                        <p:attrNameLst>
                                          <p:attrName>ppt_x</p:attrName>
                                        </p:attrNameLst>
                                      </p:cBhvr>
                                      <p:tavLst>
                                        <p:tav tm="0">
                                          <p:val>
                                            <p:strVal val="#ppt_x"/>
                                          </p:val>
                                        </p:tav>
                                        <p:tav tm="100000">
                                          <p:val>
                                            <p:strVal val="#ppt_x"/>
                                          </p:val>
                                        </p:tav>
                                      </p:tavLst>
                                    </p:anim>
                                    <p:anim calcmode="lin" valueType="num">
                                      <p:cBhvr additive="base">
                                        <p:cTn id="12" dur="500" fill="hold"/>
                                        <p:tgtEl>
                                          <p:spTgt spid="88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155"/>
        <p:cNvGrpSpPr/>
        <p:nvPr/>
      </p:nvGrpSpPr>
      <p:grpSpPr>
        <a:xfrm>
          <a:off x="0" y="0"/>
          <a:ext cx="0" cy="0"/>
          <a:chOff x="0" y="0"/>
          <a:chExt cx="0" cy="0"/>
        </a:xfrm>
      </p:grpSpPr>
      <p:sp>
        <p:nvSpPr>
          <p:cNvPr id="1156" name="Google Shape;1156;p39"/>
          <p:cNvSpPr txBox="1">
            <a:spLocks noGrp="1"/>
          </p:cNvSpPr>
          <p:nvPr>
            <p:ph type="title"/>
          </p:nvPr>
        </p:nvSpPr>
        <p:spPr>
          <a:xfrm>
            <a:off x="1323763" y="2580811"/>
            <a:ext cx="6265800" cy="837300"/>
          </a:xfrm>
          <a:prstGeom prst="rect">
            <a:avLst/>
          </a:prstGeom>
        </p:spPr>
        <p:txBody>
          <a:bodyPr spcFirstLastPara="1" wrap="square" lIns="91425" tIns="91425" rIns="91425" bIns="91425" anchor="t" anchorCtr="0">
            <a:noAutofit/>
          </a:bodyPr>
          <a:lstStyle/>
          <a:p>
            <a:pPr marL="0" lvl="0" indent="0" algn="ctr" rtl="0">
              <a:lnSpc>
                <a:spcPct val="150000"/>
              </a:lnSpc>
              <a:spcBef>
                <a:spcPts val="0"/>
              </a:spcBef>
              <a:spcAft>
                <a:spcPts val="0"/>
              </a:spcAft>
              <a:buNone/>
            </a:pPr>
            <a:r>
              <a:rPr lang="en-US">
                <a:latin typeface="+mj-lt"/>
              </a:rPr>
              <a:t>TỤ ĐIỆN</a:t>
            </a:r>
            <a:endParaRPr>
              <a:latin typeface="+mj-lt"/>
            </a:endParaRPr>
          </a:p>
        </p:txBody>
      </p:sp>
      <p:sp>
        <p:nvSpPr>
          <p:cNvPr id="1157" name="Google Shape;1157;p39"/>
          <p:cNvSpPr txBox="1">
            <a:spLocks noGrp="1"/>
          </p:cNvSpPr>
          <p:nvPr>
            <p:ph type="title" idx="2"/>
          </p:nvPr>
        </p:nvSpPr>
        <p:spPr>
          <a:xfrm>
            <a:off x="3126615" y="1625797"/>
            <a:ext cx="2660095" cy="10194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a:latin typeface="+mj-lt"/>
              </a:rPr>
              <a:t>BÀI 21</a:t>
            </a:r>
            <a:endParaRPr>
              <a:latin typeface="+mj-lt"/>
            </a:endParaRPr>
          </a:p>
        </p:txBody>
      </p:sp>
      <p:grpSp>
        <p:nvGrpSpPr>
          <p:cNvPr id="1158" name="Google Shape;1158;p39"/>
          <p:cNvGrpSpPr/>
          <p:nvPr/>
        </p:nvGrpSpPr>
        <p:grpSpPr>
          <a:xfrm>
            <a:off x="1661763" y="770700"/>
            <a:ext cx="682401" cy="704958"/>
            <a:chOff x="7921775" y="2642275"/>
            <a:chExt cx="682401" cy="704958"/>
          </a:xfrm>
        </p:grpSpPr>
        <p:sp>
          <p:nvSpPr>
            <p:cNvPr id="1159" name="Google Shape;1159;p39"/>
            <p:cNvSpPr/>
            <p:nvPr/>
          </p:nvSpPr>
          <p:spPr>
            <a:xfrm>
              <a:off x="7931007" y="2651475"/>
              <a:ext cx="663676" cy="686559"/>
            </a:xfrm>
            <a:custGeom>
              <a:avLst/>
              <a:gdLst/>
              <a:ahLst/>
              <a:cxnLst/>
              <a:rect l="l" t="t" r="r" b="b"/>
              <a:pathLst>
                <a:path w="20487" h="21195" extrusionOk="0">
                  <a:moveTo>
                    <a:pt x="4553" y="1"/>
                  </a:moveTo>
                  <a:cubicBezTo>
                    <a:pt x="2049" y="1"/>
                    <a:pt x="0" y="2050"/>
                    <a:pt x="0" y="4553"/>
                  </a:cubicBezTo>
                  <a:lnTo>
                    <a:pt x="0" y="12805"/>
                  </a:lnTo>
                  <a:cubicBezTo>
                    <a:pt x="0" y="15309"/>
                    <a:pt x="2049" y="17357"/>
                    <a:pt x="4553" y="17357"/>
                  </a:cubicBezTo>
                  <a:lnTo>
                    <a:pt x="6935" y="17357"/>
                  </a:lnTo>
                  <a:cubicBezTo>
                    <a:pt x="6935" y="17357"/>
                    <a:pt x="7536" y="19430"/>
                    <a:pt x="5951" y="20658"/>
                  </a:cubicBezTo>
                  <a:cubicBezTo>
                    <a:pt x="5726" y="20835"/>
                    <a:pt x="5859" y="21194"/>
                    <a:pt x="6137" y="21194"/>
                  </a:cubicBezTo>
                  <a:cubicBezTo>
                    <a:pt x="6140" y="21194"/>
                    <a:pt x="6143" y="21194"/>
                    <a:pt x="6146" y="21194"/>
                  </a:cubicBezTo>
                  <a:cubicBezTo>
                    <a:pt x="7585" y="21137"/>
                    <a:pt x="10057" y="20560"/>
                    <a:pt x="10813" y="17357"/>
                  </a:cubicBezTo>
                  <a:lnTo>
                    <a:pt x="15934" y="17357"/>
                  </a:lnTo>
                  <a:cubicBezTo>
                    <a:pt x="18438" y="17357"/>
                    <a:pt x="20487" y="15309"/>
                    <a:pt x="20487" y="12805"/>
                  </a:cubicBezTo>
                  <a:lnTo>
                    <a:pt x="20487" y="4553"/>
                  </a:lnTo>
                  <a:cubicBezTo>
                    <a:pt x="20487" y="2050"/>
                    <a:pt x="18438" y="1"/>
                    <a:pt x="159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9"/>
            <p:cNvSpPr/>
            <p:nvPr/>
          </p:nvSpPr>
          <p:spPr>
            <a:xfrm>
              <a:off x="7921775" y="2642275"/>
              <a:ext cx="682401" cy="704958"/>
            </a:xfrm>
            <a:custGeom>
              <a:avLst/>
              <a:gdLst/>
              <a:ahLst/>
              <a:cxnLst/>
              <a:rect l="l" t="t" r="r" b="b"/>
              <a:pathLst>
                <a:path w="21065" h="21763" extrusionOk="0">
                  <a:moveTo>
                    <a:pt x="16219" y="578"/>
                  </a:moveTo>
                  <a:cubicBezTo>
                    <a:pt x="18577" y="578"/>
                    <a:pt x="20487" y="2488"/>
                    <a:pt x="20487" y="4837"/>
                  </a:cubicBezTo>
                  <a:lnTo>
                    <a:pt x="20487" y="13089"/>
                  </a:lnTo>
                  <a:cubicBezTo>
                    <a:pt x="20487" y="15446"/>
                    <a:pt x="18577" y="17357"/>
                    <a:pt x="16219" y="17357"/>
                  </a:cubicBezTo>
                  <a:lnTo>
                    <a:pt x="10878" y="17357"/>
                  </a:lnTo>
                  <a:lnTo>
                    <a:pt x="10821" y="17576"/>
                  </a:lnTo>
                  <a:cubicBezTo>
                    <a:pt x="10106" y="20600"/>
                    <a:pt x="7756" y="21137"/>
                    <a:pt x="6415" y="21169"/>
                  </a:cubicBezTo>
                  <a:cubicBezTo>
                    <a:pt x="8130" y="19836"/>
                    <a:pt x="7521" y="17657"/>
                    <a:pt x="7496" y="17560"/>
                  </a:cubicBezTo>
                  <a:lnTo>
                    <a:pt x="7439" y="17357"/>
                  </a:lnTo>
                  <a:lnTo>
                    <a:pt x="4838" y="17357"/>
                  </a:lnTo>
                  <a:cubicBezTo>
                    <a:pt x="2488" y="17357"/>
                    <a:pt x="578" y="15446"/>
                    <a:pt x="578" y="13089"/>
                  </a:cubicBezTo>
                  <a:lnTo>
                    <a:pt x="578" y="4837"/>
                  </a:lnTo>
                  <a:cubicBezTo>
                    <a:pt x="578" y="2488"/>
                    <a:pt x="2488" y="578"/>
                    <a:pt x="4838" y="578"/>
                  </a:cubicBezTo>
                  <a:close/>
                  <a:moveTo>
                    <a:pt x="4846" y="0"/>
                  </a:moveTo>
                  <a:cubicBezTo>
                    <a:pt x="2171" y="0"/>
                    <a:pt x="1" y="2171"/>
                    <a:pt x="1" y="4837"/>
                  </a:cubicBezTo>
                  <a:lnTo>
                    <a:pt x="1" y="13089"/>
                  </a:lnTo>
                  <a:cubicBezTo>
                    <a:pt x="1" y="15755"/>
                    <a:pt x="2171" y="17926"/>
                    <a:pt x="4846" y="17926"/>
                  </a:cubicBezTo>
                  <a:lnTo>
                    <a:pt x="6992" y="17926"/>
                  </a:lnTo>
                  <a:cubicBezTo>
                    <a:pt x="7090" y="18454"/>
                    <a:pt x="7212" y="19828"/>
                    <a:pt x="6065" y="20714"/>
                  </a:cubicBezTo>
                  <a:cubicBezTo>
                    <a:pt x="5862" y="20877"/>
                    <a:pt x="5789" y="21129"/>
                    <a:pt x="5870" y="21373"/>
                  </a:cubicBezTo>
                  <a:cubicBezTo>
                    <a:pt x="5960" y="21608"/>
                    <a:pt x="6179" y="21763"/>
                    <a:pt x="6423" y="21763"/>
                  </a:cubicBezTo>
                  <a:lnTo>
                    <a:pt x="6448" y="21763"/>
                  </a:lnTo>
                  <a:cubicBezTo>
                    <a:pt x="7911" y="21706"/>
                    <a:pt x="10463" y="21129"/>
                    <a:pt x="11325" y="17926"/>
                  </a:cubicBezTo>
                  <a:lnTo>
                    <a:pt x="16227" y="17926"/>
                  </a:lnTo>
                  <a:cubicBezTo>
                    <a:pt x="18894" y="17926"/>
                    <a:pt x="21064" y="15755"/>
                    <a:pt x="21064" y="13089"/>
                  </a:cubicBezTo>
                  <a:lnTo>
                    <a:pt x="21064" y="4837"/>
                  </a:lnTo>
                  <a:cubicBezTo>
                    <a:pt x="21064" y="2171"/>
                    <a:pt x="18894" y="0"/>
                    <a:pt x="16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9"/>
            <p:cNvSpPr/>
            <p:nvPr/>
          </p:nvSpPr>
          <p:spPr>
            <a:xfrm>
              <a:off x="8082157" y="2784028"/>
              <a:ext cx="361366" cy="296715"/>
            </a:xfrm>
            <a:custGeom>
              <a:avLst/>
              <a:gdLst/>
              <a:ahLst/>
              <a:cxnLst/>
              <a:rect l="l" t="t" r="r" b="b"/>
              <a:pathLst>
                <a:path w="11155" h="9160" extrusionOk="0">
                  <a:moveTo>
                    <a:pt x="10513" y="0"/>
                  </a:moveTo>
                  <a:cubicBezTo>
                    <a:pt x="10341" y="0"/>
                    <a:pt x="10171" y="78"/>
                    <a:pt x="10057" y="226"/>
                  </a:cubicBezTo>
                  <a:lnTo>
                    <a:pt x="4350" y="7640"/>
                  </a:lnTo>
                  <a:lnTo>
                    <a:pt x="1106" y="3323"/>
                  </a:lnTo>
                  <a:cubicBezTo>
                    <a:pt x="995" y="3173"/>
                    <a:pt x="824" y="3092"/>
                    <a:pt x="648" y="3092"/>
                  </a:cubicBezTo>
                  <a:cubicBezTo>
                    <a:pt x="529" y="3092"/>
                    <a:pt x="407" y="3130"/>
                    <a:pt x="302" y="3209"/>
                  </a:cubicBezTo>
                  <a:cubicBezTo>
                    <a:pt x="49" y="3396"/>
                    <a:pt x="1" y="3754"/>
                    <a:pt x="188" y="4006"/>
                  </a:cubicBezTo>
                  <a:lnTo>
                    <a:pt x="3887" y="8932"/>
                  </a:lnTo>
                  <a:cubicBezTo>
                    <a:pt x="4000" y="9070"/>
                    <a:pt x="4163" y="9160"/>
                    <a:pt x="4342" y="9160"/>
                  </a:cubicBezTo>
                  <a:lnTo>
                    <a:pt x="4350" y="9160"/>
                  </a:lnTo>
                  <a:cubicBezTo>
                    <a:pt x="4529" y="9160"/>
                    <a:pt x="4691" y="9079"/>
                    <a:pt x="4797" y="8932"/>
                  </a:cubicBezTo>
                  <a:lnTo>
                    <a:pt x="10967" y="925"/>
                  </a:lnTo>
                  <a:cubicBezTo>
                    <a:pt x="11154" y="673"/>
                    <a:pt x="11114" y="315"/>
                    <a:pt x="10862" y="120"/>
                  </a:cubicBezTo>
                  <a:cubicBezTo>
                    <a:pt x="10757" y="39"/>
                    <a:pt x="10635" y="0"/>
                    <a:pt x="105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Freeform 3">
            <a:extLst>
              <a:ext uri="{FF2B5EF4-FFF2-40B4-BE49-F238E27FC236}">
                <a16:creationId xmlns:a16="http://schemas.microsoft.com/office/drawing/2014/main" id="{96C642A0-3021-C5E6-F6E7-BA19E4225B10}"/>
              </a:ext>
            </a:extLst>
          </p:cNvPr>
          <p:cNvSpPr/>
          <p:nvPr/>
        </p:nvSpPr>
        <p:spPr>
          <a:xfrm rot="5400000">
            <a:off x="22473" y="1817577"/>
            <a:ext cx="1405911" cy="1344988"/>
          </a:xfrm>
          <a:custGeom>
            <a:avLst/>
            <a:gdLst/>
            <a:ahLst/>
            <a:cxnLst/>
            <a:rect l="l" t="t" r="r" b="b"/>
            <a:pathLst>
              <a:path w="4301185" h="4114800">
                <a:moveTo>
                  <a:pt x="0" y="0"/>
                </a:moveTo>
                <a:lnTo>
                  <a:pt x="4301184" y="0"/>
                </a:lnTo>
                <a:lnTo>
                  <a:pt x="4301184"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
        <p:nvSpPr>
          <p:cNvPr id="3" name="Freeform 3">
            <a:extLst>
              <a:ext uri="{FF2B5EF4-FFF2-40B4-BE49-F238E27FC236}">
                <a16:creationId xmlns:a16="http://schemas.microsoft.com/office/drawing/2014/main" id="{9C191544-F6DF-EA49-07BF-0426837F21E2}"/>
              </a:ext>
            </a:extLst>
          </p:cNvPr>
          <p:cNvSpPr/>
          <p:nvPr/>
        </p:nvSpPr>
        <p:spPr>
          <a:xfrm rot="5400000">
            <a:off x="7726467" y="1839700"/>
            <a:ext cx="1405911" cy="1344988"/>
          </a:xfrm>
          <a:custGeom>
            <a:avLst/>
            <a:gdLst/>
            <a:ahLst/>
            <a:cxnLst/>
            <a:rect l="l" t="t" r="r" b="b"/>
            <a:pathLst>
              <a:path w="4301185" h="4114800">
                <a:moveTo>
                  <a:pt x="0" y="0"/>
                </a:moveTo>
                <a:lnTo>
                  <a:pt x="4301184" y="0"/>
                </a:lnTo>
                <a:lnTo>
                  <a:pt x="4301184"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Tree>
  </p:cSld>
  <p:clrMapOvr>
    <a:masterClrMapping/>
  </p:clrMapOvr>
  <mc:AlternateContent xmlns:mc="http://schemas.openxmlformats.org/markup-compatibility/2006" xmlns:p14="http://schemas.microsoft.com/office/powerpoint/2010/main">
    <mc:Choice Requires="p14">
      <p:transition spd="med">
        <p14:doors dir="vert"/>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770"/>
        <p:cNvGrpSpPr/>
        <p:nvPr/>
      </p:nvGrpSpPr>
      <p:grpSpPr>
        <a:xfrm>
          <a:off x="0" y="0"/>
          <a:ext cx="0" cy="0"/>
          <a:chOff x="0" y="0"/>
          <a:chExt cx="0" cy="0"/>
        </a:xfrm>
      </p:grpSpPr>
      <p:sp>
        <p:nvSpPr>
          <p:cNvPr id="771" name="Google Shape;771;p30"/>
          <p:cNvSpPr txBox="1">
            <a:spLocks noGrp="1"/>
          </p:cNvSpPr>
          <p:nvPr>
            <p:ph type="title"/>
          </p:nvPr>
        </p:nvSpPr>
        <p:spPr>
          <a:xfrm>
            <a:off x="713250" y="539500"/>
            <a:ext cx="7717500" cy="5727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a:latin typeface="+mj-lt"/>
              </a:rPr>
              <a:t>NỘI DUNG BÀI HỌC</a:t>
            </a:r>
            <a:endParaRPr>
              <a:latin typeface="+mj-lt"/>
            </a:endParaRPr>
          </a:p>
        </p:txBody>
      </p:sp>
      <p:sp>
        <p:nvSpPr>
          <p:cNvPr id="772" name="Google Shape;772;p30"/>
          <p:cNvSpPr txBox="1">
            <a:spLocks noGrp="1"/>
          </p:cNvSpPr>
          <p:nvPr>
            <p:ph type="title" idx="2"/>
          </p:nvPr>
        </p:nvSpPr>
        <p:spPr>
          <a:xfrm>
            <a:off x="1782850" y="1458006"/>
            <a:ext cx="973500" cy="504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mj-lt"/>
              </a:rPr>
              <a:t>I</a:t>
            </a:r>
            <a:endParaRPr dirty="0">
              <a:latin typeface="+mj-lt"/>
            </a:endParaRPr>
          </a:p>
        </p:txBody>
      </p:sp>
      <p:sp>
        <p:nvSpPr>
          <p:cNvPr id="773" name="Google Shape;773;p30"/>
          <p:cNvSpPr txBox="1">
            <a:spLocks noGrp="1"/>
          </p:cNvSpPr>
          <p:nvPr>
            <p:ph type="title" idx="8"/>
          </p:nvPr>
        </p:nvSpPr>
        <p:spPr>
          <a:xfrm>
            <a:off x="756058" y="2139150"/>
            <a:ext cx="2945827" cy="432600"/>
          </a:xfrm>
          <a:prstGeom prst="rect">
            <a:avLst/>
          </a:prstGeom>
        </p:spPr>
        <p:txBody>
          <a:bodyPr spcFirstLastPara="1" wrap="square" lIns="91425" tIns="91425" rIns="91425" bIns="91425" anchor="t" anchorCtr="0">
            <a:noAutofit/>
          </a:bodyPr>
          <a:lstStyle/>
          <a:p>
            <a:pPr marL="0" lvl="0" indent="0" algn="ctr" rtl="0">
              <a:lnSpc>
                <a:spcPct val="150000"/>
              </a:lnSpc>
              <a:spcBef>
                <a:spcPts val="0"/>
              </a:spcBef>
              <a:spcAft>
                <a:spcPts val="0"/>
              </a:spcAft>
              <a:buNone/>
            </a:pPr>
            <a:r>
              <a:rPr lang="en-US" sz="2000">
                <a:latin typeface="+mj-lt"/>
              </a:rPr>
              <a:t>Tụ điện</a:t>
            </a:r>
            <a:endParaRPr sz="2000">
              <a:latin typeface="+mj-lt"/>
            </a:endParaRPr>
          </a:p>
        </p:txBody>
      </p:sp>
      <p:sp>
        <p:nvSpPr>
          <p:cNvPr id="774" name="Google Shape;774;p30"/>
          <p:cNvSpPr txBox="1">
            <a:spLocks noGrp="1"/>
          </p:cNvSpPr>
          <p:nvPr>
            <p:ph type="title" idx="3"/>
          </p:nvPr>
        </p:nvSpPr>
        <p:spPr>
          <a:xfrm>
            <a:off x="6123158" y="1458006"/>
            <a:ext cx="973500" cy="504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mj-lt"/>
              </a:rPr>
              <a:t>II</a:t>
            </a:r>
            <a:endParaRPr dirty="0">
              <a:latin typeface="+mj-lt"/>
            </a:endParaRPr>
          </a:p>
        </p:txBody>
      </p:sp>
      <p:sp>
        <p:nvSpPr>
          <p:cNvPr id="775" name="Google Shape;775;p30"/>
          <p:cNvSpPr txBox="1">
            <a:spLocks noGrp="1"/>
          </p:cNvSpPr>
          <p:nvPr>
            <p:ph type="title" idx="9"/>
          </p:nvPr>
        </p:nvSpPr>
        <p:spPr>
          <a:xfrm>
            <a:off x="5456376" y="2139150"/>
            <a:ext cx="2945827" cy="432600"/>
          </a:xfrm>
          <a:prstGeom prst="rect">
            <a:avLst/>
          </a:prstGeom>
        </p:spPr>
        <p:txBody>
          <a:bodyPr spcFirstLastPara="1" wrap="square" lIns="91425" tIns="91425" rIns="91425" bIns="91425" anchor="t" anchorCtr="0">
            <a:noAutofit/>
          </a:bodyPr>
          <a:lstStyle/>
          <a:p>
            <a:pPr marL="0" lvl="0" indent="0" algn="ctr" rtl="0">
              <a:lnSpc>
                <a:spcPct val="150000"/>
              </a:lnSpc>
              <a:spcBef>
                <a:spcPts val="0"/>
              </a:spcBef>
              <a:spcAft>
                <a:spcPts val="0"/>
              </a:spcAft>
              <a:buNone/>
            </a:pPr>
            <a:r>
              <a:rPr lang="en-US" sz="2000">
                <a:latin typeface="+mj-lt"/>
              </a:rPr>
              <a:t>Điện dung của tụ điện </a:t>
            </a:r>
            <a:endParaRPr sz="2000">
              <a:latin typeface="+mj-lt"/>
            </a:endParaRPr>
          </a:p>
        </p:txBody>
      </p:sp>
      <p:sp>
        <p:nvSpPr>
          <p:cNvPr id="778" name="Google Shape;778;p30"/>
          <p:cNvSpPr txBox="1">
            <a:spLocks noGrp="1"/>
          </p:cNvSpPr>
          <p:nvPr>
            <p:ph type="title" idx="5"/>
          </p:nvPr>
        </p:nvSpPr>
        <p:spPr>
          <a:xfrm>
            <a:off x="1782850" y="2976776"/>
            <a:ext cx="973500" cy="504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mj-lt"/>
              </a:rPr>
              <a:t>III</a:t>
            </a:r>
            <a:endParaRPr dirty="0">
              <a:latin typeface="+mj-lt"/>
            </a:endParaRPr>
          </a:p>
        </p:txBody>
      </p:sp>
      <p:sp>
        <p:nvSpPr>
          <p:cNvPr id="779" name="Google Shape;779;p30"/>
          <p:cNvSpPr txBox="1">
            <a:spLocks noGrp="1"/>
          </p:cNvSpPr>
          <p:nvPr>
            <p:ph type="title" idx="14"/>
          </p:nvPr>
        </p:nvSpPr>
        <p:spPr>
          <a:xfrm>
            <a:off x="1062118" y="3630600"/>
            <a:ext cx="2945827" cy="432600"/>
          </a:xfrm>
          <a:prstGeom prst="rect">
            <a:avLst/>
          </a:prstGeom>
        </p:spPr>
        <p:txBody>
          <a:bodyPr spcFirstLastPara="1" wrap="square" lIns="91425" tIns="91425" rIns="91425" bIns="91425" anchor="t" anchorCtr="0">
            <a:noAutofit/>
          </a:bodyPr>
          <a:lstStyle/>
          <a:p>
            <a:pPr marL="0" lvl="0" indent="0" algn="ctr" rtl="0">
              <a:lnSpc>
                <a:spcPct val="150000"/>
              </a:lnSpc>
              <a:spcBef>
                <a:spcPts val="0"/>
              </a:spcBef>
              <a:spcAft>
                <a:spcPts val="0"/>
              </a:spcAft>
              <a:buNone/>
            </a:pPr>
            <a:r>
              <a:rPr lang="en" sz="2000">
                <a:latin typeface="+mj-lt"/>
              </a:rPr>
              <a:t>Năng lượng của tụ điện</a:t>
            </a:r>
            <a:endParaRPr sz="2000">
              <a:latin typeface="+mj-lt"/>
            </a:endParaRPr>
          </a:p>
        </p:txBody>
      </p:sp>
      <p:sp>
        <p:nvSpPr>
          <p:cNvPr id="780" name="Google Shape;780;p30"/>
          <p:cNvSpPr txBox="1">
            <a:spLocks noGrp="1"/>
          </p:cNvSpPr>
          <p:nvPr>
            <p:ph type="title" idx="6"/>
          </p:nvPr>
        </p:nvSpPr>
        <p:spPr>
          <a:xfrm>
            <a:off x="6123158" y="2960925"/>
            <a:ext cx="973500" cy="504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mj-lt"/>
              </a:rPr>
              <a:t>IV</a:t>
            </a:r>
            <a:endParaRPr dirty="0">
              <a:latin typeface="+mj-lt"/>
            </a:endParaRPr>
          </a:p>
        </p:txBody>
      </p:sp>
      <p:sp>
        <p:nvSpPr>
          <p:cNvPr id="781" name="Google Shape;781;p30"/>
          <p:cNvSpPr txBox="1">
            <a:spLocks noGrp="1"/>
          </p:cNvSpPr>
          <p:nvPr>
            <p:ph type="title" idx="15"/>
          </p:nvPr>
        </p:nvSpPr>
        <p:spPr>
          <a:xfrm>
            <a:off x="5275675" y="3583850"/>
            <a:ext cx="2945827" cy="432600"/>
          </a:xfrm>
          <a:prstGeom prst="rect">
            <a:avLst/>
          </a:prstGeom>
        </p:spPr>
        <p:txBody>
          <a:bodyPr spcFirstLastPara="1" wrap="square" lIns="91425" tIns="91425" rIns="91425" bIns="91425" anchor="t" anchorCtr="0">
            <a:noAutofit/>
          </a:bodyPr>
          <a:lstStyle/>
          <a:p>
            <a:pPr marL="0" lvl="0" indent="0" algn="ctr" rtl="0">
              <a:lnSpc>
                <a:spcPct val="150000"/>
              </a:lnSpc>
              <a:spcBef>
                <a:spcPts val="0"/>
              </a:spcBef>
              <a:spcAft>
                <a:spcPts val="0"/>
              </a:spcAft>
              <a:buNone/>
            </a:pPr>
            <a:r>
              <a:rPr lang="en-US" sz="2000">
                <a:latin typeface="+mj-lt"/>
              </a:rPr>
              <a:t>Ứng dụng của tụ điện trong cuộc sống</a:t>
            </a:r>
            <a:endParaRPr sz="2000">
              <a:latin typeface="+mj-lt"/>
            </a:endParaRPr>
          </a:p>
        </p:txBody>
      </p:sp>
      <p:sp>
        <p:nvSpPr>
          <p:cNvPr id="784" name="Google Shape;784;p30"/>
          <p:cNvSpPr/>
          <p:nvPr/>
        </p:nvSpPr>
        <p:spPr>
          <a:xfrm>
            <a:off x="774925" y="4261125"/>
            <a:ext cx="41675" cy="41675"/>
          </a:xfrm>
          <a:custGeom>
            <a:avLst/>
            <a:gdLst/>
            <a:ahLst/>
            <a:cxnLst/>
            <a:rect l="l" t="t" r="r" b="b"/>
            <a:pathLst>
              <a:path w="1667" h="1667" extrusionOk="0">
                <a:moveTo>
                  <a:pt x="830" y="0"/>
                </a:moveTo>
                <a:cubicBezTo>
                  <a:pt x="374" y="0"/>
                  <a:pt x="0" y="374"/>
                  <a:pt x="0" y="837"/>
                </a:cubicBezTo>
                <a:cubicBezTo>
                  <a:pt x="0" y="1293"/>
                  <a:pt x="374" y="1667"/>
                  <a:pt x="830" y="1667"/>
                </a:cubicBezTo>
                <a:cubicBezTo>
                  <a:pt x="1293" y="1667"/>
                  <a:pt x="1667" y="1293"/>
                  <a:pt x="1667" y="837"/>
                </a:cubicBezTo>
                <a:cubicBezTo>
                  <a:pt x="1667" y="374"/>
                  <a:pt x="1293" y="0"/>
                  <a:pt x="8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85" name="Google Shape;785;p30"/>
          <p:cNvGrpSpPr/>
          <p:nvPr/>
        </p:nvGrpSpPr>
        <p:grpSpPr>
          <a:xfrm>
            <a:off x="552575" y="3319675"/>
            <a:ext cx="579438" cy="1017475"/>
            <a:chOff x="552575" y="3319675"/>
            <a:chExt cx="579438" cy="1017475"/>
          </a:xfrm>
        </p:grpSpPr>
        <p:sp>
          <p:nvSpPr>
            <p:cNvPr id="786" name="Google Shape;786;p30"/>
            <p:cNvSpPr/>
            <p:nvPr/>
          </p:nvSpPr>
          <p:spPr>
            <a:xfrm>
              <a:off x="552575" y="3728025"/>
              <a:ext cx="486375" cy="609125"/>
            </a:xfrm>
            <a:custGeom>
              <a:avLst/>
              <a:gdLst/>
              <a:ahLst/>
              <a:cxnLst/>
              <a:rect l="l" t="t" r="r" b="b"/>
              <a:pathLst>
                <a:path w="19455" h="24365" extrusionOk="0">
                  <a:moveTo>
                    <a:pt x="16845" y="570"/>
                  </a:moveTo>
                  <a:cubicBezTo>
                    <a:pt x="17967" y="570"/>
                    <a:pt x="18886" y="1488"/>
                    <a:pt x="18886" y="2610"/>
                  </a:cubicBezTo>
                  <a:lnTo>
                    <a:pt x="18886" y="21763"/>
                  </a:lnTo>
                  <a:cubicBezTo>
                    <a:pt x="18886" y="22885"/>
                    <a:pt x="17967" y="23795"/>
                    <a:pt x="16845" y="23795"/>
                  </a:cubicBezTo>
                  <a:lnTo>
                    <a:pt x="2602" y="23795"/>
                  </a:lnTo>
                  <a:cubicBezTo>
                    <a:pt x="1480" y="23795"/>
                    <a:pt x="570" y="22885"/>
                    <a:pt x="570" y="21763"/>
                  </a:cubicBezTo>
                  <a:lnTo>
                    <a:pt x="570" y="2610"/>
                  </a:lnTo>
                  <a:cubicBezTo>
                    <a:pt x="570" y="1488"/>
                    <a:pt x="1480" y="570"/>
                    <a:pt x="2602" y="570"/>
                  </a:cubicBezTo>
                  <a:close/>
                  <a:moveTo>
                    <a:pt x="2602" y="1"/>
                  </a:moveTo>
                  <a:cubicBezTo>
                    <a:pt x="1163" y="1"/>
                    <a:pt x="1" y="1171"/>
                    <a:pt x="1" y="2610"/>
                  </a:cubicBezTo>
                  <a:lnTo>
                    <a:pt x="1" y="21763"/>
                  </a:lnTo>
                  <a:cubicBezTo>
                    <a:pt x="1" y="23202"/>
                    <a:pt x="1171" y="24364"/>
                    <a:pt x="2602" y="24364"/>
                  </a:cubicBezTo>
                  <a:lnTo>
                    <a:pt x="16845" y="24364"/>
                  </a:lnTo>
                  <a:cubicBezTo>
                    <a:pt x="18284" y="24364"/>
                    <a:pt x="19455" y="23202"/>
                    <a:pt x="19455" y="21763"/>
                  </a:cubicBezTo>
                  <a:lnTo>
                    <a:pt x="19455" y="2610"/>
                  </a:lnTo>
                  <a:cubicBezTo>
                    <a:pt x="19455" y="1171"/>
                    <a:pt x="18284" y="1"/>
                    <a:pt x="168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 name="Google Shape;787;p30"/>
            <p:cNvSpPr/>
            <p:nvPr/>
          </p:nvSpPr>
          <p:spPr>
            <a:xfrm>
              <a:off x="601775" y="3776000"/>
              <a:ext cx="387800" cy="459725"/>
            </a:xfrm>
            <a:custGeom>
              <a:avLst/>
              <a:gdLst/>
              <a:ahLst/>
              <a:cxnLst/>
              <a:rect l="l" t="t" r="r" b="b"/>
              <a:pathLst>
                <a:path w="15512" h="18389" extrusionOk="0">
                  <a:moveTo>
                    <a:pt x="236" y="0"/>
                  </a:moveTo>
                  <a:cubicBezTo>
                    <a:pt x="106" y="0"/>
                    <a:pt x="0" y="106"/>
                    <a:pt x="0" y="236"/>
                  </a:cubicBezTo>
                  <a:lnTo>
                    <a:pt x="0" y="18153"/>
                  </a:lnTo>
                  <a:cubicBezTo>
                    <a:pt x="0" y="18283"/>
                    <a:pt x="106" y="18389"/>
                    <a:pt x="236" y="18389"/>
                  </a:cubicBezTo>
                  <a:lnTo>
                    <a:pt x="15275" y="18389"/>
                  </a:lnTo>
                  <a:cubicBezTo>
                    <a:pt x="15405" y="18389"/>
                    <a:pt x="15511" y="18283"/>
                    <a:pt x="15511" y="18153"/>
                  </a:cubicBezTo>
                  <a:lnTo>
                    <a:pt x="15511" y="236"/>
                  </a:lnTo>
                  <a:cubicBezTo>
                    <a:pt x="15511" y="106"/>
                    <a:pt x="15405" y="0"/>
                    <a:pt x="1527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30"/>
            <p:cNvSpPr/>
            <p:nvPr/>
          </p:nvSpPr>
          <p:spPr>
            <a:xfrm>
              <a:off x="640575" y="3907900"/>
              <a:ext cx="310375" cy="14250"/>
            </a:xfrm>
            <a:custGeom>
              <a:avLst/>
              <a:gdLst/>
              <a:ahLst/>
              <a:cxnLst/>
              <a:rect l="l" t="t" r="r" b="b"/>
              <a:pathLst>
                <a:path w="12415" h="570" extrusionOk="0">
                  <a:moveTo>
                    <a:pt x="285" y="0"/>
                  </a:moveTo>
                  <a:cubicBezTo>
                    <a:pt x="131" y="0"/>
                    <a:pt x="1" y="130"/>
                    <a:pt x="1" y="285"/>
                  </a:cubicBezTo>
                  <a:cubicBezTo>
                    <a:pt x="1" y="439"/>
                    <a:pt x="131" y="569"/>
                    <a:pt x="285" y="569"/>
                  </a:cubicBezTo>
                  <a:lnTo>
                    <a:pt x="12122" y="569"/>
                  </a:lnTo>
                  <a:cubicBezTo>
                    <a:pt x="12284" y="569"/>
                    <a:pt x="12415" y="439"/>
                    <a:pt x="12415" y="285"/>
                  </a:cubicBezTo>
                  <a:cubicBezTo>
                    <a:pt x="12415" y="130"/>
                    <a:pt x="12284" y="0"/>
                    <a:pt x="121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30"/>
            <p:cNvSpPr/>
            <p:nvPr/>
          </p:nvSpPr>
          <p:spPr>
            <a:xfrm>
              <a:off x="640575" y="3954625"/>
              <a:ext cx="310375" cy="14250"/>
            </a:xfrm>
            <a:custGeom>
              <a:avLst/>
              <a:gdLst/>
              <a:ahLst/>
              <a:cxnLst/>
              <a:rect l="l" t="t" r="r" b="b"/>
              <a:pathLst>
                <a:path w="12415" h="570" extrusionOk="0">
                  <a:moveTo>
                    <a:pt x="285" y="1"/>
                  </a:moveTo>
                  <a:cubicBezTo>
                    <a:pt x="131" y="1"/>
                    <a:pt x="1" y="123"/>
                    <a:pt x="1" y="285"/>
                  </a:cubicBezTo>
                  <a:cubicBezTo>
                    <a:pt x="1" y="440"/>
                    <a:pt x="131" y="570"/>
                    <a:pt x="285" y="570"/>
                  </a:cubicBezTo>
                  <a:lnTo>
                    <a:pt x="12122" y="570"/>
                  </a:lnTo>
                  <a:cubicBezTo>
                    <a:pt x="12284" y="570"/>
                    <a:pt x="12415" y="440"/>
                    <a:pt x="12415" y="285"/>
                  </a:cubicBezTo>
                  <a:cubicBezTo>
                    <a:pt x="12415" y="123"/>
                    <a:pt x="12284" y="1"/>
                    <a:pt x="121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30"/>
            <p:cNvSpPr/>
            <p:nvPr/>
          </p:nvSpPr>
          <p:spPr>
            <a:xfrm>
              <a:off x="640575" y="4002200"/>
              <a:ext cx="310375" cy="14250"/>
            </a:xfrm>
            <a:custGeom>
              <a:avLst/>
              <a:gdLst/>
              <a:ahLst/>
              <a:cxnLst/>
              <a:rect l="l" t="t" r="r" b="b"/>
              <a:pathLst>
                <a:path w="12415" h="570" extrusionOk="0">
                  <a:moveTo>
                    <a:pt x="285" y="0"/>
                  </a:moveTo>
                  <a:cubicBezTo>
                    <a:pt x="131" y="0"/>
                    <a:pt x="1" y="130"/>
                    <a:pt x="1" y="285"/>
                  </a:cubicBezTo>
                  <a:cubicBezTo>
                    <a:pt x="1" y="439"/>
                    <a:pt x="131" y="569"/>
                    <a:pt x="285" y="569"/>
                  </a:cubicBezTo>
                  <a:lnTo>
                    <a:pt x="12122" y="569"/>
                  </a:lnTo>
                  <a:cubicBezTo>
                    <a:pt x="12284" y="569"/>
                    <a:pt x="12415" y="439"/>
                    <a:pt x="12415" y="285"/>
                  </a:cubicBezTo>
                  <a:cubicBezTo>
                    <a:pt x="12415" y="130"/>
                    <a:pt x="12284" y="0"/>
                    <a:pt x="1212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30"/>
            <p:cNvSpPr/>
            <p:nvPr/>
          </p:nvSpPr>
          <p:spPr>
            <a:xfrm>
              <a:off x="640575" y="4048925"/>
              <a:ext cx="310375" cy="14275"/>
            </a:xfrm>
            <a:custGeom>
              <a:avLst/>
              <a:gdLst/>
              <a:ahLst/>
              <a:cxnLst/>
              <a:rect l="l" t="t" r="r" b="b"/>
              <a:pathLst>
                <a:path w="12415" h="571" extrusionOk="0">
                  <a:moveTo>
                    <a:pt x="285" y="1"/>
                  </a:moveTo>
                  <a:cubicBezTo>
                    <a:pt x="131" y="1"/>
                    <a:pt x="1" y="123"/>
                    <a:pt x="1" y="285"/>
                  </a:cubicBezTo>
                  <a:cubicBezTo>
                    <a:pt x="1" y="440"/>
                    <a:pt x="131" y="570"/>
                    <a:pt x="285" y="570"/>
                  </a:cubicBezTo>
                  <a:lnTo>
                    <a:pt x="12122" y="570"/>
                  </a:lnTo>
                  <a:cubicBezTo>
                    <a:pt x="12284" y="570"/>
                    <a:pt x="12415" y="440"/>
                    <a:pt x="12415" y="285"/>
                  </a:cubicBezTo>
                  <a:cubicBezTo>
                    <a:pt x="12415" y="123"/>
                    <a:pt x="12284" y="1"/>
                    <a:pt x="121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30"/>
            <p:cNvSpPr/>
            <p:nvPr/>
          </p:nvSpPr>
          <p:spPr>
            <a:xfrm>
              <a:off x="647700" y="3836550"/>
              <a:ext cx="295925" cy="28675"/>
            </a:xfrm>
            <a:custGeom>
              <a:avLst/>
              <a:gdLst/>
              <a:ahLst/>
              <a:cxnLst/>
              <a:rect l="l" t="t" r="r" b="b"/>
              <a:pathLst>
                <a:path w="11837" h="1147" extrusionOk="0">
                  <a:moveTo>
                    <a:pt x="0" y="1"/>
                  </a:moveTo>
                  <a:lnTo>
                    <a:pt x="0" y="1147"/>
                  </a:lnTo>
                  <a:lnTo>
                    <a:pt x="11837" y="1147"/>
                  </a:lnTo>
                  <a:lnTo>
                    <a:pt x="1183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30"/>
            <p:cNvSpPr/>
            <p:nvPr/>
          </p:nvSpPr>
          <p:spPr>
            <a:xfrm>
              <a:off x="738950" y="4101375"/>
              <a:ext cx="113425" cy="93500"/>
            </a:xfrm>
            <a:custGeom>
              <a:avLst/>
              <a:gdLst/>
              <a:ahLst/>
              <a:cxnLst/>
              <a:rect l="l" t="t" r="r" b="b"/>
              <a:pathLst>
                <a:path w="4537" h="3740" extrusionOk="0">
                  <a:moveTo>
                    <a:pt x="4171" y="0"/>
                  </a:moveTo>
                  <a:cubicBezTo>
                    <a:pt x="4072" y="0"/>
                    <a:pt x="3973" y="44"/>
                    <a:pt x="3911" y="130"/>
                  </a:cubicBezTo>
                  <a:lnTo>
                    <a:pt x="1797" y="2870"/>
                  </a:lnTo>
                  <a:lnTo>
                    <a:pt x="635" y="1317"/>
                  </a:lnTo>
                  <a:cubicBezTo>
                    <a:pt x="571" y="1235"/>
                    <a:pt x="470" y="1190"/>
                    <a:pt x="368" y="1190"/>
                  </a:cubicBezTo>
                  <a:cubicBezTo>
                    <a:pt x="299" y="1190"/>
                    <a:pt x="230" y="1210"/>
                    <a:pt x="171" y="1252"/>
                  </a:cubicBezTo>
                  <a:cubicBezTo>
                    <a:pt x="33" y="1366"/>
                    <a:pt x="1" y="1569"/>
                    <a:pt x="106" y="1716"/>
                  </a:cubicBezTo>
                  <a:lnTo>
                    <a:pt x="1537" y="3610"/>
                  </a:lnTo>
                  <a:cubicBezTo>
                    <a:pt x="1594" y="3691"/>
                    <a:pt x="1691" y="3740"/>
                    <a:pt x="1797" y="3740"/>
                  </a:cubicBezTo>
                  <a:cubicBezTo>
                    <a:pt x="1895" y="3740"/>
                    <a:pt x="1992" y="3691"/>
                    <a:pt x="2057" y="3610"/>
                  </a:cubicBezTo>
                  <a:lnTo>
                    <a:pt x="4431" y="529"/>
                  </a:lnTo>
                  <a:cubicBezTo>
                    <a:pt x="4537" y="382"/>
                    <a:pt x="4512" y="179"/>
                    <a:pt x="4366" y="65"/>
                  </a:cubicBezTo>
                  <a:cubicBezTo>
                    <a:pt x="4309" y="22"/>
                    <a:pt x="4240" y="0"/>
                    <a:pt x="417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30"/>
            <p:cNvSpPr/>
            <p:nvPr/>
          </p:nvSpPr>
          <p:spPr>
            <a:xfrm>
              <a:off x="978338" y="3319675"/>
              <a:ext cx="153675" cy="146150"/>
            </a:xfrm>
            <a:custGeom>
              <a:avLst/>
              <a:gdLst/>
              <a:ahLst/>
              <a:cxnLst/>
              <a:rect l="l" t="t" r="r" b="b"/>
              <a:pathLst>
                <a:path w="6147" h="5846" extrusionOk="0">
                  <a:moveTo>
                    <a:pt x="3073" y="1"/>
                  </a:moveTo>
                  <a:lnTo>
                    <a:pt x="2122" y="1927"/>
                  </a:lnTo>
                  <a:lnTo>
                    <a:pt x="0" y="2236"/>
                  </a:lnTo>
                  <a:lnTo>
                    <a:pt x="1537" y="3732"/>
                  </a:lnTo>
                  <a:lnTo>
                    <a:pt x="1171" y="5846"/>
                  </a:lnTo>
                  <a:lnTo>
                    <a:pt x="3073" y="4854"/>
                  </a:lnTo>
                  <a:lnTo>
                    <a:pt x="4976" y="5846"/>
                  </a:lnTo>
                  <a:lnTo>
                    <a:pt x="4610" y="3732"/>
                  </a:lnTo>
                  <a:lnTo>
                    <a:pt x="6146" y="2236"/>
                  </a:lnTo>
                  <a:lnTo>
                    <a:pt x="4024" y="1927"/>
                  </a:lnTo>
                  <a:lnTo>
                    <a:pt x="307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95" name="Google Shape;795;p30"/>
          <p:cNvGrpSpPr/>
          <p:nvPr/>
        </p:nvGrpSpPr>
        <p:grpSpPr>
          <a:xfrm>
            <a:off x="7740576" y="1135050"/>
            <a:ext cx="1175710" cy="546599"/>
            <a:chOff x="7740576" y="1135050"/>
            <a:chExt cx="1175710" cy="546599"/>
          </a:xfrm>
        </p:grpSpPr>
        <p:grpSp>
          <p:nvGrpSpPr>
            <p:cNvPr id="796" name="Google Shape;796;p30"/>
            <p:cNvGrpSpPr/>
            <p:nvPr/>
          </p:nvGrpSpPr>
          <p:grpSpPr>
            <a:xfrm>
              <a:off x="8221502" y="1177950"/>
              <a:ext cx="694784" cy="460954"/>
              <a:chOff x="8100002" y="1449000"/>
              <a:chExt cx="694784" cy="460954"/>
            </a:xfrm>
          </p:grpSpPr>
          <p:sp>
            <p:nvSpPr>
              <p:cNvPr id="797" name="Google Shape;797;p30"/>
              <p:cNvSpPr/>
              <p:nvPr/>
            </p:nvSpPr>
            <p:spPr>
              <a:xfrm>
                <a:off x="8100002" y="1625660"/>
                <a:ext cx="332882" cy="284294"/>
              </a:xfrm>
              <a:custGeom>
                <a:avLst/>
                <a:gdLst/>
                <a:ahLst/>
                <a:cxnLst/>
                <a:rect l="l" t="t" r="r" b="b"/>
                <a:pathLst>
                  <a:path w="11366" h="9707" extrusionOk="0">
                    <a:moveTo>
                      <a:pt x="2529" y="0"/>
                    </a:moveTo>
                    <a:cubicBezTo>
                      <a:pt x="1139" y="0"/>
                      <a:pt x="1" y="1138"/>
                      <a:pt x="1" y="2520"/>
                    </a:cubicBezTo>
                    <a:lnTo>
                      <a:pt x="1" y="5049"/>
                    </a:lnTo>
                    <a:cubicBezTo>
                      <a:pt x="1" y="6439"/>
                      <a:pt x="1139" y="7577"/>
                      <a:pt x="2529" y="7577"/>
                    </a:cubicBezTo>
                    <a:lnTo>
                      <a:pt x="3846" y="7577"/>
                    </a:lnTo>
                    <a:cubicBezTo>
                      <a:pt x="3846" y="7577"/>
                      <a:pt x="4179" y="8723"/>
                      <a:pt x="3301" y="9406"/>
                    </a:cubicBezTo>
                    <a:cubicBezTo>
                      <a:pt x="3171" y="9503"/>
                      <a:pt x="3253" y="9707"/>
                      <a:pt x="3407" y="9707"/>
                    </a:cubicBezTo>
                    <a:cubicBezTo>
                      <a:pt x="4204" y="9674"/>
                      <a:pt x="5578" y="9357"/>
                      <a:pt x="6000" y="7577"/>
                    </a:cubicBezTo>
                    <a:lnTo>
                      <a:pt x="8837" y="7577"/>
                    </a:lnTo>
                    <a:cubicBezTo>
                      <a:pt x="10228" y="7577"/>
                      <a:pt x="11366" y="6439"/>
                      <a:pt x="11366" y="5049"/>
                    </a:cubicBezTo>
                    <a:lnTo>
                      <a:pt x="11366" y="2520"/>
                    </a:lnTo>
                    <a:cubicBezTo>
                      <a:pt x="11366" y="1138"/>
                      <a:pt x="10228" y="0"/>
                      <a:pt x="883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 name="Google Shape;798;p30"/>
              <p:cNvSpPr/>
              <p:nvPr/>
            </p:nvSpPr>
            <p:spPr>
              <a:xfrm>
                <a:off x="8289050" y="1457318"/>
                <a:ext cx="497390" cy="424552"/>
              </a:xfrm>
              <a:custGeom>
                <a:avLst/>
                <a:gdLst/>
                <a:ahLst/>
                <a:cxnLst/>
                <a:rect l="l" t="t" r="r" b="b"/>
                <a:pathLst>
                  <a:path w="16983" h="14496" extrusionOk="0">
                    <a:moveTo>
                      <a:pt x="3773" y="1"/>
                    </a:moveTo>
                    <a:cubicBezTo>
                      <a:pt x="1700" y="1"/>
                      <a:pt x="1" y="1700"/>
                      <a:pt x="1" y="3773"/>
                    </a:cubicBezTo>
                    <a:lnTo>
                      <a:pt x="1" y="7545"/>
                    </a:lnTo>
                    <a:cubicBezTo>
                      <a:pt x="1" y="9626"/>
                      <a:pt x="1700" y="11325"/>
                      <a:pt x="3773" y="11325"/>
                    </a:cubicBezTo>
                    <a:lnTo>
                      <a:pt x="8016" y="11325"/>
                    </a:lnTo>
                    <a:cubicBezTo>
                      <a:pt x="8650" y="13975"/>
                      <a:pt x="10699" y="14455"/>
                      <a:pt x="11886" y="14495"/>
                    </a:cubicBezTo>
                    <a:cubicBezTo>
                      <a:pt x="11889" y="14496"/>
                      <a:pt x="11892" y="14496"/>
                      <a:pt x="11895" y="14496"/>
                    </a:cubicBezTo>
                    <a:cubicBezTo>
                      <a:pt x="12133" y="14496"/>
                      <a:pt x="12241" y="14201"/>
                      <a:pt x="12048" y="14056"/>
                    </a:cubicBezTo>
                    <a:cubicBezTo>
                      <a:pt x="10740" y="13040"/>
                      <a:pt x="11235" y="11325"/>
                      <a:pt x="11235" y="11325"/>
                    </a:cubicBezTo>
                    <a:lnTo>
                      <a:pt x="13211" y="11325"/>
                    </a:lnTo>
                    <a:cubicBezTo>
                      <a:pt x="15284" y="11325"/>
                      <a:pt x="16983" y="9626"/>
                      <a:pt x="16983" y="7545"/>
                    </a:cubicBezTo>
                    <a:lnTo>
                      <a:pt x="16983" y="3773"/>
                    </a:lnTo>
                    <a:cubicBezTo>
                      <a:pt x="16983" y="1700"/>
                      <a:pt x="15284" y="1"/>
                      <a:pt x="132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 name="Google Shape;799;p30"/>
              <p:cNvSpPr/>
              <p:nvPr/>
            </p:nvSpPr>
            <p:spPr>
              <a:xfrm>
                <a:off x="8280703" y="1449000"/>
                <a:ext cx="514083" cy="441450"/>
              </a:xfrm>
              <a:custGeom>
                <a:avLst/>
                <a:gdLst/>
                <a:ahLst/>
                <a:cxnLst/>
                <a:rect l="l" t="t" r="r" b="b"/>
                <a:pathLst>
                  <a:path w="17553" h="15073" extrusionOk="0">
                    <a:moveTo>
                      <a:pt x="13496" y="569"/>
                    </a:moveTo>
                    <a:cubicBezTo>
                      <a:pt x="15414" y="569"/>
                      <a:pt x="16983" y="2138"/>
                      <a:pt x="16983" y="4057"/>
                    </a:cubicBezTo>
                    <a:lnTo>
                      <a:pt x="16983" y="7829"/>
                    </a:lnTo>
                    <a:cubicBezTo>
                      <a:pt x="16983" y="9755"/>
                      <a:pt x="15414" y="11316"/>
                      <a:pt x="13496" y="11316"/>
                    </a:cubicBezTo>
                    <a:lnTo>
                      <a:pt x="11301" y="11316"/>
                    </a:lnTo>
                    <a:lnTo>
                      <a:pt x="11244" y="11528"/>
                    </a:lnTo>
                    <a:cubicBezTo>
                      <a:pt x="11220" y="11601"/>
                      <a:pt x="10732" y="13365"/>
                      <a:pt x="12065" y="14487"/>
                    </a:cubicBezTo>
                    <a:cubicBezTo>
                      <a:pt x="10748" y="14414"/>
                      <a:pt x="9122" y="13820"/>
                      <a:pt x="8586" y="11536"/>
                    </a:cubicBezTo>
                    <a:lnTo>
                      <a:pt x="8529" y="11316"/>
                    </a:lnTo>
                    <a:lnTo>
                      <a:pt x="4058" y="11316"/>
                    </a:lnTo>
                    <a:cubicBezTo>
                      <a:pt x="2139" y="11316"/>
                      <a:pt x="570" y="9755"/>
                      <a:pt x="570" y="7829"/>
                    </a:cubicBezTo>
                    <a:lnTo>
                      <a:pt x="570" y="4057"/>
                    </a:lnTo>
                    <a:cubicBezTo>
                      <a:pt x="570" y="2138"/>
                      <a:pt x="2139" y="569"/>
                      <a:pt x="4058" y="569"/>
                    </a:cubicBezTo>
                    <a:close/>
                    <a:moveTo>
                      <a:pt x="4058" y="0"/>
                    </a:moveTo>
                    <a:cubicBezTo>
                      <a:pt x="1822" y="0"/>
                      <a:pt x="1" y="1821"/>
                      <a:pt x="1" y="4057"/>
                    </a:cubicBezTo>
                    <a:lnTo>
                      <a:pt x="1" y="7829"/>
                    </a:lnTo>
                    <a:cubicBezTo>
                      <a:pt x="1" y="10073"/>
                      <a:pt x="1822" y="11894"/>
                      <a:pt x="4058" y="11894"/>
                    </a:cubicBezTo>
                    <a:lnTo>
                      <a:pt x="8082" y="11894"/>
                    </a:lnTo>
                    <a:cubicBezTo>
                      <a:pt x="8813" y="14544"/>
                      <a:pt x="10943" y="15023"/>
                      <a:pt x="12163" y="15072"/>
                    </a:cubicBezTo>
                    <a:lnTo>
                      <a:pt x="12179" y="15072"/>
                    </a:lnTo>
                    <a:cubicBezTo>
                      <a:pt x="12407" y="15072"/>
                      <a:pt x="12610" y="14934"/>
                      <a:pt x="12683" y="14714"/>
                    </a:cubicBezTo>
                    <a:cubicBezTo>
                      <a:pt x="12764" y="14495"/>
                      <a:pt x="12699" y="14259"/>
                      <a:pt x="12512" y="14113"/>
                    </a:cubicBezTo>
                    <a:cubicBezTo>
                      <a:pt x="11610" y="13414"/>
                      <a:pt x="11675" y="12341"/>
                      <a:pt x="11748" y="11894"/>
                    </a:cubicBezTo>
                    <a:lnTo>
                      <a:pt x="13496" y="11894"/>
                    </a:lnTo>
                    <a:cubicBezTo>
                      <a:pt x="15731" y="11894"/>
                      <a:pt x="17552" y="10073"/>
                      <a:pt x="17552" y="7829"/>
                    </a:cubicBezTo>
                    <a:lnTo>
                      <a:pt x="17552" y="4057"/>
                    </a:lnTo>
                    <a:cubicBezTo>
                      <a:pt x="17552" y="1821"/>
                      <a:pt x="15731" y="0"/>
                      <a:pt x="134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800;p30"/>
              <p:cNvSpPr/>
              <p:nvPr/>
            </p:nvSpPr>
            <p:spPr>
              <a:xfrm>
                <a:off x="8625938" y="1583047"/>
                <a:ext cx="72897" cy="72867"/>
              </a:xfrm>
              <a:custGeom>
                <a:avLst/>
                <a:gdLst/>
                <a:ahLst/>
                <a:cxnLst/>
                <a:rect l="l" t="t" r="r" b="b"/>
                <a:pathLst>
                  <a:path w="2489" h="2488" extrusionOk="0">
                    <a:moveTo>
                      <a:pt x="1244" y="0"/>
                    </a:moveTo>
                    <a:cubicBezTo>
                      <a:pt x="562" y="0"/>
                      <a:pt x="1" y="553"/>
                      <a:pt x="1" y="1244"/>
                    </a:cubicBezTo>
                    <a:cubicBezTo>
                      <a:pt x="1" y="1927"/>
                      <a:pt x="562" y="2488"/>
                      <a:pt x="1244" y="2488"/>
                    </a:cubicBezTo>
                    <a:cubicBezTo>
                      <a:pt x="1935" y="2488"/>
                      <a:pt x="2488" y="1927"/>
                      <a:pt x="2488" y="1244"/>
                    </a:cubicBezTo>
                    <a:cubicBezTo>
                      <a:pt x="2488" y="553"/>
                      <a:pt x="1935"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 name="Google Shape;801;p30"/>
              <p:cNvSpPr/>
              <p:nvPr/>
            </p:nvSpPr>
            <p:spPr>
              <a:xfrm>
                <a:off x="8501409" y="1583047"/>
                <a:ext cx="72662" cy="72867"/>
              </a:xfrm>
              <a:custGeom>
                <a:avLst/>
                <a:gdLst/>
                <a:ahLst/>
                <a:cxnLst/>
                <a:rect l="l" t="t" r="r" b="b"/>
                <a:pathLst>
                  <a:path w="2481" h="2488" extrusionOk="0">
                    <a:moveTo>
                      <a:pt x="1245" y="0"/>
                    </a:moveTo>
                    <a:cubicBezTo>
                      <a:pt x="554" y="0"/>
                      <a:pt x="1" y="553"/>
                      <a:pt x="1" y="1244"/>
                    </a:cubicBezTo>
                    <a:cubicBezTo>
                      <a:pt x="1" y="1927"/>
                      <a:pt x="554" y="2488"/>
                      <a:pt x="1245" y="2488"/>
                    </a:cubicBezTo>
                    <a:cubicBezTo>
                      <a:pt x="1928" y="2488"/>
                      <a:pt x="2480" y="1927"/>
                      <a:pt x="2480" y="1244"/>
                    </a:cubicBezTo>
                    <a:cubicBezTo>
                      <a:pt x="2480" y="553"/>
                      <a:pt x="1928" y="0"/>
                      <a:pt x="12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 name="Google Shape;802;p30"/>
              <p:cNvSpPr/>
              <p:nvPr/>
            </p:nvSpPr>
            <p:spPr>
              <a:xfrm>
                <a:off x="8376676" y="1583047"/>
                <a:ext cx="72867" cy="72867"/>
              </a:xfrm>
              <a:custGeom>
                <a:avLst/>
                <a:gdLst/>
                <a:ahLst/>
                <a:cxnLst/>
                <a:rect l="l" t="t" r="r" b="b"/>
                <a:pathLst>
                  <a:path w="2488" h="2488" extrusionOk="0">
                    <a:moveTo>
                      <a:pt x="1244" y="0"/>
                    </a:moveTo>
                    <a:cubicBezTo>
                      <a:pt x="553" y="0"/>
                      <a:pt x="0" y="553"/>
                      <a:pt x="0" y="1244"/>
                    </a:cubicBezTo>
                    <a:cubicBezTo>
                      <a:pt x="0" y="1927"/>
                      <a:pt x="553" y="2488"/>
                      <a:pt x="1244" y="2488"/>
                    </a:cubicBezTo>
                    <a:cubicBezTo>
                      <a:pt x="1927" y="2488"/>
                      <a:pt x="2488" y="1927"/>
                      <a:pt x="2488" y="1244"/>
                    </a:cubicBezTo>
                    <a:cubicBezTo>
                      <a:pt x="2488" y="553"/>
                      <a:pt x="1927"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03" name="Google Shape;803;p30"/>
            <p:cNvSpPr/>
            <p:nvPr/>
          </p:nvSpPr>
          <p:spPr>
            <a:xfrm>
              <a:off x="7826488" y="1135050"/>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04" name="Google Shape;804;p30"/>
            <p:cNvGrpSpPr/>
            <p:nvPr/>
          </p:nvGrpSpPr>
          <p:grpSpPr>
            <a:xfrm>
              <a:off x="7740576" y="1488978"/>
              <a:ext cx="145426" cy="192671"/>
              <a:chOff x="3309425" y="803300"/>
              <a:chExt cx="97575" cy="129275"/>
            </a:xfrm>
          </p:grpSpPr>
          <p:sp>
            <p:nvSpPr>
              <p:cNvPr id="805" name="Google Shape;805;p30"/>
              <p:cNvSpPr/>
              <p:nvPr/>
            </p:nvSpPr>
            <p:spPr>
              <a:xfrm>
                <a:off x="3316525" y="810400"/>
                <a:ext cx="83350" cy="115050"/>
              </a:xfrm>
              <a:custGeom>
                <a:avLst/>
                <a:gdLst/>
                <a:ahLst/>
                <a:cxnLst/>
                <a:rect l="l" t="t" r="r" b="b"/>
                <a:pathLst>
                  <a:path w="3334" h="4602" extrusionOk="0">
                    <a:moveTo>
                      <a:pt x="1" y="1"/>
                    </a:moveTo>
                    <a:lnTo>
                      <a:pt x="1" y="4602"/>
                    </a:lnTo>
                    <a:lnTo>
                      <a:pt x="3334" y="2301"/>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 name="Google Shape;806;p30"/>
              <p:cNvSpPr/>
              <p:nvPr/>
            </p:nvSpPr>
            <p:spPr>
              <a:xfrm>
                <a:off x="3309425" y="803300"/>
                <a:ext cx="97575" cy="129275"/>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0" name="Freeform 6">
            <a:extLst>
              <a:ext uri="{FF2B5EF4-FFF2-40B4-BE49-F238E27FC236}">
                <a16:creationId xmlns:a16="http://schemas.microsoft.com/office/drawing/2014/main" id="{FEFE4ABA-BC9D-DD12-93C8-18FD9CF24280}"/>
              </a:ext>
            </a:extLst>
          </p:cNvPr>
          <p:cNvSpPr/>
          <p:nvPr/>
        </p:nvSpPr>
        <p:spPr>
          <a:xfrm>
            <a:off x="3428417" y="1619383"/>
            <a:ext cx="2027959" cy="2027959"/>
          </a:xfrm>
          <a:custGeom>
            <a:avLst/>
            <a:gdLst/>
            <a:ahLst/>
            <a:cxnLst/>
            <a:rect l="l" t="t" r="r" b="b"/>
            <a:pathLst>
              <a:path w="4114800" h="4114800">
                <a:moveTo>
                  <a:pt x="0" y="0"/>
                </a:moveTo>
                <a:lnTo>
                  <a:pt x="4114800" y="0"/>
                </a:lnTo>
                <a:lnTo>
                  <a:pt x="4114800" y="4114800"/>
                </a:lnTo>
                <a:lnTo>
                  <a:pt x="0" y="4114800"/>
                </a:lnTo>
                <a:lnTo>
                  <a:pt x="0" y="0"/>
                </a:lnTo>
                <a:close/>
              </a:path>
            </a:pathLst>
          </a:custGeom>
          <a:blipFill>
            <a:blip r:embed="rId3">
              <a:extLst>
                <a:ext uri="{96DAC541-7B7A-43D3-8B79-37D633B846F1}">
                  <asvg:svgBlip xmlns:asvg="http://schemas.microsoft.com/office/drawing/2016/SVG/main" r:embed="rId4"/>
                </a:ext>
              </a:extLst>
            </a:blip>
            <a:stretch>
              <a:fillRect/>
            </a:stretch>
          </a:blipFill>
        </p:spPr>
      </p:sp>
    </p:spTree>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72"/>
                                        </p:tgtEl>
                                        <p:attrNameLst>
                                          <p:attrName>style.visibility</p:attrName>
                                        </p:attrNameLst>
                                      </p:cBhvr>
                                      <p:to>
                                        <p:strVal val="visible"/>
                                      </p:to>
                                    </p:set>
                                    <p:animEffect transition="in" filter="randombar(horizontal)">
                                      <p:cBhvr>
                                        <p:cTn id="7" dur="500"/>
                                        <p:tgtEl>
                                          <p:spTgt spid="77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773"/>
                                        </p:tgtEl>
                                        <p:attrNameLst>
                                          <p:attrName>style.visibility</p:attrName>
                                        </p:attrNameLst>
                                      </p:cBhvr>
                                      <p:to>
                                        <p:strVal val="visible"/>
                                      </p:to>
                                    </p:set>
                                    <p:animEffect transition="in" filter="randombar(horizontal)">
                                      <p:cBhvr>
                                        <p:cTn id="10" dur="500"/>
                                        <p:tgtEl>
                                          <p:spTgt spid="773"/>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774"/>
                                        </p:tgtEl>
                                        <p:attrNameLst>
                                          <p:attrName>style.visibility</p:attrName>
                                        </p:attrNameLst>
                                      </p:cBhvr>
                                      <p:to>
                                        <p:strVal val="visible"/>
                                      </p:to>
                                    </p:set>
                                    <p:animEffect transition="in" filter="randombar(horizontal)">
                                      <p:cBhvr>
                                        <p:cTn id="13" dur="500"/>
                                        <p:tgtEl>
                                          <p:spTgt spid="77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775"/>
                                        </p:tgtEl>
                                        <p:attrNameLst>
                                          <p:attrName>style.visibility</p:attrName>
                                        </p:attrNameLst>
                                      </p:cBhvr>
                                      <p:to>
                                        <p:strVal val="visible"/>
                                      </p:to>
                                    </p:set>
                                    <p:animEffect transition="in" filter="randombar(horizontal)">
                                      <p:cBhvr>
                                        <p:cTn id="16" dur="500"/>
                                        <p:tgtEl>
                                          <p:spTgt spid="775"/>
                                        </p:tgtEl>
                                      </p:cBhvr>
                                    </p:animEffect>
                                  </p:childTnLst>
                                </p:cTn>
                              </p:par>
                              <p:par>
                                <p:cTn id="17" presetID="14" presetClass="entr" presetSubtype="10" fill="hold" grpId="0" nodeType="withEffect">
                                  <p:stCondLst>
                                    <p:cond delay="0"/>
                                  </p:stCondLst>
                                  <p:childTnLst>
                                    <p:set>
                                      <p:cBhvr>
                                        <p:cTn id="18" dur="1" fill="hold">
                                          <p:stCondLst>
                                            <p:cond delay="0"/>
                                          </p:stCondLst>
                                        </p:cTn>
                                        <p:tgtEl>
                                          <p:spTgt spid="778"/>
                                        </p:tgtEl>
                                        <p:attrNameLst>
                                          <p:attrName>style.visibility</p:attrName>
                                        </p:attrNameLst>
                                      </p:cBhvr>
                                      <p:to>
                                        <p:strVal val="visible"/>
                                      </p:to>
                                    </p:set>
                                    <p:animEffect transition="in" filter="randombar(horizontal)">
                                      <p:cBhvr>
                                        <p:cTn id="19" dur="500"/>
                                        <p:tgtEl>
                                          <p:spTgt spid="778"/>
                                        </p:tgtEl>
                                      </p:cBhvr>
                                    </p:animEffect>
                                  </p:childTnLst>
                                </p:cTn>
                              </p:par>
                              <p:par>
                                <p:cTn id="20" presetID="14" presetClass="entr" presetSubtype="10" fill="hold" grpId="0" nodeType="withEffect">
                                  <p:stCondLst>
                                    <p:cond delay="0"/>
                                  </p:stCondLst>
                                  <p:childTnLst>
                                    <p:set>
                                      <p:cBhvr>
                                        <p:cTn id="21" dur="1" fill="hold">
                                          <p:stCondLst>
                                            <p:cond delay="0"/>
                                          </p:stCondLst>
                                        </p:cTn>
                                        <p:tgtEl>
                                          <p:spTgt spid="779"/>
                                        </p:tgtEl>
                                        <p:attrNameLst>
                                          <p:attrName>style.visibility</p:attrName>
                                        </p:attrNameLst>
                                      </p:cBhvr>
                                      <p:to>
                                        <p:strVal val="visible"/>
                                      </p:to>
                                    </p:set>
                                    <p:animEffect transition="in" filter="randombar(horizontal)">
                                      <p:cBhvr>
                                        <p:cTn id="22" dur="500"/>
                                        <p:tgtEl>
                                          <p:spTgt spid="779"/>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780"/>
                                        </p:tgtEl>
                                        <p:attrNameLst>
                                          <p:attrName>style.visibility</p:attrName>
                                        </p:attrNameLst>
                                      </p:cBhvr>
                                      <p:to>
                                        <p:strVal val="visible"/>
                                      </p:to>
                                    </p:set>
                                    <p:animEffect transition="in" filter="randombar(horizontal)">
                                      <p:cBhvr>
                                        <p:cTn id="25" dur="500"/>
                                        <p:tgtEl>
                                          <p:spTgt spid="780"/>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781"/>
                                        </p:tgtEl>
                                        <p:attrNameLst>
                                          <p:attrName>style.visibility</p:attrName>
                                        </p:attrNameLst>
                                      </p:cBhvr>
                                      <p:to>
                                        <p:strVal val="visible"/>
                                      </p:to>
                                    </p:set>
                                    <p:animEffect transition="in" filter="randombar(horizontal)">
                                      <p:cBhvr>
                                        <p:cTn id="28" dur="500"/>
                                        <p:tgtEl>
                                          <p:spTgt spid="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 grpId="0" animBg="1"/>
      <p:bldP spid="773" grpId="0"/>
      <p:bldP spid="774" grpId="0" animBg="1"/>
      <p:bldP spid="775" grpId="0"/>
      <p:bldP spid="778" grpId="0" animBg="1"/>
      <p:bldP spid="779" grpId="0"/>
      <p:bldP spid="780" grpId="0" animBg="1"/>
      <p:bldP spid="78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810"/>
        <p:cNvGrpSpPr/>
        <p:nvPr/>
      </p:nvGrpSpPr>
      <p:grpSpPr>
        <a:xfrm>
          <a:off x="0" y="0"/>
          <a:ext cx="0" cy="0"/>
          <a:chOff x="0" y="0"/>
          <a:chExt cx="0" cy="0"/>
        </a:xfrm>
      </p:grpSpPr>
      <p:sp>
        <p:nvSpPr>
          <p:cNvPr id="811" name="Google Shape;811;p31"/>
          <p:cNvSpPr txBox="1">
            <a:spLocks noGrp="1"/>
          </p:cNvSpPr>
          <p:nvPr>
            <p:ph type="title"/>
          </p:nvPr>
        </p:nvSpPr>
        <p:spPr>
          <a:xfrm>
            <a:off x="1439125" y="2625321"/>
            <a:ext cx="6265800" cy="8373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4500">
                <a:latin typeface="+mj-lt"/>
              </a:rPr>
              <a:t>TỤ ĐIỆN</a:t>
            </a:r>
            <a:endParaRPr sz="4500">
              <a:latin typeface="+mj-lt"/>
            </a:endParaRPr>
          </a:p>
        </p:txBody>
      </p:sp>
      <p:sp>
        <p:nvSpPr>
          <p:cNvPr id="812" name="Google Shape;812;p31"/>
          <p:cNvSpPr txBox="1">
            <a:spLocks noGrp="1"/>
          </p:cNvSpPr>
          <p:nvPr>
            <p:ph type="title" idx="2"/>
          </p:nvPr>
        </p:nvSpPr>
        <p:spPr>
          <a:xfrm>
            <a:off x="3784950" y="1611313"/>
            <a:ext cx="1574100" cy="10194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mj-lt"/>
              </a:rPr>
              <a:t>I</a:t>
            </a:r>
            <a:endParaRPr dirty="0">
              <a:latin typeface="+mj-lt"/>
            </a:endParaRPr>
          </a:p>
        </p:txBody>
      </p:sp>
      <p:grpSp>
        <p:nvGrpSpPr>
          <p:cNvPr id="813" name="Google Shape;813;p31"/>
          <p:cNvGrpSpPr/>
          <p:nvPr/>
        </p:nvGrpSpPr>
        <p:grpSpPr>
          <a:xfrm>
            <a:off x="7317500" y="3062397"/>
            <a:ext cx="1657700" cy="1651524"/>
            <a:chOff x="7317500" y="3062397"/>
            <a:chExt cx="1657700" cy="1651524"/>
          </a:xfrm>
        </p:grpSpPr>
        <p:grpSp>
          <p:nvGrpSpPr>
            <p:cNvPr id="814" name="Google Shape;814;p31"/>
            <p:cNvGrpSpPr/>
            <p:nvPr/>
          </p:nvGrpSpPr>
          <p:grpSpPr>
            <a:xfrm>
              <a:off x="7409518" y="3062397"/>
              <a:ext cx="1565681" cy="1651524"/>
              <a:chOff x="7296488" y="3027332"/>
              <a:chExt cx="1455500" cy="1535159"/>
            </a:xfrm>
          </p:grpSpPr>
          <p:grpSp>
            <p:nvGrpSpPr>
              <p:cNvPr id="815" name="Google Shape;815;p31"/>
              <p:cNvGrpSpPr/>
              <p:nvPr/>
            </p:nvGrpSpPr>
            <p:grpSpPr>
              <a:xfrm>
                <a:off x="7472294" y="3027332"/>
                <a:ext cx="1024001" cy="1495799"/>
                <a:chOff x="994848" y="3177175"/>
                <a:chExt cx="1131367" cy="1652634"/>
              </a:xfrm>
            </p:grpSpPr>
            <p:sp>
              <p:nvSpPr>
                <p:cNvPr id="816" name="Google Shape;816;p31"/>
                <p:cNvSpPr/>
                <p:nvPr/>
              </p:nvSpPr>
              <p:spPr>
                <a:xfrm>
                  <a:off x="1000610" y="3690403"/>
                  <a:ext cx="1119809" cy="548028"/>
                </a:xfrm>
                <a:custGeom>
                  <a:avLst/>
                  <a:gdLst/>
                  <a:ahLst/>
                  <a:cxnLst/>
                  <a:rect l="l" t="t" r="r" b="b"/>
                  <a:pathLst>
                    <a:path w="31680" h="15504" extrusionOk="0">
                      <a:moveTo>
                        <a:pt x="4309" y="1"/>
                      </a:moveTo>
                      <a:lnTo>
                        <a:pt x="4309" y="9504"/>
                      </a:lnTo>
                      <a:cubicBezTo>
                        <a:pt x="4309" y="10626"/>
                        <a:pt x="3398" y="11528"/>
                        <a:pt x="2284" y="11528"/>
                      </a:cubicBezTo>
                      <a:cubicBezTo>
                        <a:pt x="1162" y="11528"/>
                        <a:pt x="260" y="10626"/>
                        <a:pt x="260" y="9504"/>
                      </a:cubicBezTo>
                      <a:lnTo>
                        <a:pt x="260" y="9504"/>
                      </a:lnTo>
                      <a:cubicBezTo>
                        <a:pt x="260" y="9505"/>
                        <a:pt x="0" y="15504"/>
                        <a:pt x="4000" y="15504"/>
                      </a:cubicBezTo>
                      <a:lnTo>
                        <a:pt x="27681" y="15504"/>
                      </a:lnTo>
                      <a:cubicBezTo>
                        <a:pt x="31680" y="15504"/>
                        <a:pt x="31428" y="9506"/>
                        <a:pt x="31428" y="9504"/>
                      </a:cubicBezTo>
                      <a:lnTo>
                        <a:pt x="31428" y="9504"/>
                      </a:lnTo>
                      <a:cubicBezTo>
                        <a:pt x="31428" y="10626"/>
                        <a:pt x="30518" y="11528"/>
                        <a:pt x="29396" y="11528"/>
                      </a:cubicBezTo>
                      <a:cubicBezTo>
                        <a:pt x="28282" y="11528"/>
                        <a:pt x="27372" y="10626"/>
                        <a:pt x="27372" y="9504"/>
                      </a:cubicBezTo>
                      <a:lnTo>
                        <a:pt x="2737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31"/>
                <p:cNvSpPr/>
                <p:nvPr/>
              </p:nvSpPr>
              <p:spPr>
                <a:xfrm>
                  <a:off x="994848" y="3680364"/>
                  <a:ext cx="1131367" cy="568423"/>
                </a:xfrm>
                <a:custGeom>
                  <a:avLst/>
                  <a:gdLst/>
                  <a:ahLst/>
                  <a:cxnLst/>
                  <a:rect l="l" t="t" r="r" b="b"/>
                  <a:pathLst>
                    <a:path w="32007" h="16081" extrusionOk="0">
                      <a:moveTo>
                        <a:pt x="27250" y="569"/>
                      </a:moveTo>
                      <a:lnTo>
                        <a:pt x="27250" y="9788"/>
                      </a:lnTo>
                      <a:cubicBezTo>
                        <a:pt x="27250" y="11064"/>
                        <a:pt x="28283" y="12097"/>
                        <a:pt x="29559" y="12097"/>
                      </a:cubicBezTo>
                      <a:cubicBezTo>
                        <a:pt x="30201" y="12097"/>
                        <a:pt x="30787" y="11837"/>
                        <a:pt x="31209" y="11414"/>
                      </a:cubicBezTo>
                      <a:lnTo>
                        <a:pt x="31209" y="11414"/>
                      </a:lnTo>
                      <a:cubicBezTo>
                        <a:pt x="31063" y="12471"/>
                        <a:pt x="30722" y="13804"/>
                        <a:pt x="29909" y="14658"/>
                      </a:cubicBezTo>
                      <a:cubicBezTo>
                        <a:pt x="29372" y="15219"/>
                        <a:pt x="28673" y="15503"/>
                        <a:pt x="27844" y="15503"/>
                      </a:cubicBezTo>
                      <a:lnTo>
                        <a:pt x="4163" y="15503"/>
                      </a:lnTo>
                      <a:cubicBezTo>
                        <a:pt x="3333" y="15503"/>
                        <a:pt x="2634" y="15219"/>
                        <a:pt x="2098" y="14658"/>
                      </a:cubicBezTo>
                      <a:cubicBezTo>
                        <a:pt x="1285" y="13804"/>
                        <a:pt x="943" y="12471"/>
                        <a:pt x="797" y="11414"/>
                      </a:cubicBezTo>
                      <a:lnTo>
                        <a:pt x="797" y="11414"/>
                      </a:lnTo>
                      <a:cubicBezTo>
                        <a:pt x="1220" y="11837"/>
                        <a:pt x="1797" y="12097"/>
                        <a:pt x="2447" y="12097"/>
                      </a:cubicBezTo>
                      <a:cubicBezTo>
                        <a:pt x="3716" y="12097"/>
                        <a:pt x="4756" y="11064"/>
                        <a:pt x="4756" y="9788"/>
                      </a:cubicBezTo>
                      <a:lnTo>
                        <a:pt x="4756" y="569"/>
                      </a:lnTo>
                      <a:close/>
                      <a:moveTo>
                        <a:pt x="4472" y="0"/>
                      </a:moveTo>
                      <a:cubicBezTo>
                        <a:pt x="4317" y="0"/>
                        <a:pt x="4187" y="130"/>
                        <a:pt x="4187" y="285"/>
                      </a:cubicBezTo>
                      <a:lnTo>
                        <a:pt x="4187" y="9788"/>
                      </a:lnTo>
                      <a:cubicBezTo>
                        <a:pt x="4187" y="10747"/>
                        <a:pt x="3407" y="11528"/>
                        <a:pt x="2447" y="11528"/>
                      </a:cubicBezTo>
                      <a:cubicBezTo>
                        <a:pt x="1488" y="11528"/>
                        <a:pt x="708" y="10747"/>
                        <a:pt x="708" y="9788"/>
                      </a:cubicBezTo>
                      <a:cubicBezTo>
                        <a:pt x="708" y="9634"/>
                        <a:pt x="578" y="9504"/>
                        <a:pt x="423" y="9504"/>
                      </a:cubicBezTo>
                      <a:lnTo>
                        <a:pt x="415" y="9504"/>
                      </a:lnTo>
                      <a:cubicBezTo>
                        <a:pt x="269" y="9504"/>
                        <a:pt x="139" y="9626"/>
                        <a:pt x="130" y="9780"/>
                      </a:cubicBezTo>
                      <a:cubicBezTo>
                        <a:pt x="130" y="9918"/>
                        <a:pt x="0" y="13300"/>
                        <a:pt x="1683" y="15056"/>
                      </a:cubicBezTo>
                      <a:cubicBezTo>
                        <a:pt x="2334" y="15731"/>
                        <a:pt x="3171" y="16080"/>
                        <a:pt x="4163" y="16080"/>
                      </a:cubicBezTo>
                      <a:lnTo>
                        <a:pt x="27844" y="16080"/>
                      </a:lnTo>
                      <a:cubicBezTo>
                        <a:pt x="28836" y="16080"/>
                        <a:pt x="29673" y="15731"/>
                        <a:pt x="30323" y="15056"/>
                      </a:cubicBezTo>
                      <a:cubicBezTo>
                        <a:pt x="32006" y="13300"/>
                        <a:pt x="31876" y="9918"/>
                        <a:pt x="31868" y="9780"/>
                      </a:cubicBezTo>
                      <a:cubicBezTo>
                        <a:pt x="31868" y="9626"/>
                        <a:pt x="31738" y="9504"/>
                        <a:pt x="31583" y="9504"/>
                      </a:cubicBezTo>
                      <a:cubicBezTo>
                        <a:pt x="31429" y="9504"/>
                        <a:pt x="31299" y="9634"/>
                        <a:pt x="31299" y="9788"/>
                      </a:cubicBezTo>
                      <a:cubicBezTo>
                        <a:pt x="31299" y="10747"/>
                        <a:pt x="30518" y="11528"/>
                        <a:pt x="29559" y="11528"/>
                      </a:cubicBezTo>
                      <a:cubicBezTo>
                        <a:pt x="28600" y="11528"/>
                        <a:pt x="27819" y="10747"/>
                        <a:pt x="27819" y="9788"/>
                      </a:cubicBezTo>
                      <a:lnTo>
                        <a:pt x="27819" y="285"/>
                      </a:lnTo>
                      <a:cubicBezTo>
                        <a:pt x="27819" y="130"/>
                        <a:pt x="27689" y="0"/>
                        <a:pt x="275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31"/>
                <p:cNvSpPr/>
                <p:nvPr/>
              </p:nvSpPr>
              <p:spPr>
                <a:xfrm>
                  <a:off x="1013513" y="4127207"/>
                  <a:ext cx="1089976" cy="692564"/>
                </a:xfrm>
                <a:custGeom>
                  <a:avLst/>
                  <a:gdLst/>
                  <a:ahLst/>
                  <a:cxnLst/>
                  <a:rect l="l" t="t" r="r" b="b"/>
                  <a:pathLst>
                    <a:path w="30836" h="19593" extrusionOk="0">
                      <a:moveTo>
                        <a:pt x="11553" y="1"/>
                      </a:moveTo>
                      <a:cubicBezTo>
                        <a:pt x="5196" y="1"/>
                        <a:pt x="1" y="5203"/>
                        <a:pt x="1" y="11552"/>
                      </a:cubicBezTo>
                      <a:lnTo>
                        <a:pt x="1" y="19592"/>
                      </a:lnTo>
                      <a:lnTo>
                        <a:pt x="30836" y="19592"/>
                      </a:lnTo>
                      <a:lnTo>
                        <a:pt x="30836" y="11552"/>
                      </a:lnTo>
                      <a:cubicBezTo>
                        <a:pt x="30836" y="5203"/>
                        <a:pt x="25641" y="1"/>
                        <a:pt x="1928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31"/>
                <p:cNvSpPr/>
                <p:nvPr/>
              </p:nvSpPr>
              <p:spPr>
                <a:xfrm>
                  <a:off x="1003474" y="4117168"/>
                  <a:ext cx="1110088" cy="712641"/>
                </a:xfrm>
                <a:custGeom>
                  <a:avLst/>
                  <a:gdLst/>
                  <a:ahLst/>
                  <a:cxnLst/>
                  <a:rect l="l" t="t" r="r" b="b"/>
                  <a:pathLst>
                    <a:path w="31405" h="20161" extrusionOk="0">
                      <a:moveTo>
                        <a:pt x="19568" y="569"/>
                      </a:moveTo>
                      <a:cubicBezTo>
                        <a:pt x="25779" y="569"/>
                        <a:pt x="30835" y="5626"/>
                        <a:pt x="30835" y="11836"/>
                      </a:cubicBezTo>
                      <a:lnTo>
                        <a:pt x="30835" y="19592"/>
                      </a:lnTo>
                      <a:lnTo>
                        <a:pt x="569" y="19592"/>
                      </a:lnTo>
                      <a:lnTo>
                        <a:pt x="569" y="11836"/>
                      </a:lnTo>
                      <a:cubicBezTo>
                        <a:pt x="569" y="5626"/>
                        <a:pt x="5626" y="569"/>
                        <a:pt x="11837" y="569"/>
                      </a:cubicBezTo>
                      <a:close/>
                      <a:moveTo>
                        <a:pt x="11837" y="0"/>
                      </a:moveTo>
                      <a:cubicBezTo>
                        <a:pt x="5309" y="0"/>
                        <a:pt x="0" y="5309"/>
                        <a:pt x="0" y="11836"/>
                      </a:cubicBezTo>
                      <a:lnTo>
                        <a:pt x="0" y="20161"/>
                      </a:lnTo>
                      <a:lnTo>
                        <a:pt x="31404" y="20161"/>
                      </a:lnTo>
                      <a:lnTo>
                        <a:pt x="31404" y="11836"/>
                      </a:lnTo>
                      <a:cubicBezTo>
                        <a:pt x="31404" y="5309"/>
                        <a:pt x="26096" y="0"/>
                        <a:pt x="195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31"/>
                <p:cNvSpPr/>
                <p:nvPr/>
              </p:nvSpPr>
              <p:spPr>
                <a:xfrm>
                  <a:off x="1346005" y="4127066"/>
                  <a:ext cx="424736" cy="212827"/>
                </a:xfrm>
                <a:custGeom>
                  <a:avLst/>
                  <a:gdLst/>
                  <a:ahLst/>
                  <a:cxnLst/>
                  <a:rect l="l" t="t" r="r" b="b"/>
                  <a:pathLst>
                    <a:path w="12016" h="6021" extrusionOk="0">
                      <a:moveTo>
                        <a:pt x="4806" y="1"/>
                      </a:moveTo>
                      <a:cubicBezTo>
                        <a:pt x="3606" y="1"/>
                        <a:pt x="2567" y="2"/>
                        <a:pt x="2147" y="5"/>
                      </a:cubicBezTo>
                      <a:cubicBezTo>
                        <a:pt x="887" y="21"/>
                        <a:pt x="1" y="208"/>
                        <a:pt x="1" y="208"/>
                      </a:cubicBezTo>
                      <a:cubicBezTo>
                        <a:pt x="106" y="3435"/>
                        <a:pt x="2756" y="6020"/>
                        <a:pt x="6008" y="6020"/>
                      </a:cubicBezTo>
                      <a:cubicBezTo>
                        <a:pt x="9268" y="6020"/>
                        <a:pt x="11910" y="3435"/>
                        <a:pt x="12016" y="208"/>
                      </a:cubicBezTo>
                      <a:cubicBezTo>
                        <a:pt x="11382" y="70"/>
                        <a:pt x="10244" y="5"/>
                        <a:pt x="10244" y="5"/>
                      </a:cubicBezTo>
                      <a:cubicBezTo>
                        <a:pt x="10244" y="5"/>
                        <a:pt x="7205" y="1"/>
                        <a:pt x="480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31"/>
                <p:cNvSpPr/>
                <p:nvPr/>
              </p:nvSpPr>
              <p:spPr>
                <a:xfrm>
                  <a:off x="1335966" y="4117027"/>
                  <a:ext cx="445131" cy="232905"/>
                </a:xfrm>
                <a:custGeom>
                  <a:avLst/>
                  <a:gdLst/>
                  <a:ahLst/>
                  <a:cxnLst/>
                  <a:rect l="l" t="t" r="r" b="b"/>
                  <a:pathLst>
                    <a:path w="12593" h="6589" extrusionOk="0">
                      <a:moveTo>
                        <a:pt x="10511" y="573"/>
                      </a:moveTo>
                      <a:cubicBezTo>
                        <a:pt x="10520" y="573"/>
                        <a:pt x="11381" y="622"/>
                        <a:pt x="12007" y="728"/>
                      </a:cubicBezTo>
                      <a:cubicBezTo>
                        <a:pt x="11780" y="3711"/>
                        <a:pt x="9316" y="6012"/>
                        <a:pt x="6292" y="6012"/>
                      </a:cubicBezTo>
                      <a:cubicBezTo>
                        <a:pt x="3268" y="6012"/>
                        <a:pt x="813" y="3711"/>
                        <a:pt x="585" y="728"/>
                      </a:cubicBezTo>
                      <a:cubicBezTo>
                        <a:pt x="927" y="671"/>
                        <a:pt x="1593" y="581"/>
                        <a:pt x="2431" y="573"/>
                      </a:cubicBezTo>
                      <a:close/>
                      <a:moveTo>
                        <a:pt x="5068" y="0"/>
                      </a:moveTo>
                      <a:cubicBezTo>
                        <a:pt x="3876" y="0"/>
                        <a:pt x="2845" y="1"/>
                        <a:pt x="2431" y="4"/>
                      </a:cubicBezTo>
                      <a:cubicBezTo>
                        <a:pt x="1154" y="12"/>
                        <a:pt x="268" y="207"/>
                        <a:pt x="228" y="215"/>
                      </a:cubicBezTo>
                      <a:cubicBezTo>
                        <a:pt x="89" y="240"/>
                        <a:pt x="0" y="362"/>
                        <a:pt x="0" y="500"/>
                      </a:cubicBezTo>
                      <a:cubicBezTo>
                        <a:pt x="114" y="3914"/>
                        <a:pt x="2878" y="6589"/>
                        <a:pt x="6292" y="6589"/>
                      </a:cubicBezTo>
                      <a:cubicBezTo>
                        <a:pt x="9715" y="6589"/>
                        <a:pt x="12479" y="3914"/>
                        <a:pt x="12593" y="500"/>
                      </a:cubicBezTo>
                      <a:cubicBezTo>
                        <a:pt x="12593" y="362"/>
                        <a:pt x="12503" y="240"/>
                        <a:pt x="12365" y="215"/>
                      </a:cubicBezTo>
                      <a:cubicBezTo>
                        <a:pt x="11715" y="69"/>
                        <a:pt x="10593" y="4"/>
                        <a:pt x="10528" y="4"/>
                      </a:cubicBezTo>
                      <a:cubicBezTo>
                        <a:pt x="10484" y="4"/>
                        <a:pt x="7453" y="0"/>
                        <a:pt x="50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31"/>
                <p:cNvSpPr/>
                <p:nvPr/>
              </p:nvSpPr>
              <p:spPr>
                <a:xfrm>
                  <a:off x="1455799" y="3970294"/>
                  <a:ext cx="205475" cy="253477"/>
                </a:xfrm>
                <a:custGeom>
                  <a:avLst/>
                  <a:gdLst/>
                  <a:ahLst/>
                  <a:cxnLst/>
                  <a:rect l="l" t="t" r="r" b="b"/>
                  <a:pathLst>
                    <a:path w="5813" h="7171" extrusionOk="0">
                      <a:moveTo>
                        <a:pt x="1032" y="1"/>
                      </a:moveTo>
                      <a:cubicBezTo>
                        <a:pt x="463" y="1"/>
                        <a:pt x="0" y="464"/>
                        <a:pt x="0" y="1033"/>
                      </a:cubicBezTo>
                      <a:lnTo>
                        <a:pt x="0" y="6147"/>
                      </a:lnTo>
                      <a:cubicBezTo>
                        <a:pt x="0" y="6716"/>
                        <a:pt x="463" y="7171"/>
                        <a:pt x="1032" y="7171"/>
                      </a:cubicBezTo>
                      <a:lnTo>
                        <a:pt x="4780" y="7171"/>
                      </a:lnTo>
                      <a:cubicBezTo>
                        <a:pt x="5349" y="7171"/>
                        <a:pt x="5813" y="6716"/>
                        <a:pt x="5813" y="6147"/>
                      </a:cubicBezTo>
                      <a:lnTo>
                        <a:pt x="5813" y="1033"/>
                      </a:lnTo>
                      <a:cubicBezTo>
                        <a:pt x="5813" y="464"/>
                        <a:pt x="5349" y="1"/>
                        <a:pt x="478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31"/>
                <p:cNvSpPr/>
                <p:nvPr/>
              </p:nvSpPr>
              <p:spPr>
                <a:xfrm>
                  <a:off x="1445724" y="3960255"/>
                  <a:ext cx="225623" cy="273872"/>
                </a:xfrm>
                <a:custGeom>
                  <a:avLst/>
                  <a:gdLst/>
                  <a:ahLst/>
                  <a:cxnLst/>
                  <a:rect l="l" t="t" r="r" b="b"/>
                  <a:pathLst>
                    <a:path w="6383" h="7748" extrusionOk="0">
                      <a:moveTo>
                        <a:pt x="3187" y="569"/>
                      </a:moveTo>
                      <a:cubicBezTo>
                        <a:pt x="4634" y="569"/>
                        <a:pt x="5805" y="1748"/>
                        <a:pt x="5805" y="3187"/>
                      </a:cubicBezTo>
                      <a:lnTo>
                        <a:pt x="5805" y="4553"/>
                      </a:lnTo>
                      <a:cubicBezTo>
                        <a:pt x="5805" y="6000"/>
                        <a:pt x="4634" y="7170"/>
                        <a:pt x="3187" y="7170"/>
                      </a:cubicBezTo>
                      <a:cubicBezTo>
                        <a:pt x="1748" y="7170"/>
                        <a:pt x="570" y="6000"/>
                        <a:pt x="570" y="4553"/>
                      </a:cubicBezTo>
                      <a:lnTo>
                        <a:pt x="570" y="3187"/>
                      </a:lnTo>
                      <a:cubicBezTo>
                        <a:pt x="570" y="1748"/>
                        <a:pt x="1748" y="569"/>
                        <a:pt x="3187" y="569"/>
                      </a:cubicBezTo>
                      <a:close/>
                      <a:moveTo>
                        <a:pt x="3187" y="0"/>
                      </a:moveTo>
                      <a:cubicBezTo>
                        <a:pt x="1431" y="0"/>
                        <a:pt x="0" y="1431"/>
                        <a:pt x="0" y="3187"/>
                      </a:cubicBezTo>
                      <a:lnTo>
                        <a:pt x="0" y="4553"/>
                      </a:lnTo>
                      <a:cubicBezTo>
                        <a:pt x="0" y="6317"/>
                        <a:pt x="1431" y="7748"/>
                        <a:pt x="3187" y="7748"/>
                      </a:cubicBezTo>
                      <a:cubicBezTo>
                        <a:pt x="4951" y="7748"/>
                        <a:pt x="6382" y="6317"/>
                        <a:pt x="6382" y="4553"/>
                      </a:cubicBezTo>
                      <a:lnTo>
                        <a:pt x="6382" y="3187"/>
                      </a:lnTo>
                      <a:cubicBezTo>
                        <a:pt x="6382" y="1431"/>
                        <a:pt x="4951" y="0"/>
                        <a:pt x="31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31"/>
                <p:cNvSpPr/>
                <p:nvPr/>
              </p:nvSpPr>
              <p:spPr>
                <a:xfrm>
                  <a:off x="1871043" y="3761383"/>
                  <a:ext cx="122161" cy="122444"/>
                </a:xfrm>
                <a:custGeom>
                  <a:avLst/>
                  <a:gdLst/>
                  <a:ahLst/>
                  <a:cxnLst/>
                  <a:rect l="l" t="t" r="r" b="b"/>
                  <a:pathLst>
                    <a:path w="3456" h="3464" extrusionOk="0">
                      <a:moveTo>
                        <a:pt x="1724" y="1"/>
                      </a:moveTo>
                      <a:cubicBezTo>
                        <a:pt x="772" y="1"/>
                        <a:pt x="0" y="781"/>
                        <a:pt x="0" y="1732"/>
                      </a:cubicBezTo>
                      <a:cubicBezTo>
                        <a:pt x="0" y="2683"/>
                        <a:pt x="772" y="3464"/>
                        <a:pt x="1724" y="3464"/>
                      </a:cubicBezTo>
                      <a:cubicBezTo>
                        <a:pt x="2683" y="3464"/>
                        <a:pt x="3455" y="2683"/>
                        <a:pt x="3455" y="1732"/>
                      </a:cubicBezTo>
                      <a:cubicBezTo>
                        <a:pt x="3455" y="773"/>
                        <a:pt x="2683" y="1"/>
                        <a:pt x="17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31"/>
                <p:cNvSpPr/>
                <p:nvPr/>
              </p:nvSpPr>
              <p:spPr>
                <a:xfrm>
                  <a:off x="1860686" y="3751344"/>
                  <a:ext cx="142839" cy="142556"/>
                </a:xfrm>
                <a:custGeom>
                  <a:avLst/>
                  <a:gdLst/>
                  <a:ahLst/>
                  <a:cxnLst/>
                  <a:rect l="l" t="t" r="r" b="b"/>
                  <a:pathLst>
                    <a:path w="4041" h="4033" extrusionOk="0">
                      <a:moveTo>
                        <a:pt x="2017" y="569"/>
                      </a:moveTo>
                      <a:cubicBezTo>
                        <a:pt x="2813" y="569"/>
                        <a:pt x="3464" y="1220"/>
                        <a:pt x="3464" y="2016"/>
                      </a:cubicBezTo>
                      <a:cubicBezTo>
                        <a:pt x="3464" y="2813"/>
                        <a:pt x="2813" y="3463"/>
                        <a:pt x="2017" y="3463"/>
                      </a:cubicBezTo>
                      <a:cubicBezTo>
                        <a:pt x="1220" y="3463"/>
                        <a:pt x="578" y="2813"/>
                        <a:pt x="578" y="2016"/>
                      </a:cubicBezTo>
                      <a:cubicBezTo>
                        <a:pt x="578" y="1220"/>
                        <a:pt x="1220" y="569"/>
                        <a:pt x="2017" y="569"/>
                      </a:cubicBezTo>
                      <a:close/>
                      <a:moveTo>
                        <a:pt x="2017" y="0"/>
                      </a:moveTo>
                      <a:cubicBezTo>
                        <a:pt x="911" y="0"/>
                        <a:pt x="0" y="903"/>
                        <a:pt x="0" y="2016"/>
                      </a:cubicBezTo>
                      <a:cubicBezTo>
                        <a:pt x="0" y="3130"/>
                        <a:pt x="911" y="4032"/>
                        <a:pt x="2017" y="4032"/>
                      </a:cubicBezTo>
                      <a:cubicBezTo>
                        <a:pt x="3130" y="4032"/>
                        <a:pt x="4041" y="3130"/>
                        <a:pt x="4041" y="2016"/>
                      </a:cubicBezTo>
                      <a:cubicBezTo>
                        <a:pt x="4041" y="903"/>
                        <a:pt x="3130" y="0"/>
                        <a:pt x="20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31"/>
                <p:cNvSpPr/>
                <p:nvPr/>
              </p:nvSpPr>
              <p:spPr>
                <a:xfrm>
                  <a:off x="1123872" y="3761383"/>
                  <a:ext cx="122161" cy="122444"/>
                </a:xfrm>
                <a:custGeom>
                  <a:avLst/>
                  <a:gdLst/>
                  <a:ahLst/>
                  <a:cxnLst/>
                  <a:rect l="l" t="t" r="r" b="b"/>
                  <a:pathLst>
                    <a:path w="3456" h="3464" extrusionOk="0">
                      <a:moveTo>
                        <a:pt x="1732" y="1"/>
                      </a:moveTo>
                      <a:cubicBezTo>
                        <a:pt x="773" y="1"/>
                        <a:pt x="1" y="781"/>
                        <a:pt x="1" y="1732"/>
                      </a:cubicBezTo>
                      <a:cubicBezTo>
                        <a:pt x="1" y="2683"/>
                        <a:pt x="773" y="3464"/>
                        <a:pt x="1732" y="3464"/>
                      </a:cubicBezTo>
                      <a:cubicBezTo>
                        <a:pt x="2683" y="3464"/>
                        <a:pt x="3456" y="2683"/>
                        <a:pt x="3456" y="1732"/>
                      </a:cubicBezTo>
                      <a:cubicBezTo>
                        <a:pt x="3456" y="773"/>
                        <a:pt x="2683" y="1"/>
                        <a:pt x="173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31"/>
                <p:cNvSpPr/>
                <p:nvPr/>
              </p:nvSpPr>
              <p:spPr>
                <a:xfrm>
                  <a:off x="1113515" y="3751344"/>
                  <a:ext cx="142875" cy="142556"/>
                </a:xfrm>
                <a:custGeom>
                  <a:avLst/>
                  <a:gdLst/>
                  <a:ahLst/>
                  <a:cxnLst/>
                  <a:rect l="l" t="t" r="r" b="b"/>
                  <a:pathLst>
                    <a:path w="4042" h="4033" extrusionOk="0">
                      <a:moveTo>
                        <a:pt x="2025" y="569"/>
                      </a:moveTo>
                      <a:cubicBezTo>
                        <a:pt x="2822" y="569"/>
                        <a:pt x="3464" y="1220"/>
                        <a:pt x="3464" y="2016"/>
                      </a:cubicBezTo>
                      <a:cubicBezTo>
                        <a:pt x="3464" y="2813"/>
                        <a:pt x="2822" y="3463"/>
                        <a:pt x="2025" y="3463"/>
                      </a:cubicBezTo>
                      <a:cubicBezTo>
                        <a:pt x="1228" y="3463"/>
                        <a:pt x="578" y="2813"/>
                        <a:pt x="578" y="2016"/>
                      </a:cubicBezTo>
                      <a:cubicBezTo>
                        <a:pt x="578" y="1220"/>
                        <a:pt x="1228" y="569"/>
                        <a:pt x="2025" y="569"/>
                      </a:cubicBezTo>
                      <a:close/>
                      <a:moveTo>
                        <a:pt x="2025" y="0"/>
                      </a:moveTo>
                      <a:cubicBezTo>
                        <a:pt x="911" y="0"/>
                        <a:pt x="1" y="903"/>
                        <a:pt x="1" y="2016"/>
                      </a:cubicBezTo>
                      <a:cubicBezTo>
                        <a:pt x="1" y="3130"/>
                        <a:pt x="911" y="4032"/>
                        <a:pt x="2025" y="4032"/>
                      </a:cubicBezTo>
                      <a:cubicBezTo>
                        <a:pt x="3131" y="4032"/>
                        <a:pt x="4041" y="3130"/>
                        <a:pt x="4041" y="2016"/>
                      </a:cubicBezTo>
                      <a:cubicBezTo>
                        <a:pt x="4041" y="903"/>
                        <a:pt x="3131" y="0"/>
                        <a:pt x="20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31"/>
                <p:cNvSpPr/>
                <p:nvPr/>
              </p:nvSpPr>
              <p:spPr>
                <a:xfrm>
                  <a:off x="1153176" y="3190678"/>
                  <a:ext cx="810660" cy="902634"/>
                </a:xfrm>
                <a:custGeom>
                  <a:avLst/>
                  <a:gdLst/>
                  <a:ahLst/>
                  <a:cxnLst/>
                  <a:rect l="l" t="t" r="r" b="b"/>
                  <a:pathLst>
                    <a:path w="22934" h="25536" extrusionOk="0">
                      <a:moveTo>
                        <a:pt x="11463" y="1"/>
                      </a:moveTo>
                      <a:cubicBezTo>
                        <a:pt x="5130" y="1"/>
                        <a:pt x="1" y="5716"/>
                        <a:pt x="1" y="12764"/>
                      </a:cubicBezTo>
                      <a:cubicBezTo>
                        <a:pt x="1" y="19820"/>
                        <a:pt x="5130" y="25535"/>
                        <a:pt x="11463" y="25535"/>
                      </a:cubicBezTo>
                      <a:cubicBezTo>
                        <a:pt x="17796" y="25535"/>
                        <a:pt x="22934" y="19820"/>
                        <a:pt x="22934" y="12764"/>
                      </a:cubicBezTo>
                      <a:cubicBezTo>
                        <a:pt x="22934" y="5716"/>
                        <a:pt x="17796" y="1"/>
                        <a:pt x="114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31"/>
                <p:cNvSpPr/>
                <p:nvPr/>
              </p:nvSpPr>
              <p:spPr>
                <a:xfrm>
                  <a:off x="1143137" y="3180639"/>
                  <a:ext cx="830772" cy="922711"/>
                </a:xfrm>
                <a:custGeom>
                  <a:avLst/>
                  <a:gdLst/>
                  <a:ahLst/>
                  <a:cxnLst/>
                  <a:rect l="l" t="t" r="r" b="b"/>
                  <a:pathLst>
                    <a:path w="23503" h="26104" extrusionOk="0">
                      <a:moveTo>
                        <a:pt x="11747" y="569"/>
                      </a:moveTo>
                      <a:cubicBezTo>
                        <a:pt x="19169" y="569"/>
                        <a:pt x="22933" y="4772"/>
                        <a:pt x="22933" y="13048"/>
                      </a:cubicBezTo>
                      <a:cubicBezTo>
                        <a:pt x="22933" y="19934"/>
                        <a:pt x="17917" y="25527"/>
                        <a:pt x="11747" y="25527"/>
                      </a:cubicBezTo>
                      <a:cubicBezTo>
                        <a:pt x="5585" y="25527"/>
                        <a:pt x="569" y="19934"/>
                        <a:pt x="569" y="13048"/>
                      </a:cubicBezTo>
                      <a:cubicBezTo>
                        <a:pt x="569" y="4650"/>
                        <a:pt x="4227" y="569"/>
                        <a:pt x="11747" y="569"/>
                      </a:cubicBezTo>
                      <a:close/>
                      <a:moveTo>
                        <a:pt x="11747" y="0"/>
                      </a:moveTo>
                      <a:cubicBezTo>
                        <a:pt x="7504" y="0"/>
                        <a:pt x="4374" y="1293"/>
                        <a:pt x="2439" y="3854"/>
                      </a:cubicBezTo>
                      <a:cubicBezTo>
                        <a:pt x="797" y="6016"/>
                        <a:pt x="0" y="9024"/>
                        <a:pt x="0" y="13048"/>
                      </a:cubicBezTo>
                      <a:cubicBezTo>
                        <a:pt x="0" y="20251"/>
                        <a:pt x="5268" y="26104"/>
                        <a:pt x="11747" y="26104"/>
                      </a:cubicBezTo>
                      <a:cubicBezTo>
                        <a:pt x="18226" y="26104"/>
                        <a:pt x="23502" y="20242"/>
                        <a:pt x="23502" y="13048"/>
                      </a:cubicBezTo>
                      <a:cubicBezTo>
                        <a:pt x="23502" y="4390"/>
                        <a:pt x="19551" y="0"/>
                        <a:pt x="117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31"/>
                <p:cNvSpPr/>
                <p:nvPr/>
              </p:nvSpPr>
              <p:spPr>
                <a:xfrm>
                  <a:off x="1306061" y="3764282"/>
                  <a:ext cx="91974" cy="45987"/>
                </a:xfrm>
                <a:custGeom>
                  <a:avLst/>
                  <a:gdLst/>
                  <a:ahLst/>
                  <a:cxnLst/>
                  <a:rect l="l" t="t" r="r" b="b"/>
                  <a:pathLst>
                    <a:path w="2602" h="1301" extrusionOk="0">
                      <a:moveTo>
                        <a:pt x="1301" y="0"/>
                      </a:moveTo>
                      <a:cubicBezTo>
                        <a:pt x="586" y="0"/>
                        <a:pt x="1" y="585"/>
                        <a:pt x="1" y="1301"/>
                      </a:cubicBezTo>
                      <a:lnTo>
                        <a:pt x="2602" y="1301"/>
                      </a:lnTo>
                      <a:cubicBezTo>
                        <a:pt x="2602" y="585"/>
                        <a:pt x="2017"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31"/>
                <p:cNvSpPr/>
                <p:nvPr/>
              </p:nvSpPr>
              <p:spPr>
                <a:xfrm>
                  <a:off x="1296021" y="3754207"/>
                  <a:ext cx="112087" cy="66135"/>
                </a:xfrm>
                <a:custGeom>
                  <a:avLst/>
                  <a:gdLst/>
                  <a:ahLst/>
                  <a:cxnLst/>
                  <a:rect l="l" t="t" r="r" b="b"/>
                  <a:pathLst>
                    <a:path w="3171" h="1871" extrusionOk="0">
                      <a:moveTo>
                        <a:pt x="1585" y="1"/>
                      </a:moveTo>
                      <a:cubicBezTo>
                        <a:pt x="715" y="1"/>
                        <a:pt x="0" y="708"/>
                        <a:pt x="0" y="1586"/>
                      </a:cubicBezTo>
                      <a:cubicBezTo>
                        <a:pt x="0" y="1740"/>
                        <a:pt x="130" y="1870"/>
                        <a:pt x="285" y="1870"/>
                      </a:cubicBezTo>
                      <a:cubicBezTo>
                        <a:pt x="447" y="1870"/>
                        <a:pt x="569" y="1740"/>
                        <a:pt x="569" y="1586"/>
                      </a:cubicBezTo>
                      <a:cubicBezTo>
                        <a:pt x="569" y="1025"/>
                        <a:pt x="1024" y="570"/>
                        <a:pt x="1585" y="570"/>
                      </a:cubicBezTo>
                      <a:cubicBezTo>
                        <a:pt x="2146" y="570"/>
                        <a:pt x="2593" y="1025"/>
                        <a:pt x="2593" y="1586"/>
                      </a:cubicBezTo>
                      <a:cubicBezTo>
                        <a:pt x="2593" y="1740"/>
                        <a:pt x="2723" y="1870"/>
                        <a:pt x="2886" y="1870"/>
                      </a:cubicBezTo>
                      <a:cubicBezTo>
                        <a:pt x="3040" y="1870"/>
                        <a:pt x="3171" y="1740"/>
                        <a:pt x="3171" y="1586"/>
                      </a:cubicBezTo>
                      <a:cubicBezTo>
                        <a:pt x="3171" y="708"/>
                        <a:pt x="2463" y="1"/>
                        <a:pt x="15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31"/>
                <p:cNvSpPr/>
                <p:nvPr/>
              </p:nvSpPr>
              <p:spPr>
                <a:xfrm>
                  <a:off x="1703772" y="3764282"/>
                  <a:ext cx="92010" cy="45987"/>
                </a:xfrm>
                <a:custGeom>
                  <a:avLst/>
                  <a:gdLst/>
                  <a:ahLst/>
                  <a:cxnLst/>
                  <a:rect l="l" t="t" r="r" b="b"/>
                  <a:pathLst>
                    <a:path w="2603" h="1301" extrusionOk="0">
                      <a:moveTo>
                        <a:pt x="1301" y="0"/>
                      </a:moveTo>
                      <a:cubicBezTo>
                        <a:pt x="586" y="0"/>
                        <a:pt x="1" y="585"/>
                        <a:pt x="1" y="1301"/>
                      </a:cubicBezTo>
                      <a:lnTo>
                        <a:pt x="2602" y="1301"/>
                      </a:lnTo>
                      <a:cubicBezTo>
                        <a:pt x="2602" y="585"/>
                        <a:pt x="2017" y="0"/>
                        <a:pt x="13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31"/>
                <p:cNvSpPr/>
                <p:nvPr/>
              </p:nvSpPr>
              <p:spPr>
                <a:xfrm>
                  <a:off x="1693732" y="3754207"/>
                  <a:ext cx="112087" cy="66135"/>
                </a:xfrm>
                <a:custGeom>
                  <a:avLst/>
                  <a:gdLst/>
                  <a:ahLst/>
                  <a:cxnLst/>
                  <a:rect l="l" t="t" r="r" b="b"/>
                  <a:pathLst>
                    <a:path w="3171" h="1871" extrusionOk="0">
                      <a:moveTo>
                        <a:pt x="1585" y="1"/>
                      </a:moveTo>
                      <a:cubicBezTo>
                        <a:pt x="716" y="1"/>
                        <a:pt x="0" y="708"/>
                        <a:pt x="0" y="1586"/>
                      </a:cubicBezTo>
                      <a:cubicBezTo>
                        <a:pt x="0" y="1740"/>
                        <a:pt x="130" y="1870"/>
                        <a:pt x="285" y="1870"/>
                      </a:cubicBezTo>
                      <a:cubicBezTo>
                        <a:pt x="447" y="1870"/>
                        <a:pt x="569" y="1740"/>
                        <a:pt x="569" y="1586"/>
                      </a:cubicBezTo>
                      <a:cubicBezTo>
                        <a:pt x="569" y="1025"/>
                        <a:pt x="1025" y="570"/>
                        <a:pt x="1585" y="570"/>
                      </a:cubicBezTo>
                      <a:cubicBezTo>
                        <a:pt x="2146" y="570"/>
                        <a:pt x="2593" y="1025"/>
                        <a:pt x="2593" y="1586"/>
                      </a:cubicBezTo>
                      <a:cubicBezTo>
                        <a:pt x="2593" y="1740"/>
                        <a:pt x="2724" y="1870"/>
                        <a:pt x="2886" y="1870"/>
                      </a:cubicBezTo>
                      <a:cubicBezTo>
                        <a:pt x="3041" y="1870"/>
                        <a:pt x="3171" y="1740"/>
                        <a:pt x="3171" y="1586"/>
                      </a:cubicBezTo>
                      <a:cubicBezTo>
                        <a:pt x="3171" y="708"/>
                        <a:pt x="2463" y="1"/>
                        <a:pt x="158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31"/>
                <p:cNvSpPr/>
                <p:nvPr/>
              </p:nvSpPr>
              <p:spPr>
                <a:xfrm>
                  <a:off x="1594579" y="3934945"/>
                  <a:ext cx="157508" cy="79603"/>
                </a:xfrm>
                <a:custGeom>
                  <a:avLst/>
                  <a:gdLst/>
                  <a:ahLst/>
                  <a:cxnLst/>
                  <a:rect l="l" t="t" r="r" b="b"/>
                  <a:pathLst>
                    <a:path w="4456" h="2252" extrusionOk="0">
                      <a:moveTo>
                        <a:pt x="4455" y="1"/>
                      </a:moveTo>
                      <a:lnTo>
                        <a:pt x="1" y="2033"/>
                      </a:lnTo>
                      <a:cubicBezTo>
                        <a:pt x="398" y="2181"/>
                        <a:pt x="806" y="2252"/>
                        <a:pt x="1207" y="2252"/>
                      </a:cubicBezTo>
                      <a:cubicBezTo>
                        <a:pt x="2609" y="2252"/>
                        <a:pt x="3931" y="1392"/>
                        <a:pt x="445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31"/>
                <p:cNvSpPr/>
                <p:nvPr/>
              </p:nvSpPr>
              <p:spPr>
                <a:xfrm>
                  <a:off x="1583090" y="3924800"/>
                  <a:ext cx="180202" cy="99857"/>
                </a:xfrm>
                <a:custGeom>
                  <a:avLst/>
                  <a:gdLst/>
                  <a:ahLst/>
                  <a:cxnLst/>
                  <a:rect l="l" t="t" r="r" b="b"/>
                  <a:pathLst>
                    <a:path w="5098" h="2825" extrusionOk="0">
                      <a:moveTo>
                        <a:pt x="4775" y="0"/>
                      </a:moveTo>
                      <a:cubicBezTo>
                        <a:pt x="4660" y="0"/>
                        <a:pt x="4550" y="70"/>
                        <a:pt x="4512" y="182"/>
                      </a:cubicBezTo>
                      <a:cubicBezTo>
                        <a:pt x="4211" y="979"/>
                        <a:pt x="3626" y="1613"/>
                        <a:pt x="2854" y="1963"/>
                      </a:cubicBezTo>
                      <a:cubicBezTo>
                        <a:pt x="2432" y="2158"/>
                        <a:pt x="1983" y="2256"/>
                        <a:pt x="1533" y="2256"/>
                      </a:cubicBezTo>
                      <a:cubicBezTo>
                        <a:pt x="1159" y="2256"/>
                        <a:pt x="785" y="2189"/>
                        <a:pt x="423" y="2052"/>
                      </a:cubicBezTo>
                      <a:cubicBezTo>
                        <a:pt x="390" y="2039"/>
                        <a:pt x="355" y="2033"/>
                        <a:pt x="322" y="2033"/>
                      </a:cubicBezTo>
                      <a:cubicBezTo>
                        <a:pt x="208" y="2033"/>
                        <a:pt x="101" y="2104"/>
                        <a:pt x="57" y="2223"/>
                      </a:cubicBezTo>
                      <a:cubicBezTo>
                        <a:pt x="0" y="2369"/>
                        <a:pt x="74" y="2532"/>
                        <a:pt x="228" y="2589"/>
                      </a:cubicBezTo>
                      <a:cubicBezTo>
                        <a:pt x="651" y="2743"/>
                        <a:pt x="1090" y="2824"/>
                        <a:pt x="1537" y="2824"/>
                      </a:cubicBezTo>
                      <a:cubicBezTo>
                        <a:pt x="2065" y="2824"/>
                        <a:pt x="2594" y="2711"/>
                        <a:pt x="3090" y="2483"/>
                      </a:cubicBezTo>
                      <a:cubicBezTo>
                        <a:pt x="4000" y="2068"/>
                        <a:pt x="4691" y="1320"/>
                        <a:pt x="5049" y="386"/>
                      </a:cubicBezTo>
                      <a:cubicBezTo>
                        <a:pt x="5098" y="239"/>
                        <a:pt x="5024" y="77"/>
                        <a:pt x="4878" y="20"/>
                      </a:cubicBezTo>
                      <a:cubicBezTo>
                        <a:pt x="4844" y="7"/>
                        <a:pt x="4809" y="0"/>
                        <a:pt x="47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31"/>
                <p:cNvSpPr/>
                <p:nvPr/>
              </p:nvSpPr>
              <p:spPr>
                <a:xfrm>
                  <a:off x="1309242" y="3891855"/>
                  <a:ext cx="85647" cy="85965"/>
                </a:xfrm>
                <a:custGeom>
                  <a:avLst/>
                  <a:gdLst/>
                  <a:ahLst/>
                  <a:cxnLst/>
                  <a:rect l="l" t="t" r="r" b="b"/>
                  <a:pathLst>
                    <a:path w="2423" h="2432" extrusionOk="0">
                      <a:moveTo>
                        <a:pt x="1211" y="1"/>
                      </a:moveTo>
                      <a:cubicBezTo>
                        <a:pt x="537" y="1"/>
                        <a:pt x="0" y="545"/>
                        <a:pt x="0" y="1220"/>
                      </a:cubicBezTo>
                      <a:cubicBezTo>
                        <a:pt x="0" y="1887"/>
                        <a:pt x="537" y="2431"/>
                        <a:pt x="1211" y="2431"/>
                      </a:cubicBezTo>
                      <a:cubicBezTo>
                        <a:pt x="1878" y="2431"/>
                        <a:pt x="2423" y="1887"/>
                        <a:pt x="2423" y="1220"/>
                      </a:cubicBezTo>
                      <a:cubicBezTo>
                        <a:pt x="2423" y="545"/>
                        <a:pt x="1878" y="1"/>
                        <a:pt x="121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31"/>
                <p:cNvSpPr/>
                <p:nvPr/>
              </p:nvSpPr>
              <p:spPr>
                <a:xfrm>
                  <a:off x="1124155" y="3187249"/>
                  <a:ext cx="869018" cy="541559"/>
                </a:xfrm>
                <a:custGeom>
                  <a:avLst/>
                  <a:gdLst/>
                  <a:ahLst/>
                  <a:cxnLst/>
                  <a:rect l="l" t="t" r="r" b="b"/>
                  <a:pathLst>
                    <a:path w="24585" h="15321" extrusionOk="0">
                      <a:moveTo>
                        <a:pt x="12292" y="0"/>
                      </a:moveTo>
                      <a:cubicBezTo>
                        <a:pt x="2708" y="0"/>
                        <a:pt x="1" y="6561"/>
                        <a:pt x="1" y="14641"/>
                      </a:cubicBezTo>
                      <a:cubicBezTo>
                        <a:pt x="4293" y="15151"/>
                        <a:pt x="8455" y="15321"/>
                        <a:pt x="12097" y="15321"/>
                      </a:cubicBezTo>
                      <a:cubicBezTo>
                        <a:pt x="19381" y="15321"/>
                        <a:pt x="24584" y="14641"/>
                        <a:pt x="24584" y="14641"/>
                      </a:cubicBezTo>
                      <a:cubicBezTo>
                        <a:pt x="24584" y="6553"/>
                        <a:pt x="21877" y="0"/>
                        <a:pt x="1229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31"/>
                <p:cNvSpPr/>
                <p:nvPr/>
              </p:nvSpPr>
              <p:spPr>
                <a:xfrm>
                  <a:off x="1114116" y="3177175"/>
                  <a:ext cx="889096" cy="561530"/>
                </a:xfrm>
                <a:custGeom>
                  <a:avLst/>
                  <a:gdLst/>
                  <a:ahLst/>
                  <a:cxnLst/>
                  <a:rect l="l" t="t" r="r" b="b"/>
                  <a:pathLst>
                    <a:path w="25153" h="15886" extrusionOk="0">
                      <a:moveTo>
                        <a:pt x="12576" y="578"/>
                      </a:moveTo>
                      <a:cubicBezTo>
                        <a:pt x="20470" y="578"/>
                        <a:pt x="24510" y="5317"/>
                        <a:pt x="24584" y="14674"/>
                      </a:cubicBezTo>
                      <a:cubicBezTo>
                        <a:pt x="23459" y="14804"/>
                        <a:pt x="18668" y="15318"/>
                        <a:pt x="12329" y="15318"/>
                      </a:cubicBezTo>
                      <a:cubicBezTo>
                        <a:pt x="8772" y="15318"/>
                        <a:pt x="4727" y="15156"/>
                        <a:pt x="569" y="14674"/>
                      </a:cubicBezTo>
                      <a:lnTo>
                        <a:pt x="569" y="14666"/>
                      </a:lnTo>
                      <a:cubicBezTo>
                        <a:pt x="634" y="5187"/>
                        <a:pt x="4683" y="578"/>
                        <a:pt x="12576" y="578"/>
                      </a:cubicBezTo>
                      <a:close/>
                      <a:moveTo>
                        <a:pt x="12576" y="1"/>
                      </a:moveTo>
                      <a:cubicBezTo>
                        <a:pt x="8024" y="1"/>
                        <a:pt x="4675" y="1488"/>
                        <a:pt x="2602" y="4415"/>
                      </a:cubicBezTo>
                      <a:cubicBezTo>
                        <a:pt x="846" y="6886"/>
                        <a:pt x="0" y="10325"/>
                        <a:pt x="0" y="14926"/>
                      </a:cubicBezTo>
                      <a:cubicBezTo>
                        <a:pt x="0" y="15073"/>
                        <a:pt x="106" y="15195"/>
                        <a:pt x="252" y="15211"/>
                      </a:cubicBezTo>
                      <a:cubicBezTo>
                        <a:pt x="4528" y="15715"/>
                        <a:pt x="8690" y="15886"/>
                        <a:pt x="12341" y="15886"/>
                      </a:cubicBezTo>
                      <a:cubicBezTo>
                        <a:pt x="19592" y="15886"/>
                        <a:pt x="24827" y="15219"/>
                        <a:pt x="24909" y="15211"/>
                      </a:cubicBezTo>
                      <a:cubicBezTo>
                        <a:pt x="25047" y="15186"/>
                        <a:pt x="25153" y="15073"/>
                        <a:pt x="25153" y="14926"/>
                      </a:cubicBezTo>
                      <a:cubicBezTo>
                        <a:pt x="25153" y="5025"/>
                        <a:pt x="20925" y="1"/>
                        <a:pt x="1257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31"/>
                <p:cNvSpPr/>
                <p:nvPr/>
              </p:nvSpPr>
              <p:spPr>
                <a:xfrm>
                  <a:off x="1396872" y="4117097"/>
                  <a:ext cx="322440" cy="546331"/>
                </a:xfrm>
                <a:custGeom>
                  <a:avLst/>
                  <a:gdLst/>
                  <a:ahLst/>
                  <a:cxnLst/>
                  <a:rect l="l" t="t" r="r" b="b"/>
                  <a:pathLst>
                    <a:path w="9122" h="15456" extrusionOk="0">
                      <a:moveTo>
                        <a:pt x="8811" y="0"/>
                      </a:moveTo>
                      <a:cubicBezTo>
                        <a:pt x="8684" y="0"/>
                        <a:pt x="8569" y="84"/>
                        <a:pt x="8528" y="213"/>
                      </a:cubicBezTo>
                      <a:lnTo>
                        <a:pt x="4569" y="14123"/>
                      </a:lnTo>
                      <a:lnTo>
                        <a:pt x="586" y="221"/>
                      </a:lnTo>
                      <a:cubicBezTo>
                        <a:pt x="553" y="96"/>
                        <a:pt x="444" y="13"/>
                        <a:pt x="322" y="13"/>
                      </a:cubicBezTo>
                      <a:cubicBezTo>
                        <a:pt x="294" y="13"/>
                        <a:pt x="265" y="17"/>
                        <a:pt x="236" y="26"/>
                      </a:cubicBezTo>
                      <a:cubicBezTo>
                        <a:pt x="82" y="67"/>
                        <a:pt x="0" y="221"/>
                        <a:pt x="41" y="376"/>
                      </a:cubicBezTo>
                      <a:lnTo>
                        <a:pt x="4301" y="15245"/>
                      </a:lnTo>
                      <a:cubicBezTo>
                        <a:pt x="4333" y="15367"/>
                        <a:pt x="4447" y="15456"/>
                        <a:pt x="4569" y="15456"/>
                      </a:cubicBezTo>
                      <a:lnTo>
                        <a:pt x="4577" y="15456"/>
                      </a:lnTo>
                      <a:cubicBezTo>
                        <a:pt x="4699" y="15456"/>
                        <a:pt x="4813" y="15367"/>
                        <a:pt x="4846" y="15245"/>
                      </a:cubicBezTo>
                      <a:lnTo>
                        <a:pt x="9081" y="368"/>
                      </a:lnTo>
                      <a:cubicBezTo>
                        <a:pt x="9122" y="213"/>
                        <a:pt x="9040" y="59"/>
                        <a:pt x="8886" y="10"/>
                      </a:cubicBezTo>
                      <a:cubicBezTo>
                        <a:pt x="8861" y="4"/>
                        <a:pt x="8836" y="0"/>
                        <a:pt x="88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31"/>
                <p:cNvSpPr/>
                <p:nvPr/>
              </p:nvSpPr>
              <p:spPr>
                <a:xfrm>
                  <a:off x="1505499" y="4632411"/>
                  <a:ext cx="106078" cy="106043"/>
                </a:xfrm>
                <a:custGeom>
                  <a:avLst/>
                  <a:gdLst/>
                  <a:ahLst/>
                  <a:cxnLst/>
                  <a:rect l="l" t="t" r="r" b="b"/>
                  <a:pathLst>
                    <a:path w="3001" h="3000" extrusionOk="0">
                      <a:moveTo>
                        <a:pt x="1496" y="0"/>
                      </a:moveTo>
                      <a:cubicBezTo>
                        <a:pt x="675" y="0"/>
                        <a:pt x="0" y="667"/>
                        <a:pt x="0" y="1496"/>
                      </a:cubicBezTo>
                      <a:cubicBezTo>
                        <a:pt x="0" y="2325"/>
                        <a:pt x="675" y="3000"/>
                        <a:pt x="1496" y="3000"/>
                      </a:cubicBezTo>
                      <a:cubicBezTo>
                        <a:pt x="2325" y="3000"/>
                        <a:pt x="3000" y="2325"/>
                        <a:pt x="3000" y="1496"/>
                      </a:cubicBezTo>
                      <a:cubicBezTo>
                        <a:pt x="3000" y="667"/>
                        <a:pt x="2325" y="0"/>
                        <a:pt x="14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31"/>
                <p:cNvSpPr/>
                <p:nvPr/>
              </p:nvSpPr>
              <p:spPr>
                <a:xfrm>
                  <a:off x="1495425" y="4622337"/>
                  <a:ext cx="126191" cy="126191"/>
                </a:xfrm>
                <a:custGeom>
                  <a:avLst/>
                  <a:gdLst/>
                  <a:ahLst/>
                  <a:cxnLst/>
                  <a:rect l="l" t="t" r="r" b="b"/>
                  <a:pathLst>
                    <a:path w="3570" h="3570" extrusionOk="0">
                      <a:moveTo>
                        <a:pt x="1781" y="570"/>
                      </a:moveTo>
                      <a:cubicBezTo>
                        <a:pt x="2456" y="570"/>
                        <a:pt x="3001" y="1114"/>
                        <a:pt x="3001" y="1781"/>
                      </a:cubicBezTo>
                      <a:cubicBezTo>
                        <a:pt x="3001" y="2456"/>
                        <a:pt x="2456" y="3000"/>
                        <a:pt x="1781" y="3000"/>
                      </a:cubicBezTo>
                      <a:cubicBezTo>
                        <a:pt x="1115" y="3000"/>
                        <a:pt x="570" y="2456"/>
                        <a:pt x="570" y="1781"/>
                      </a:cubicBezTo>
                      <a:cubicBezTo>
                        <a:pt x="570" y="1114"/>
                        <a:pt x="1115" y="570"/>
                        <a:pt x="1781" y="570"/>
                      </a:cubicBezTo>
                      <a:close/>
                      <a:moveTo>
                        <a:pt x="1781" y="1"/>
                      </a:moveTo>
                      <a:cubicBezTo>
                        <a:pt x="798" y="1"/>
                        <a:pt x="1" y="797"/>
                        <a:pt x="1" y="1781"/>
                      </a:cubicBezTo>
                      <a:cubicBezTo>
                        <a:pt x="1" y="2765"/>
                        <a:pt x="798" y="3569"/>
                        <a:pt x="1781" y="3569"/>
                      </a:cubicBezTo>
                      <a:cubicBezTo>
                        <a:pt x="2765" y="3569"/>
                        <a:pt x="3570" y="2765"/>
                        <a:pt x="3570" y="1781"/>
                      </a:cubicBezTo>
                      <a:cubicBezTo>
                        <a:pt x="3570" y="797"/>
                        <a:pt x="2765" y="1"/>
                        <a:pt x="178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2" name="Google Shape;842;p31"/>
              <p:cNvSpPr/>
              <p:nvPr/>
            </p:nvSpPr>
            <p:spPr>
              <a:xfrm flipH="1">
                <a:off x="8150188" y="4510866"/>
                <a:ext cx="601800" cy="14250"/>
              </a:xfrm>
              <a:custGeom>
                <a:avLst/>
                <a:gdLst/>
                <a:ahLst/>
                <a:cxnLst/>
                <a:rect l="l" t="t" r="r" b="b"/>
                <a:pathLst>
                  <a:path w="24072" h="570" extrusionOk="0">
                    <a:moveTo>
                      <a:pt x="285" y="0"/>
                    </a:moveTo>
                    <a:cubicBezTo>
                      <a:pt x="131" y="0"/>
                      <a:pt x="1" y="130"/>
                      <a:pt x="1" y="285"/>
                    </a:cubicBezTo>
                    <a:cubicBezTo>
                      <a:pt x="1" y="447"/>
                      <a:pt x="131" y="569"/>
                      <a:pt x="285" y="569"/>
                    </a:cubicBezTo>
                    <a:lnTo>
                      <a:pt x="23787" y="569"/>
                    </a:lnTo>
                    <a:cubicBezTo>
                      <a:pt x="23950" y="569"/>
                      <a:pt x="24072" y="447"/>
                      <a:pt x="24072" y="285"/>
                    </a:cubicBezTo>
                    <a:cubicBezTo>
                      <a:pt x="24072" y="130"/>
                      <a:pt x="23950" y="0"/>
                      <a:pt x="237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31"/>
              <p:cNvSpPr/>
              <p:nvPr/>
            </p:nvSpPr>
            <p:spPr>
              <a:xfrm flipH="1">
                <a:off x="8001213" y="4548041"/>
                <a:ext cx="601800" cy="14450"/>
              </a:xfrm>
              <a:custGeom>
                <a:avLst/>
                <a:gdLst/>
                <a:ahLst/>
                <a:cxnLst/>
                <a:rect l="l" t="t" r="r" b="b"/>
                <a:pathLst>
                  <a:path w="24072" h="578" extrusionOk="0">
                    <a:moveTo>
                      <a:pt x="285" y="1"/>
                    </a:moveTo>
                    <a:cubicBezTo>
                      <a:pt x="131" y="1"/>
                      <a:pt x="0" y="131"/>
                      <a:pt x="0" y="285"/>
                    </a:cubicBezTo>
                    <a:cubicBezTo>
                      <a:pt x="0" y="448"/>
                      <a:pt x="122" y="578"/>
                      <a:pt x="285" y="578"/>
                    </a:cubicBezTo>
                    <a:lnTo>
                      <a:pt x="23787" y="578"/>
                    </a:lnTo>
                    <a:cubicBezTo>
                      <a:pt x="23942" y="578"/>
                      <a:pt x="24072" y="448"/>
                      <a:pt x="24072" y="285"/>
                    </a:cubicBezTo>
                    <a:cubicBezTo>
                      <a:pt x="24072" y="131"/>
                      <a:pt x="23942" y="1"/>
                      <a:pt x="237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31"/>
              <p:cNvSpPr/>
              <p:nvPr/>
            </p:nvSpPr>
            <p:spPr>
              <a:xfrm flipH="1">
                <a:off x="7892263" y="4548041"/>
                <a:ext cx="70350" cy="14450"/>
              </a:xfrm>
              <a:custGeom>
                <a:avLst/>
                <a:gdLst/>
                <a:ahLst/>
                <a:cxnLst/>
                <a:rect l="l" t="t" r="r" b="b"/>
                <a:pathLst>
                  <a:path w="2814" h="578" extrusionOk="0">
                    <a:moveTo>
                      <a:pt x="285" y="1"/>
                    </a:moveTo>
                    <a:cubicBezTo>
                      <a:pt x="122" y="1"/>
                      <a:pt x="0" y="131"/>
                      <a:pt x="0" y="285"/>
                    </a:cubicBezTo>
                    <a:cubicBezTo>
                      <a:pt x="0" y="448"/>
                      <a:pt x="122" y="578"/>
                      <a:pt x="285" y="578"/>
                    </a:cubicBezTo>
                    <a:lnTo>
                      <a:pt x="2529" y="578"/>
                    </a:lnTo>
                    <a:cubicBezTo>
                      <a:pt x="2683" y="578"/>
                      <a:pt x="2813" y="448"/>
                      <a:pt x="2813" y="285"/>
                    </a:cubicBezTo>
                    <a:cubicBezTo>
                      <a:pt x="2813" y="131"/>
                      <a:pt x="2683" y="1"/>
                      <a:pt x="25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31"/>
              <p:cNvSpPr/>
              <p:nvPr/>
            </p:nvSpPr>
            <p:spPr>
              <a:xfrm flipH="1">
                <a:off x="7296488" y="4548148"/>
                <a:ext cx="227850" cy="14250"/>
              </a:xfrm>
              <a:custGeom>
                <a:avLst/>
                <a:gdLst/>
                <a:ahLst/>
                <a:cxnLst/>
                <a:rect l="l" t="t" r="r" b="b"/>
                <a:pathLst>
                  <a:path w="9114" h="570" extrusionOk="0">
                    <a:moveTo>
                      <a:pt x="285" y="1"/>
                    </a:moveTo>
                    <a:cubicBezTo>
                      <a:pt x="131" y="1"/>
                      <a:pt x="0" y="123"/>
                      <a:pt x="0" y="285"/>
                    </a:cubicBezTo>
                    <a:cubicBezTo>
                      <a:pt x="0" y="440"/>
                      <a:pt x="131" y="570"/>
                      <a:pt x="285" y="570"/>
                    </a:cubicBezTo>
                    <a:lnTo>
                      <a:pt x="8829" y="570"/>
                    </a:lnTo>
                    <a:cubicBezTo>
                      <a:pt x="8992" y="570"/>
                      <a:pt x="9114" y="440"/>
                      <a:pt x="9114" y="285"/>
                    </a:cubicBezTo>
                    <a:cubicBezTo>
                      <a:pt x="9114" y="123"/>
                      <a:pt x="8992" y="1"/>
                      <a:pt x="88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46" name="Google Shape;846;p31"/>
            <p:cNvSpPr/>
            <p:nvPr/>
          </p:nvSpPr>
          <p:spPr>
            <a:xfrm>
              <a:off x="7317500" y="4230438"/>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7" name="Google Shape;847;p31"/>
          <p:cNvGrpSpPr/>
          <p:nvPr/>
        </p:nvGrpSpPr>
        <p:grpSpPr>
          <a:xfrm>
            <a:off x="205200" y="1611325"/>
            <a:ext cx="682401" cy="704958"/>
            <a:chOff x="7921775" y="2642275"/>
            <a:chExt cx="682401" cy="704958"/>
          </a:xfrm>
        </p:grpSpPr>
        <p:sp>
          <p:nvSpPr>
            <p:cNvPr id="848" name="Google Shape;848;p31"/>
            <p:cNvSpPr/>
            <p:nvPr/>
          </p:nvSpPr>
          <p:spPr>
            <a:xfrm>
              <a:off x="7931007" y="2651475"/>
              <a:ext cx="663676" cy="686559"/>
            </a:xfrm>
            <a:custGeom>
              <a:avLst/>
              <a:gdLst/>
              <a:ahLst/>
              <a:cxnLst/>
              <a:rect l="l" t="t" r="r" b="b"/>
              <a:pathLst>
                <a:path w="20487" h="21195" extrusionOk="0">
                  <a:moveTo>
                    <a:pt x="4553" y="1"/>
                  </a:moveTo>
                  <a:cubicBezTo>
                    <a:pt x="2049" y="1"/>
                    <a:pt x="0" y="2050"/>
                    <a:pt x="0" y="4553"/>
                  </a:cubicBezTo>
                  <a:lnTo>
                    <a:pt x="0" y="12805"/>
                  </a:lnTo>
                  <a:cubicBezTo>
                    <a:pt x="0" y="15309"/>
                    <a:pt x="2049" y="17357"/>
                    <a:pt x="4553" y="17357"/>
                  </a:cubicBezTo>
                  <a:lnTo>
                    <a:pt x="6935" y="17357"/>
                  </a:lnTo>
                  <a:cubicBezTo>
                    <a:pt x="6935" y="17357"/>
                    <a:pt x="7536" y="19430"/>
                    <a:pt x="5951" y="20658"/>
                  </a:cubicBezTo>
                  <a:cubicBezTo>
                    <a:pt x="5726" y="20835"/>
                    <a:pt x="5859" y="21194"/>
                    <a:pt x="6137" y="21194"/>
                  </a:cubicBezTo>
                  <a:cubicBezTo>
                    <a:pt x="6140" y="21194"/>
                    <a:pt x="6143" y="21194"/>
                    <a:pt x="6146" y="21194"/>
                  </a:cubicBezTo>
                  <a:cubicBezTo>
                    <a:pt x="7585" y="21137"/>
                    <a:pt x="10057" y="20560"/>
                    <a:pt x="10813" y="17357"/>
                  </a:cubicBezTo>
                  <a:lnTo>
                    <a:pt x="15934" y="17357"/>
                  </a:lnTo>
                  <a:cubicBezTo>
                    <a:pt x="18438" y="17357"/>
                    <a:pt x="20487" y="15309"/>
                    <a:pt x="20487" y="12805"/>
                  </a:cubicBezTo>
                  <a:lnTo>
                    <a:pt x="20487" y="4553"/>
                  </a:lnTo>
                  <a:cubicBezTo>
                    <a:pt x="20487" y="2050"/>
                    <a:pt x="18438" y="1"/>
                    <a:pt x="1593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31"/>
            <p:cNvSpPr/>
            <p:nvPr/>
          </p:nvSpPr>
          <p:spPr>
            <a:xfrm>
              <a:off x="7921775" y="2642275"/>
              <a:ext cx="682401" cy="704958"/>
            </a:xfrm>
            <a:custGeom>
              <a:avLst/>
              <a:gdLst/>
              <a:ahLst/>
              <a:cxnLst/>
              <a:rect l="l" t="t" r="r" b="b"/>
              <a:pathLst>
                <a:path w="21065" h="21763" extrusionOk="0">
                  <a:moveTo>
                    <a:pt x="16219" y="578"/>
                  </a:moveTo>
                  <a:cubicBezTo>
                    <a:pt x="18577" y="578"/>
                    <a:pt x="20487" y="2488"/>
                    <a:pt x="20487" y="4837"/>
                  </a:cubicBezTo>
                  <a:lnTo>
                    <a:pt x="20487" y="13089"/>
                  </a:lnTo>
                  <a:cubicBezTo>
                    <a:pt x="20487" y="15446"/>
                    <a:pt x="18577" y="17357"/>
                    <a:pt x="16219" y="17357"/>
                  </a:cubicBezTo>
                  <a:lnTo>
                    <a:pt x="10878" y="17357"/>
                  </a:lnTo>
                  <a:lnTo>
                    <a:pt x="10821" y="17576"/>
                  </a:lnTo>
                  <a:cubicBezTo>
                    <a:pt x="10106" y="20600"/>
                    <a:pt x="7756" y="21137"/>
                    <a:pt x="6415" y="21169"/>
                  </a:cubicBezTo>
                  <a:cubicBezTo>
                    <a:pt x="8130" y="19836"/>
                    <a:pt x="7521" y="17657"/>
                    <a:pt x="7496" y="17560"/>
                  </a:cubicBezTo>
                  <a:lnTo>
                    <a:pt x="7439" y="17357"/>
                  </a:lnTo>
                  <a:lnTo>
                    <a:pt x="4838" y="17357"/>
                  </a:lnTo>
                  <a:cubicBezTo>
                    <a:pt x="2488" y="17357"/>
                    <a:pt x="578" y="15446"/>
                    <a:pt x="578" y="13089"/>
                  </a:cubicBezTo>
                  <a:lnTo>
                    <a:pt x="578" y="4837"/>
                  </a:lnTo>
                  <a:cubicBezTo>
                    <a:pt x="578" y="2488"/>
                    <a:pt x="2488" y="578"/>
                    <a:pt x="4838" y="578"/>
                  </a:cubicBezTo>
                  <a:close/>
                  <a:moveTo>
                    <a:pt x="4846" y="0"/>
                  </a:moveTo>
                  <a:cubicBezTo>
                    <a:pt x="2171" y="0"/>
                    <a:pt x="1" y="2171"/>
                    <a:pt x="1" y="4837"/>
                  </a:cubicBezTo>
                  <a:lnTo>
                    <a:pt x="1" y="13089"/>
                  </a:lnTo>
                  <a:cubicBezTo>
                    <a:pt x="1" y="15755"/>
                    <a:pt x="2171" y="17926"/>
                    <a:pt x="4846" y="17926"/>
                  </a:cubicBezTo>
                  <a:lnTo>
                    <a:pt x="6992" y="17926"/>
                  </a:lnTo>
                  <a:cubicBezTo>
                    <a:pt x="7090" y="18454"/>
                    <a:pt x="7212" y="19828"/>
                    <a:pt x="6065" y="20714"/>
                  </a:cubicBezTo>
                  <a:cubicBezTo>
                    <a:pt x="5862" y="20877"/>
                    <a:pt x="5789" y="21129"/>
                    <a:pt x="5870" y="21373"/>
                  </a:cubicBezTo>
                  <a:cubicBezTo>
                    <a:pt x="5960" y="21608"/>
                    <a:pt x="6179" y="21763"/>
                    <a:pt x="6423" y="21763"/>
                  </a:cubicBezTo>
                  <a:lnTo>
                    <a:pt x="6448" y="21763"/>
                  </a:lnTo>
                  <a:cubicBezTo>
                    <a:pt x="7911" y="21706"/>
                    <a:pt x="10463" y="21129"/>
                    <a:pt x="11325" y="17926"/>
                  </a:cubicBezTo>
                  <a:lnTo>
                    <a:pt x="16227" y="17926"/>
                  </a:lnTo>
                  <a:cubicBezTo>
                    <a:pt x="18894" y="17926"/>
                    <a:pt x="21064" y="15755"/>
                    <a:pt x="21064" y="13089"/>
                  </a:cubicBezTo>
                  <a:lnTo>
                    <a:pt x="21064" y="4837"/>
                  </a:lnTo>
                  <a:cubicBezTo>
                    <a:pt x="21064" y="2171"/>
                    <a:pt x="18894" y="0"/>
                    <a:pt x="162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31"/>
            <p:cNvSpPr/>
            <p:nvPr/>
          </p:nvSpPr>
          <p:spPr>
            <a:xfrm>
              <a:off x="8082157" y="2784028"/>
              <a:ext cx="361366" cy="296715"/>
            </a:xfrm>
            <a:custGeom>
              <a:avLst/>
              <a:gdLst/>
              <a:ahLst/>
              <a:cxnLst/>
              <a:rect l="l" t="t" r="r" b="b"/>
              <a:pathLst>
                <a:path w="11155" h="9160" extrusionOk="0">
                  <a:moveTo>
                    <a:pt x="10513" y="0"/>
                  </a:moveTo>
                  <a:cubicBezTo>
                    <a:pt x="10341" y="0"/>
                    <a:pt x="10171" y="78"/>
                    <a:pt x="10057" y="226"/>
                  </a:cubicBezTo>
                  <a:lnTo>
                    <a:pt x="4350" y="7640"/>
                  </a:lnTo>
                  <a:lnTo>
                    <a:pt x="1106" y="3323"/>
                  </a:lnTo>
                  <a:cubicBezTo>
                    <a:pt x="995" y="3173"/>
                    <a:pt x="824" y="3092"/>
                    <a:pt x="648" y="3092"/>
                  </a:cubicBezTo>
                  <a:cubicBezTo>
                    <a:pt x="529" y="3092"/>
                    <a:pt x="407" y="3130"/>
                    <a:pt x="302" y="3209"/>
                  </a:cubicBezTo>
                  <a:cubicBezTo>
                    <a:pt x="49" y="3396"/>
                    <a:pt x="1" y="3754"/>
                    <a:pt x="188" y="4006"/>
                  </a:cubicBezTo>
                  <a:lnTo>
                    <a:pt x="3887" y="8932"/>
                  </a:lnTo>
                  <a:cubicBezTo>
                    <a:pt x="4000" y="9070"/>
                    <a:pt x="4163" y="9160"/>
                    <a:pt x="4342" y="9160"/>
                  </a:cubicBezTo>
                  <a:lnTo>
                    <a:pt x="4350" y="9160"/>
                  </a:lnTo>
                  <a:cubicBezTo>
                    <a:pt x="4529" y="9160"/>
                    <a:pt x="4691" y="9079"/>
                    <a:pt x="4797" y="8932"/>
                  </a:cubicBezTo>
                  <a:lnTo>
                    <a:pt x="10967" y="925"/>
                  </a:lnTo>
                  <a:cubicBezTo>
                    <a:pt x="11154" y="673"/>
                    <a:pt x="11114" y="315"/>
                    <a:pt x="10862" y="120"/>
                  </a:cubicBezTo>
                  <a:cubicBezTo>
                    <a:pt x="10757" y="39"/>
                    <a:pt x="10635" y="0"/>
                    <a:pt x="105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transition spd="med">
    <p:pull/>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grpSp>
        <p:nvGrpSpPr>
          <p:cNvPr id="957" name="Google Shape;957;p34"/>
          <p:cNvGrpSpPr/>
          <p:nvPr/>
        </p:nvGrpSpPr>
        <p:grpSpPr>
          <a:xfrm>
            <a:off x="7978405" y="3787675"/>
            <a:ext cx="499071" cy="1094771"/>
            <a:chOff x="7978405" y="3787675"/>
            <a:chExt cx="499071" cy="1094771"/>
          </a:xfrm>
        </p:grpSpPr>
        <p:grpSp>
          <p:nvGrpSpPr>
            <p:cNvPr id="958" name="Google Shape;958;p34"/>
            <p:cNvGrpSpPr/>
            <p:nvPr/>
          </p:nvGrpSpPr>
          <p:grpSpPr>
            <a:xfrm>
              <a:off x="7978405" y="4323418"/>
              <a:ext cx="499071" cy="559027"/>
              <a:chOff x="5830603" y="540575"/>
              <a:chExt cx="562714" cy="630316"/>
            </a:xfrm>
          </p:grpSpPr>
          <p:sp>
            <p:nvSpPr>
              <p:cNvPr id="959" name="Google Shape;959;p34"/>
              <p:cNvSpPr/>
              <p:nvPr/>
            </p:nvSpPr>
            <p:spPr>
              <a:xfrm>
                <a:off x="5830603" y="540575"/>
                <a:ext cx="562714" cy="630316"/>
              </a:xfrm>
              <a:custGeom>
                <a:avLst/>
                <a:gdLst/>
                <a:ahLst/>
                <a:cxnLst/>
                <a:rect l="l" t="t" r="r" b="b"/>
                <a:pathLst>
                  <a:path w="18812" h="21072" extrusionOk="0">
                    <a:moveTo>
                      <a:pt x="57" y="0"/>
                    </a:moveTo>
                    <a:lnTo>
                      <a:pt x="0" y="21015"/>
                    </a:lnTo>
                    <a:lnTo>
                      <a:pt x="18747" y="21072"/>
                    </a:lnTo>
                    <a:lnTo>
                      <a:pt x="18812" y="57"/>
                    </a:lnTo>
                    <a:lnTo>
                      <a:pt x="57"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34"/>
              <p:cNvSpPr/>
              <p:nvPr/>
            </p:nvSpPr>
            <p:spPr>
              <a:xfrm>
                <a:off x="5911577" y="631271"/>
                <a:ext cx="401486" cy="18277"/>
              </a:xfrm>
              <a:custGeom>
                <a:avLst/>
                <a:gdLst/>
                <a:ahLst/>
                <a:cxnLst/>
                <a:rect l="l" t="t" r="r" b="b"/>
                <a:pathLst>
                  <a:path w="13422" h="611" extrusionOk="0">
                    <a:moveTo>
                      <a:pt x="285" y="0"/>
                    </a:moveTo>
                    <a:cubicBezTo>
                      <a:pt x="130" y="0"/>
                      <a:pt x="0" y="130"/>
                      <a:pt x="0" y="293"/>
                    </a:cubicBezTo>
                    <a:cubicBezTo>
                      <a:pt x="0" y="448"/>
                      <a:pt x="130" y="578"/>
                      <a:pt x="285" y="578"/>
                    </a:cubicBezTo>
                    <a:lnTo>
                      <a:pt x="13137" y="610"/>
                    </a:lnTo>
                    <a:cubicBezTo>
                      <a:pt x="13292" y="610"/>
                      <a:pt x="13422" y="488"/>
                      <a:pt x="13422" y="326"/>
                    </a:cubicBezTo>
                    <a:cubicBezTo>
                      <a:pt x="13422" y="171"/>
                      <a:pt x="13292" y="41"/>
                      <a:pt x="13137"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34"/>
              <p:cNvSpPr/>
              <p:nvPr/>
            </p:nvSpPr>
            <p:spPr>
              <a:xfrm>
                <a:off x="5911577" y="685503"/>
                <a:ext cx="401246" cy="18247"/>
              </a:xfrm>
              <a:custGeom>
                <a:avLst/>
                <a:gdLst/>
                <a:ahLst/>
                <a:cxnLst/>
                <a:rect l="l" t="t" r="r" b="b"/>
                <a:pathLst>
                  <a:path w="13414" h="610" extrusionOk="0">
                    <a:moveTo>
                      <a:pt x="285" y="0"/>
                    </a:moveTo>
                    <a:cubicBezTo>
                      <a:pt x="122" y="0"/>
                      <a:pt x="0" y="130"/>
                      <a:pt x="0" y="285"/>
                    </a:cubicBezTo>
                    <a:cubicBezTo>
                      <a:pt x="0" y="447"/>
                      <a:pt x="122" y="577"/>
                      <a:pt x="285" y="577"/>
                    </a:cubicBezTo>
                    <a:lnTo>
                      <a:pt x="13129" y="610"/>
                    </a:lnTo>
                    <a:cubicBezTo>
                      <a:pt x="13292" y="610"/>
                      <a:pt x="13414" y="480"/>
                      <a:pt x="13414" y="325"/>
                    </a:cubicBezTo>
                    <a:cubicBezTo>
                      <a:pt x="13414" y="171"/>
                      <a:pt x="13292" y="41"/>
                      <a:pt x="13129"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34"/>
              <p:cNvSpPr/>
              <p:nvPr/>
            </p:nvSpPr>
            <p:spPr>
              <a:xfrm>
                <a:off x="5911338" y="739735"/>
                <a:ext cx="401486" cy="18247"/>
              </a:xfrm>
              <a:custGeom>
                <a:avLst/>
                <a:gdLst/>
                <a:ahLst/>
                <a:cxnLst/>
                <a:rect l="l" t="t" r="r" b="b"/>
                <a:pathLst>
                  <a:path w="13422" h="610" extrusionOk="0">
                    <a:moveTo>
                      <a:pt x="285" y="0"/>
                    </a:moveTo>
                    <a:cubicBezTo>
                      <a:pt x="130" y="0"/>
                      <a:pt x="0" y="130"/>
                      <a:pt x="0" y="285"/>
                    </a:cubicBezTo>
                    <a:cubicBezTo>
                      <a:pt x="0" y="447"/>
                      <a:pt x="130" y="577"/>
                      <a:pt x="285" y="577"/>
                    </a:cubicBezTo>
                    <a:lnTo>
                      <a:pt x="13137" y="610"/>
                    </a:lnTo>
                    <a:cubicBezTo>
                      <a:pt x="13292" y="610"/>
                      <a:pt x="13422" y="480"/>
                      <a:pt x="13422" y="325"/>
                    </a:cubicBezTo>
                    <a:cubicBezTo>
                      <a:pt x="13422" y="171"/>
                      <a:pt x="13292" y="41"/>
                      <a:pt x="13137" y="41"/>
                    </a:cubicBezTo>
                    <a:lnTo>
                      <a:pt x="2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34"/>
              <p:cNvSpPr/>
              <p:nvPr/>
            </p:nvSpPr>
            <p:spPr>
              <a:xfrm>
                <a:off x="5911099" y="793937"/>
                <a:ext cx="315397" cy="18037"/>
              </a:xfrm>
              <a:custGeom>
                <a:avLst/>
                <a:gdLst/>
                <a:ahLst/>
                <a:cxnLst/>
                <a:rect l="l" t="t" r="r" b="b"/>
                <a:pathLst>
                  <a:path w="10544" h="603" extrusionOk="0">
                    <a:moveTo>
                      <a:pt x="285" y="1"/>
                    </a:moveTo>
                    <a:cubicBezTo>
                      <a:pt x="130" y="1"/>
                      <a:pt x="0" y="131"/>
                      <a:pt x="0" y="286"/>
                    </a:cubicBezTo>
                    <a:cubicBezTo>
                      <a:pt x="0" y="440"/>
                      <a:pt x="130" y="570"/>
                      <a:pt x="285" y="570"/>
                    </a:cubicBezTo>
                    <a:lnTo>
                      <a:pt x="10259" y="603"/>
                    </a:lnTo>
                    <a:cubicBezTo>
                      <a:pt x="10414" y="603"/>
                      <a:pt x="10544" y="472"/>
                      <a:pt x="10544" y="318"/>
                    </a:cubicBezTo>
                    <a:cubicBezTo>
                      <a:pt x="10544" y="155"/>
                      <a:pt x="10414" y="25"/>
                      <a:pt x="10259" y="25"/>
                    </a:cubicBezTo>
                    <a:lnTo>
                      <a:pt x="2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34"/>
              <p:cNvSpPr/>
              <p:nvPr/>
            </p:nvSpPr>
            <p:spPr>
              <a:xfrm>
                <a:off x="5909394" y="877574"/>
                <a:ext cx="404178" cy="140140"/>
              </a:xfrm>
              <a:custGeom>
                <a:avLst/>
                <a:gdLst/>
                <a:ahLst/>
                <a:cxnLst/>
                <a:rect l="l" t="t" r="r" b="b"/>
                <a:pathLst>
                  <a:path w="13512" h="4685" extrusionOk="0">
                    <a:moveTo>
                      <a:pt x="13191" y="0"/>
                    </a:moveTo>
                    <a:cubicBezTo>
                      <a:pt x="13146" y="0"/>
                      <a:pt x="13099" y="11"/>
                      <a:pt x="13056" y="34"/>
                    </a:cubicBezTo>
                    <a:lnTo>
                      <a:pt x="8081" y="2692"/>
                    </a:lnTo>
                    <a:lnTo>
                      <a:pt x="5837" y="1058"/>
                    </a:lnTo>
                    <a:cubicBezTo>
                      <a:pt x="5788" y="1021"/>
                      <a:pt x="5728" y="1002"/>
                      <a:pt x="5669" y="1002"/>
                    </a:cubicBezTo>
                    <a:cubicBezTo>
                      <a:pt x="5600" y="1002"/>
                      <a:pt x="5532" y="1027"/>
                      <a:pt x="5479" y="1075"/>
                    </a:cubicBezTo>
                    <a:lnTo>
                      <a:pt x="2171" y="4034"/>
                    </a:lnTo>
                    <a:lnTo>
                      <a:pt x="496" y="2863"/>
                    </a:lnTo>
                    <a:cubicBezTo>
                      <a:pt x="446" y="2829"/>
                      <a:pt x="390" y="2813"/>
                      <a:pt x="334" y="2813"/>
                    </a:cubicBezTo>
                    <a:cubicBezTo>
                      <a:pt x="243" y="2813"/>
                      <a:pt x="153" y="2856"/>
                      <a:pt x="98" y="2936"/>
                    </a:cubicBezTo>
                    <a:cubicBezTo>
                      <a:pt x="0" y="3066"/>
                      <a:pt x="33" y="3237"/>
                      <a:pt x="163" y="3335"/>
                    </a:cubicBezTo>
                    <a:lnTo>
                      <a:pt x="2024" y="4627"/>
                    </a:lnTo>
                    <a:cubicBezTo>
                      <a:pt x="2081" y="4668"/>
                      <a:pt x="2138" y="4684"/>
                      <a:pt x="2195" y="4684"/>
                    </a:cubicBezTo>
                    <a:cubicBezTo>
                      <a:pt x="2260" y="4684"/>
                      <a:pt x="2333" y="4652"/>
                      <a:pt x="2382" y="4611"/>
                    </a:cubicBezTo>
                    <a:lnTo>
                      <a:pt x="5691" y="1652"/>
                    </a:lnTo>
                    <a:lnTo>
                      <a:pt x="7894" y="3261"/>
                    </a:lnTo>
                    <a:cubicBezTo>
                      <a:pt x="7945" y="3299"/>
                      <a:pt x="8004" y="3317"/>
                      <a:pt x="8063" y="3317"/>
                    </a:cubicBezTo>
                    <a:cubicBezTo>
                      <a:pt x="8108" y="3317"/>
                      <a:pt x="8153" y="3307"/>
                      <a:pt x="8195" y="3286"/>
                    </a:cubicBezTo>
                    <a:lnTo>
                      <a:pt x="13324" y="538"/>
                    </a:lnTo>
                    <a:cubicBezTo>
                      <a:pt x="13462" y="465"/>
                      <a:pt x="13511" y="294"/>
                      <a:pt x="13438" y="148"/>
                    </a:cubicBezTo>
                    <a:cubicBezTo>
                      <a:pt x="13388" y="53"/>
                      <a:pt x="13292" y="0"/>
                      <a:pt x="131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34"/>
              <p:cNvSpPr/>
              <p:nvPr/>
            </p:nvSpPr>
            <p:spPr>
              <a:xfrm>
                <a:off x="5910351" y="876617"/>
                <a:ext cx="401515" cy="198709"/>
              </a:xfrm>
              <a:custGeom>
                <a:avLst/>
                <a:gdLst/>
                <a:ahLst/>
                <a:cxnLst/>
                <a:rect l="l" t="t" r="r" b="b"/>
                <a:pathLst>
                  <a:path w="13423" h="6643" extrusionOk="0">
                    <a:moveTo>
                      <a:pt x="310" y="1"/>
                    </a:moveTo>
                    <a:cubicBezTo>
                      <a:pt x="147" y="1"/>
                      <a:pt x="17" y="123"/>
                      <a:pt x="17" y="286"/>
                    </a:cubicBezTo>
                    <a:lnTo>
                      <a:pt x="1" y="6318"/>
                    </a:lnTo>
                    <a:cubicBezTo>
                      <a:pt x="1" y="6480"/>
                      <a:pt x="131" y="6602"/>
                      <a:pt x="285" y="6602"/>
                    </a:cubicBezTo>
                    <a:lnTo>
                      <a:pt x="13138" y="6643"/>
                    </a:lnTo>
                    <a:cubicBezTo>
                      <a:pt x="13292" y="6643"/>
                      <a:pt x="13422" y="6513"/>
                      <a:pt x="13422" y="6358"/>
                    </a:cubicBezTo>
                    <a:cubicBezTo>
                      <a:pt x="13422" y="6204"/>
                      <a:pt x="13292" y="6074"/>
                      <a:pt x="13138" y="6074"/>
                    </a:cubicBezTo>
                    <a:lnTo>
                      <a:pt x="578" y="6033"/>
                    </a:lnTo>
                    <a:lnTo>
                      <a:pt x="594" y="286"/>
                    </a:lnTo>
                    <a:cubicBezTo>
                      <a:pt x="594" y="123"/>
                      <a:pt x="464" y="1"/>
                      <a:pt x="31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66" name="Google Shape;966;p34"/>
            <p:cNvGrpSpPr/>
            <p:nvPr/>
          </p:nvGrpSpPr>
          <p:grpSpPr>
            <a:xfrm>
              <a:off x="8215400" y="3787675"/>
              <a:ext cx="262069" cy="70200"/>
              <a:chOff x="7931225" y="3954075"/>
              <a:chExt cx="262069" cy="70200"/>
            </a:xfrm>
          </p:grpSpPr>
          <p:sp>
            <p:nvSpPr>
              <p:cNvPr id="967" name="Google Shape;967;p34"/>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34"/>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969" name="Google Shape;969;p34"/>
          <p:cNvGrpSpPr/>
          <p:nvPr/>
        </p:nvGrpSpPr>
        <p:grpSpPr>
          <a:xfrm>
            <a:off x="210129" y="4205963"/>
            <a:ext cx="1397002" cy="396972"/>
            <a:chOff x="210129" y="4205963"/>
            <a:chExt cx="1397002" cy="396972"/>
          </a:xfrm>
        </p:grpSpPr>
        <p:grpSp>
          <p:nvGrpSpPr>
            <p:cNvPr id="970" name="Google Shape;970;p34"/>
            <p:cNvGrpSpPr/>
            <p:nvPr/>
          </p:nvGrpSpPr>
          <p:grpSpPr>
            <a:xfrm>
              <a:off x="210129" y="4205963"/>
              <a:ext cx="682400" cy="279516"/>
              <a:chOff x="890354" y="684688"/>
              <a:chExt cx="682400" cy="279516"/>
            </a:xfrm>
          </p:grpSpPr>
          <p:sp>
            <p:nvSpPr>
              <p:cNvPr id="971" name="Google Shape;971;p34"/>
              <p:cNvSpPr/>
              <p:nvPr/>
            </p:nvSpPr>
            <p:spPr>
              <a:xfrm rot="5400000" flipH="1">
                <a:off x="1355200" y="730832"/>
                <a:ext cx="247626" cy="187481"/>
              </a:xfrm>
              <a:custGeom>
                <a:avLst/>
                <a:gdLst/>
                <a:ahLst/>
                <a:cxnLst/>
                <a:rect l="l" t="t" r="r" b="b"/>
                <a:pathLst>
                  <a:path w="7765" h="5879" extrusionOk="0">
                    <a:moveTo>
                      <a:pt x="3894" y="1"/>
                    </a:moveTo>
                    <a:cubicBezTo>
                      <a:pt x="3797" y="1"/>
                      <a:pt x="3707" y="49"/>
                      <a:pt x="3659" y="131"/>
                    </a:cubicBezTo>
                    <a:lnTo>
                      <a:pt x="90" y="5423"/>
                    </a:lnTo>
                    <a:cubicBezTo>
                      <a:pt x="0" y="5553"/>
                      <a:pt x="33" y="5732"/>
                      <a:pt x="163" y="5813"/>
                    </a:cubicBezTo>
                    <a:cubicBezTo>
                      <a:pt x="213" y="5847"/>
                      <a:pt x="269" y="5864"/>
                      <a:pt x="325" y="5864"/>
                    </a:cubicBezTo>
                    <a:cubicBezTo>
                      <a:pt x="416" y="5864"/>
                      <a:pt x="506" y="5821"/>
                      <a:pt x="561" y="5740"/>
                    </a:cubicBezTo>
                    <a:lnTo>
                      <a:pt x="3894" y="805"/>
                    </a:lnTo>
                    <a:lnTo>
                      <a:pt x="7203" y="5748"/>
                    </a:lnTo>
                    <a:cubicBezTo>
                      <a:pt x="7260" y="5829"/>
                      <a:pt x="7349" y="5878"/>
                      <a:pt x="7439" y="5878"/>
                    </a:cubicBezTo>
                    <a:cubicBezTo>
                      <a:pt x="7496" y="5878"/>
                      <a:pt x="7545" y="5862"/>
                      <a:pt x="7593" y="5829"/>
                    </a:cubicBezTo>
                    <a:cubicBezTo>
                      <a:pt x="7732" y="5740"/>
                      <a:pt x="7764" y="5561"/>
                      <a:pt x="7675" y="5431"/>
                    </a:cubicBezTo>
                    <a:lnTo>
                      <a:pt x="4130" y="131"/>
                    </a:lnTo>
                    <a:cubicBezTo>
                      <a:pt x="4081" y="49"/>
                      <a:pt x="3992" y="1"/>
                      <a:pt x="38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34"/>
              <p:cNvSpPr/>
              <p:nvPr/>
            </p:nvSpPr>
            <p:spPr>
              <a:xfrm rot="5400000" flipH="1">
                <a:off x="1430522" y="814956"/>
                <a:ext cx="113050" cy="18464"/>
              </a:xfrm>
              <a:custGeom>
                <a:avLst/>
                <a:gdLst/>
                <a:ahLst/>
                <a:cxnLst/>
                <a:rect l="l" t="t" r="r" b="b"/>
                <a:pathLst>
                  <a:path w="3545" h="579" extrusionOk="0">
                    <a:moveTo>
                      <a:pt x="285" y="1"/>
                    </a:moveTo>
                    <a:cubicBezTo>
                      <a:pt x="130" y="1"/>
                      <a:pt x="0" y="131"/>
                      <a:pt x="0" y="285"/>
                    </a:cubicBezTo>
                    <a:cubicBezTo>
                      <a:pt x="0" y="448"/>
                      <a:pt x="122" y="578"/>
                      <a:pt x="285" y="578"/>
                    </a:cubicBezTo>
                    <a:lnTo>
                      <a:pt x="3252" y="578"/>
                    </a:lnTo>
                    <a:cubicBezTo>
                      <a:pt x="3415" y="578"/>
                      <a:pt x="3545" y="448"/>
                      <a:pt x="3545" y="285"/>
                    </a:cubicBezTo>
                    <a:cubicBezTo>
                      <a:pt x="3545" y="131"/>
                      <a:pt x="3415" y="1"/>
                      <a:pt x="32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34"/>
              <p:cNvSpPr/>
              <p:nvPr/>
            </p:nvSpPr>
            <p:spPr>
              <a:xfrm rot="5400000" flipH="1">
                <a:off x="1028163" y="576740"/>
                <a:ext cx="238027" cy="495443"/>
              </a:xfrm>
              <a:custGeom>
                <a:avLst/>
                <a:gdLst/>
                <a:ahLst/>
                <a:cxnLst/>
                <a:rect l="l" t="t" r="r" b="b"/>
                <a:pathLst>
                  <a:path w="7464" h="15536" extrusionOk="0">
                    <a:moveTo>
                      <a:pt x="1" y="0"/>
                    </a:moveTo>
                    <a:lnTo>
                      <a:pt x="1" y="15536"/>
                    </a:lnTo>
                    <a:lnTo>
                      <a:pt x="7464" y="15536"/>
                    </a:lnTo>
                    <a:lnTo>
                      <a:pt x="746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34"/>
              <p:cNvSpPr/>
              <p:nvPr/>
            </p:nvSpPr>
            <p:spPr>
              <a:xfrm rot="5400000" flipH="1">
                <a:off x="852901" y="815230"/>
                <a:ext cx="279516" cy="18432"/>
              </a:xfrm>
              <a:custGeom>
                <a:avLst/>
                <a:gdLst/>
                <a:ahLst/>
                <a:cxnLst/>
                <a:rect l="l" t="t" r="r" b="b"/>
                <a:pathLst>
                  <a:path w="8765" h="578" extrusionOk="0">
                    <a:moveTo>
                      <a:pt x="293" y="1"/>
                    </a:moveTo>
                    <a:cubicBezTo>
                      <a:pt x="131" y="1"/>
                      <a:pt x="1" y="131"/>
                      <a:pt x="1" y="285"/>
                    </a:cubicBezTo>
                    <a:cubicBezTo>
                      <a:pt x="1" y="448"/>
                      <a:pt x="131" y="578"/>
                      <a:pt x="293" y="578"/>
                    </a:cubicBezTo>
                    <a:lnTo>
                      <a:pt x="8480" y="578"/>
                    </a:lnTo>
                    <a:cubicBezTo>
                      <a:pt x="8634" y="578"/>
                      <a:pt x="8764" y="448"/>
                      <a:pt x="8764" y="285"/>
                    </a:cubicBezTo>
                    <a:cubicBezTo>
                      <a:pt x="8764" y="131"/>
                      <a:pt x="8642" y="1"/>
                      <a:pt x="848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34"/>
              <p:cNvSpPr/>
              <p:nvPr/>
            </p:nvSpPr>
            <p:spPr>
              <a:xfrm rot="5400000" flipH="1">
                <a:off x="759684" y="815357"/>
                <a:ext cx="279516" cy="18177"/>
              </a:xfrm>
              <a:custGeom>
                <a:avLst/>
                <a:gdLst/>
                <a:ahLst/>
                <a:cxnLst/>
                <a:rect l="l" t="t" r="r" b="b"/>
                <a:pathLst>
                  <a:path w="8765" h="570" extrusionOk="0">
                    <a:moveTo>
                      <a:pt x="293" y="0"/>
                    </a:moveTo>
                    <a:cubicBezTo>
                      <a:pt x="131" y="0"/>
                      <a:pt x="1" y="130"/>
                      <a:pt x="1" y="285"/>
                    </a:cubicBezTo>
                    <a:cubicBezTo>
                      <a:pt x="1" y="447"/>
                      <a:pt x="131" y="569"/>
                      <a:pt x="293" y="569"/>
                    </a:cubicBezTo>
                    <a:lnTo>
                      <a:pt x="8480" y="569"/>
                    </a:lnTo>
                    <a:cubicBezTo>
                      <a:pt x="8634" y="569"/>
                      <a:pt x="8764" y="447"/>
                      <a:pt x="8764" y="285"/>
                    </a:cubicBezTo>
                    <a:cubicBezTo>
                      <a:pt x="8764" y="130"/>
                      <a:pt x="8642" y="0"/>
                      <a:pt x="84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76" name="Google Shape;976;p34"/>
            <p:cNvSpPr/>
            <p:nvPr/>
          </p:nvSpPr>
          <p:spPr>
            <a:xfrm>
              <a:off x="1169025" y="4537188"/>
              <a:ext cx="438105" cy="65748"/>
            </a:xfrm>
            <a:custGeom>
              <a:avLst/>
              <a:gdLst/>
              <a:ahLst/>
              <a:cxnLst/>
              <a:rect l="l" t="t" r="r" b="b"/>
              <a:pathLst>
                <a:path w="11447" h="1718" extrusionOk="0">
                  <a:moveTo>
                    <a:pt x="2125" y="1"/>
                  </a:moveTo>
                  <a:cubicBezTo>
                    <a:pt x="2071" y="1"/>
                    <a:pt x="2017" y="15"/>
                    <a:pt x="1968" y="43"/>
                  </a:cubicBezTo>
                  <a:lnTo>
                    <a:pt x="171" y="1190"/>
                  </a:lnTo>
                  <a:cubicBezTo>
                    <a:pt x="33" y="1271"/>
                    <a:pt x="1" y="1450"/>
                    <a:pt x="82" y="1588"/>
                  </a:cubicBezTo>
                  <a:cubicBezTo>
                    <a:pt x="139" y="1669"/>
                    <a:pt x="228" y="1718"/>
                    <a:pt x="326" y="1718"/>
                  </a:cubicBezTo>
                  <a:cubicBezTo>
                    <a:pt x="374" y="1718"/>
                    <a:pt x="431" y="1702"/>
                    <a:pt x="480" y="1669"/>
                  </a:cubicBezTo>
                  <a:lnTo>
                    <a:pt x="2122" y="629"/>
                  </a:lnTo>
                  <a:lnTo>
                    <a:pt x="3773" y="1669"/>
                  </a:lnTo>
                  <a:cubicBezTo>
                    <a:pt x="3817" y="1702"/>
                    <a:pt x="3870" y="1718"/>
                    <a:pt x="3924" y="1718"/>
                  </a:cubicBezTo>
                  <a:cubicBezTo>
                    <a:pt x="3978" y="1718"/>
                    <a:pt x="4033" y="1702"/>
                    <a:pt x="4081" y="1669"/>
                  </a:cubicBezTo>
                  <a:lnTo>
                    <a:pt x="5724" y="629"/>
                  </a:lnTo>
                  <a:lnTo>
                    <a:pt x="7366" y="1669"/>
                  </a:lnTo>
                  <a:cubicBezTo>
                    <a:pt x="7415" y="1702"/>
                    <a:pt x="7469" y="1718"/>
                    <a:pt x="7523" y="1718"/>
                  </a:cubicBezTo>
                  <a:cubicBezTo>
                    <a:pt x="7577" y="1718"/>
                    <a:pt x="7630" y="1702"/>
                    <a:pt x="7675" y="1669"/>
                  </a:cubicBezTo>
                  <a:lnTo>
                    <a:pt x="9317" y="629"/>
                  </a:lnTo>
                  <a:lnTo>
                    <a:pt x="10967" y="1669"/>
                  </a:lnTo>
                  <a:cubicBezTo>
                    <a:pt x="11015" y="1702"/>
                    <a:pt x="11068" y="1717"/>
                    <a:pt x="11122" y="1717"/>
                  </a:cubicBezTo>
                  <a:cubicBezTo>
                    <a:pt x="11215" y="1717"/>
                    <a:pt x="11306" y="1671"/>
                    <a:pt x="11357" y="1588"/>
                  </a:cubicBezTo>
                  <a:cubicBezTo>
                    <a:pt x="11447" y="1450"/>
                    <a:pt x="11406" y="1271"/>
                    <a:pt x="11276" y="1190"/>
                  </a:cubicBezTo>
                  <a:lnTo>
                    <a:pt x="9471" y="43"/>
                  </a:lnTo>
                  <a:cubicBezTo>
                    <a:pt x="9427" y="15"/>
                    <a:pt x="9374" y="1"/>
                    <a:pt x="9321" y="1"/>
                  </a:cubicBezTo>
                  <a:cubicBezTo>
                    <a:pt x="9268" y="1"/>
                    <a:pt x="9215" y="15"/>
                    <a:pt x="9171" y="43"/>
                  </a:cubicBezTo>
                  <a:lnTo>
                    <a:pt x="7520" y="1092"/>
                  </a:lnTo>
                  <a:lnTo>
                    <a:pt x="5878" y="43"/>
                  </a:lnTo>
                  <a:cubicBezTo>
                    <a:pt x="5829" y="15"/>
                    <a:pt x="5776" y="1"/>
                    <a:pt x="5724" y="1"/>
                  </a:cubicBezTo>
                  <a:cubicBezTo>
                    <a:pt x="5671" y="1"/>
                    <a:pt x="5618" y="15"/>
                    <a:pt x="5569" y="43"/>
                  </a:cubicBezTo>
                  <a:lnTo>
                    <a:pt x="3927" y="1092"/>
                  </a:lnTo>
                  <a:lnTo>
                    <a:pt x="2277" y="43"/>
                  </a:lnTo>
                  <a:cubicBezTo>
                    <a:pt x="2232" y="15"/>
                    <a:pt x="2179" y="1"/>
                    <a:pt x="2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 name="Rectangle 4">
            <a:extLst>
              <a:ext uri="{FF2B5EF4-FFF2-40B4-BE49-F238E27FC236}">
                <a16:creationId xmlns:a16="http://schemas.microsoft.com/office/drawing/2014/main" id="{2DF31F2C-73AA-24EC-8E06-41C9F469748E}"/>
              </a:ext>
            </a:extLst>
          </p:cNvPr>
          <p:cNvSpPr/>
          <p:nvPr/>
        </p:nvSpPr>
        <p:spPr>
          <a:xfrm>
            <a:off x="2368315" y="927588"/>
            <a:ext cx="6109155" cy="1027232"/>
          </a:xfrm>
          <a:prstGeom prst="rect">
            <a:avLst/>
          </a:prstGeom>
          <a:solidFill>
            <a:schemeClr val="bg2">
              <a:lumMod val="20000"/>
              <a:lumOff val="80000"/>
            </a:schemeClr>
          </a:solidFill>
          <a:ln>
            <a:solidFill>
              <a:schemeClr val="bg2">
                <a:lumMod val="5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algn="just">
              <a:lnSpc>
                <a:spcPct val="150000"/>
              </a:lnSpc>
              <a:spcBef>
                <a:spcPts val="0"/>
              </a:spcBef>
              <a:spcAft>
                <a:spcPts val="800"/>
              </a:spcAft>
            </a:pPr>
            <a:r>
              <a:rPr lang="en-US" sz="2400" dirty="0">
                <a:solidFill>
                  <a:srgbClr val="000000"/>
                </a:solidFill>
                <a:effectLst/>
                <a:latin typeface="+mj-lt"/>
                <a:ea typeface="Times New Roman" panose="02020603050405020304" pitchFamily="18" charset="0"/>
                <a:cs typeface="Times New Roman" panose="02020603050405020304" pitchFamily="18" charset="0"/>
              </a:rPr>
              <a:t>1. </a:t>
            </a:r>
            <a:r>
              <a:rPr lang="en-US" sz="2400" dirty="0" err="1">
                <a:solidFill>
                  <a:srgbClr val="000000"/>
                </a:solidFill>
                <a:effectLst/>
                <a:latin typeface="+mj-lt"/>
                <a:ea typeface="Times New Roman" panose="02020603050405020304" pitchFamily="18" charset="0"/>
                <a:cs typeface="Times New Roman" panose="02020603050405020304" pitchFamily="18" charset="0"/>
              </a:rPr>
              <a:t>Nêu</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khái</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niệm</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tụ</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iệ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latin typeface="+mj-lt"/>
                <a:ea typeface="Times New Roman" panose="02020603050405020304" pitchFamily="18" charset="0"/>
                <a:cs typeface="Times New Roman" panose="02020603050405020304" pitchFamily="18" charset="0"/>
              </a:rPr>
              <a:t>Kí</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hiệu</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tụ</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iệ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trong</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mạch</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iệ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endParaRPr lang="en-US" sz="2400" dirty="0">
              <a:effectLst/>
              <a:latin typeface="+mj-lt"/>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5C8100DE-5FD8-451C-F05C-F375880EBD62}"/>
              </a:ext>
            </a:extLst>
          </p:cNvPr>
          <p:cNvSpPr/>
          <p:nvPr/>
        </p:nvSpPr>
        <p:spPr>
          <a:xfrm>
            <a:off x="2398051" y="1986734"/>
            <a:ext cx="4887412" cy="522231"/>
          </a:xfrm>
          <a:prstGeom prst="rect">
            <a:avLst/>
          </a:prstGeom>
          <a:solidFill>
            <a:schemeClr val="bg2">
              <a:lumMod val="20000"/>
              <a:lumOff val="80000"/>
            </a:schemeClr>
          </a:solidFill>
          <a:ln>
            <a:solidFill>
              <a:schemeClr val="bg2">
                <a:lumMod val="5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algn="just">
              <a:lnSpc>
                <a:spcPct val="150000"/>
              </a:lnSpc>
              <a:spcBef>
                <a:spcPts val="0"/>
              </a:spcBef>
              <a:spcAft>
                <a:spcPts val="800"/>
              </a:spcAft>
            </a:pPr>
            <a:r>
              <a:rPr lang="en-US" sz="2400" dirty="0">
                <a:solidFill>
                  <a:srgbClr val="000000"/>
                </a:solidFill>
                <a:effectLst/>
                <a:latin typeface="+mj-lt"/>
                <a:ea typeface="Times New Roman" panose="02020603050405020304" pitchFamily="18" charset="0"/>
              </a:rPr>
              <a:t>2. </a:t>
            </a:r>
            <a:r>
              <a:rPr lang="en-US" sz="2400" dirty="0" err="1">
                <a:solidFill>
                  <a:srgbClr val="000000"/>
                </a:solidFill>
                <a:effectLst/>
                <a:latin typeface="+mj-lt"/>
                <a:ea typeface="Times New Roman" panose="02020603050405020304" pitchFamily="18" charset="0"/>
              </a:rPr>
              <a:t>Công</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dụng</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của</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tụ</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điện</a:t>
            </a:r>
            <a:r>
              <a:rPr lang="en-US" sz="2400" dirty="0">
                <a:solidFill>
                  <a:srgbClr val="000000"/>
                </a:solidFill>
                <a:effectLst/>
                <a:latin typeface="+mj-lt"/>
                <a:ea typeface="Times New Roman" panose="02020603050405020304" pitchFamily="18" charset="0"/>
              </a:rPr>
              <a:t>?</a:t>
            </a:r>
            <a:endParaRPr lang="en-US" sz="2400" dirty="0">
              <a:effectLst/>
              <a:latin typeface="+mj-lt"/>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59B3275B-DB2C-014C-2E8A-1CE52834992D}"/>
              </a:ext>
            </a:extLst>
          </p:cNvPr>
          <p:cNvSpPr txBox="1"/>
          <p:nvPr/>
        </p:nvSpPr>
        <p:spPr>
          <a:xfrm>
            <a:off x="3000336" y="350514"/>
            <a:ext cx="3143328" cy="537391"/>
          </a:xfrm>
          <a:prstGeom prst="rect">
            <a:avLst/>
          </a:prstGeom>
          <a:noFill/>
        </p:spPr>
        <p:txBody>
          <a:bodyPr wrap="square" rtlCol="0">
            <a:spAutoFit/>
          </a:bodyPr>
          <a:lstStyle/>
          <a:p>
            <a:pPr algn="just">
              <a:lnSpc>
                <a:spcPct val="150000"/>
              </a:lnSpc>
            </a:pPr>
            <a:r>
              <a:rPr lang="en-US" sz="2200" dirty="0" err="1"/>
              <a:t>PHIẾU</a:t>
            </a:r>
            <a:r>
              <a:rPr lang="en-US" sz="2200" dirty="0"/>
              <a:t> </a:t>
            </a:r>
            <a:r>
              <a:rPr lang="en-US" sz="2200" dirty="0" err="1"/>
              <a:t>HỌC</a:t>
            </a:r>
            <a:r>
              <a:rPr lang="en-US" sz="2200" dirty="0"/>
              <a:t> </a:t>
            </a:r>
            <a:r>
              <a:rPr lang="en-US" sz="2200" dirty="0" err="1"/>
              <a:t>TẬP</a:t>
            </a:r>
            <a:r>
              <a:rPr lang="en-US" sz="2200" dirty="0"/>
              <a:t> </a:t>
            </a:r>
            <a:r>
              <a:rPr lang="en-US" sz="2200" dirty="0" err="1"/>
              <a:t>SỐ</a:t>
            </a:r>
            <a:r>
              <a:rPr lang="en-US" sz="2200" dirty="0"/>
              <a:t> 1</a:t>
            </a:r>
          </a:p>
        </p:txBody>
      </p:sp>
      <p:pic>
        <p:nvPicPr>
          <p:cNvPr id="11" name="Picture 46">
            <a:extLst>
              <a:ext uri="{FF2B5EF4-FFF2-40B4-BE49-F238E27FC236}">
                <a16:creationId xmlns:a16="http://schemas.microsoft.com/office/drawing/2014/main" id="{D2FF146B-C628-128C-5BE7-C03FEA252BCA}"/>
              </a:ext>
            </a:extLst>
          </p:cNvPr>
          <p:cNvPicPr>
            <a:picLocks noChangeAspect="1"/>
          </p:cNvPicPr>
          <p:nvPr/>
        </p:nvPicPr>
        <p:blipFill>
          <a:blip r:embed="rId3"/>
          <a:srcRect/>
          <a:stretch>
            <a:fillRect/>
          </a:stretch>
        </p:blipFill>
        <p:spPr>
          <a:xfrm>
            <a:off x="605125" y="1810326"/>
            <a:ext cx="1002005" cy="1418769"/>
          </a:xfrm>
          <a:prstGeom prst="rect">
            <a:avLst/>
          </a:prstGeom>
        </p:spPr>
      </p:pic>
      <p:sp>
        <p:nvSpPr>
          <p:cNvPr id="2" name="Rectangle 1">
            <a:extLst>
              <a:ext uri="{FF2B5EF4-FFF2-40B4-BE49-F238E27FC236}">
                <a16:creationId xmlns:a16="http://schemas.microsoft.com/office/drawing/2014/main" id="{0A8A64A5-62A2-D379-FFB3-90F84B7825CD}"/>
              </a:ext>
            </a:extLst>
          </p:cNvPr>
          <p:cNvSpPr/>
          <p:nvPr/>
        </p:nvSpPr>
        <p:spPr>
          <a:xfrm>
            <a:off x="2368314" y="2634534"/>
            <a:ext cx="5742339" cy="465506"/>
          </a:xfrm>
          <a:prstGeom prst="rect">
            <a:avLst/>
          </a:prstGeom>
          <a:solidFill>
            <a:schemeClr val="bg2">
              <a:lumMod val="20000"/>
              <a:lumOff val="80000"/>
            </a:schemeClr>
          </a:solidFill>
          <a:ln>
            <a:solidFill>
              <a:schemeClr val="bg2">
                <a:lumMod val="5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1371600">
              <a:defRPr/>
            </a:pPr>
            <a:r>
              <a:rPr lang="en-US" sz="2400" dirty="0">
                <a:solidFill>
                  <a:prstClr val="black"/>
                </a:solidFill>
                <a:latin typeface="Calibri" panose="020F0502020204030204"/>
              </a:rPr>
              <a:t>3. </a:t>
            </a:r>
            <a:r>
              <a:rPr lang="en-US" sz="2400" dirty="0" err="1">
                <a:solidFill>
                  <a:srgbClr val="000000"/>
                </a:solidFill>
                <a:ea typeface="Times New Roman" panose="02020603050405020304" pitchFamily="18" charset="0"/>
              </a:rPr>
              <a:t>Làm</a:t>
            </a:r>
            <a:r>
              <a:rPr lang="en-US" sz="2400" dirty="0">
                <a:solidFill>
                  <a:srgbClr val="000000"/>
                </a:solidFill>
                <a:ea typeface="Times New Roman" panose="02020603050405020304" pitchFamily="18" charset="0"/>
              </a:rPr>
              <a:t> </a:t>
            </a:r>
            <a:r>
              <a:rPr lang="en-US" sz="2400" dirty="0" err="1">
                <a:solidFill>
                  <a:srgbClr val="000000"/>
                </a:solidFill>
                <a:ea typeface="Times New Roman" panose="02020603050405020304" pitchFamily="18" charset="0"/>
              </a:rPr>
              <a:t>thế</a:t>
            </a:r>
            <a:r>
              <a:rPr lang="en-US" sz="2400" dirty="0">
                <a:solidFill>
                  <a:srgbClr val="000000"/>
                </a:solidFill>
                <a:ea typeface="Times New Roman" panose="02020603050405020304" pitchFamily="18" charset="0"/>
              </a:rPr>
              <a:t> </a:t>
            </a:r>
            <a:r>
              <a:rPr lang="en-US" sz="2400" dirty="0" err="1">
                <a:solidFill>
                  <a:srgbClr val="000000"/>
                </a:solidFill>
                <a:ea typeface="Times New Roman" panose="02020603050405020304" pitchFamily="18" charset="0"/>
              </a:rPr>
              <a:t>nào</a:t>
            </a:r>
            <a:r>
              <a:rPr lang="en-US" sz="2400" dirty="0">
                <a:solidFill>
                  <a:srgbClr val="000000"/>
                </a:solidFill>
                <a:ea typeface="Times New Roman" panose="02020603050405020304" pitchFamily="18" charset="0"/>
              </a:rPr>
              <a:t> </a:t>
            </a:r>
            <a:r>
              <a:rPr lang="en-US" sz="2400" dirty="0" err="1">
                <a:solidFill>
                  <a:srgbClr val="000000"/>
                </a:solidFill>
                <a:ea typeface="Times New Roman" panose="02020603050405020304" pitchFamily="18" charset="0"/>
              </a:rPr>
              <a:t>để</a:t>
            </a:r>
            <a:r>
              <a:rPr lang="en-US" sz="2400" dirty="0">
                <a:solidFill>
                  <a:srgbClr val="000000"/>
                </a:solidFill>
                <a:ea typeface="Times New Roman" panose="02020603050405020304" pitchFamily="18" charset="0"/>
              </a:rPr>
              <a:t> </a:t>
            </a:r>
            <a:r>
              <a:rPr lang="en-US" sz="2400" dirty="0" err="1">
                <a:solidFill>
                  <a:srgbClr val="000000"/>
                </a:solidFill>
                <a:ea typeface="Times New Roman" panose="02020603050405020304" pitchFamily="18" charset="0"/>
              </a:rPr>
              <a:t>tích</a:t>
            </a:r>
            <a:r>
              <a:rPr lang="en-US" sz="2400" dirty="0">
                <a:solidFill>
                  <a:srgbClr val="000000"/>
                </a:solidFill>
                <a:ea typeface="Times New Roman" panose="02020603050405020304" pitchFamily="18" charset="0"/>
              </a:rPr>
              <a:t> </a:t>
            </a:r>
            <a:r>
              <a:rPr lang="en-US" sz="2400" dirty="0" err="1">
                <a:solidFill>
                  <a:srgbClr val="000000"/>
                </a:solidFill>
                <a:ea typeface="Times New Roman" panose="02020603050405020304" pitchFamily="18" charset="0"/>
              </a:rPr>
              <a:t>điện</a:t>
            </a:r>
            <a:r>
              <a:rPr lang="en-US" sz="2400" dirty="0">
                <a:solidFill>
                  <a:srgbClr val="000000"/>
                </a:solidFill>
                <a:ea typeface="Times New Roman" panose="02020603050405020304" pitchFamily="18" charset="0"/>
              </a:rPr>
              <a:t> </a:t>
            </a:r>
            <a:r>
              <a:rPr lang="en-US" sz="2400" dirty="0" err="1">
                <a:solidFill>
                  <a:srgbClr val="000000"/>
                </a:solidFill>
                <a:ea typeface="Times New Roman" panose="02020603050405020304" pitchFamily="18" charset="0"/>
              </a:rPr>
              <a:t>cho</a:t>
            </a:r>
            <a:r>
              <a:rPr lang="en-US" sz="2400" dirty="0">
                <a:solidFill>
                  <a:srgbClr val="000000"/>
                </a:solidFill>
                <a:ea typeface="Times New Roman" panose="02020603050405020304" pitchFamily="18" charset="0"/>
              </a:rPr>
              <a:t> </a:t>
            </a:r>
            <a:r>
              <a:rPr lang="en-US" sz="2400" dirty="0" err="1">
                <a:solidFill>
                  <a:srgbClr val="000000"/>
                </a:solidFill>
                <a:ea typeface="Times New Roman" panose="02020603050405020304" pitchFamily="18" charset="0"/>
              </a:rPr>
              <a:t>tụ</a:t>
            </a:r>
            <a:r>
              <a:rPr lang="en-US" sz="2400" dirty="0">
                <a:solidFill>
                  <a:srgbClr val="000000"/>
                </a:solidFill>
                <a:ea typeface="Times New Roman" panose="02020603050405020304" pitchFamily="18" charset="0"/>
              </a:rPr>
              <a:t> </a:t>
            </a:r>
            <a:r>
              <a:rPr lang="en-US" sz="2400" dirty="0" err="1">
                <a:solidFill>
                  <a:srgbClr val="000000"/>
                </a:solidFill>
                <a:ea typeface="Times New Roman" panose="02020603050405020304" pitchFamily="18" charset="0"/>
              </a:rPr>
              <a:t>điện</a:t>
            </a:r>
            <a:r>
              <a:rPr lang="en-US" sz="2400" dirty="0">
                <a:solidFill>
                  <a:srgbClr val="000000"/>
                </a:solidFill>
                <a:ea typeface="Times New Roman" panose="02020603050405020304" pitchFamily="18" charset="0"/>
              </a:rPr>
              <a:t> ?</a:t>
            </a:r>
            <a:endParaRPr lang="en-US" sz="2400" b="1" dirty="0">
              <a:solidFill>
                <a:srgbClr val="00B050"/>
              </a:solidFill>
              <a:latin typeface="Arial" panose="020B0604020202020204" pitchFamily="34" charset="0"/>
              <a:ea typeface="Calibri" panose="020F050202020403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DCEC78A6-FCA3-D747-4461-78C309686A6F}"/>
              </a:ext>
            </a:extLst>
          </p:cNvPr>
          <p:cNvSpPr/>
          <p:nvPr/>
        </p:nvSpPr>
        <p:spPr>
          <a:xfrm>
            <a:off x="2368315" y="3188679"/>
            <a:ext cx="5513584" cy="1482325"/>
          </a:xfrm>
          <a:prstGeom prst="rect">
            <a:avLst/>
          </a:prstGeom>
          <a:solidFill>
            <a:schemeClr val="bg2">
              <a:lumMod val="20000"/>
              <a:lumOff val="80000"/>
            </a:schemeClr>
          </a:solidFill>
          <a:ln>
            <a:solidFill>
              <a:schemeClr val="bg2">
                <a:lumMod val="50000"/>
              </a:schemeClr>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defTabSz="1371600">
              <a:defRPr/>
            </a:pPr>
            <a:r>
              <a:rPr lang="en-US" sz="2400" dirty="0">
                <a:solidFill>
                  <a:prstClr val="black"/>
                </a:solidFill>
                <a:latin typeface="Calibri" panose="020F0502020204030204"/>
              </a:rPr>
              <a:t>4.  Sau </a:t>
            </a:r>
            <a:r>
              <a:rPr lang="en-US" sz="2400" dirty="0" err="1">
                <a:solidFill>
                  <a:prstClr val="black"/>
                </a:solidFill>
                <a:latin typeface="Calibri" panose="020F0502020204030204"/>
              </a:rPr>
              <a:t>khi</a:t>
            </a:r>
            <a:r>
              <a:rPr lang="en-US" sz="2400" dirty="0">
                <a:solidFill>
                  <a:prstClr val="black"/>
                </a:solidFill>
                <a:latin typeface="Calibri" panose="020F0502020204030204"/>
              </a:rPr>
              <a:t> </a:t>
            </a:r>
            <a:r>
              <a:rPr lang="en-US" sz="2400" dirty="0" err="1">
                <a:solidFill>
                  <a:prstClr val="black"/>
                </a:solidFill>
                <a:latin typeface="Calibri" panose="020F0502020204030204"/>
              </a:rPr>
              <a:t>tích</a:t>
            </a:r>
            <a:r>
              <a:rPr lang="en-US" sz="2400" dirty="0">
                <a:solidFill>
                  <a:prstClr val="black"/>
                </a:solidFill>
                <a:latin typeface="Calibri" panose="020F0502020204030204"/>
              </a:rPr>
              <a:t> </a:t>
            </a:r>
            <a:r>
              <a:rPr lang="en-US" sz="2400" dirty="0" err="1">
                <a:solidFill>
                  <a:prstClr val="black"/>
                </a:solidFill>
                <a:latin typeface="Calibri" panose="020F0502020204030204"/>
              </a:rPr>
              <a:t>điện</a:t>
            </a:r>
            <a:r>
              <a:rPr lang="en-US" sz="2400" dirty="0">
                <a:solidFill>
                  <a:prstClr val="black"/>
                </a:solidFill>
                <a:latin typeface="Calibri" panose="020F0502020204030204"/>
              </a:rPr>
              <a:t> </a:t>
            </a:r>
            <a:r>
              <a:rPr lang="en-US" sz="2400" dirty="0" err="1">
                <a:solidFill>
                  <a:prstClr val="black"/>
                </a:solidFill>
                <a:latin typeface="Calibri" panose="020F0502020204030204"/>
              </a:rPr>
              <a:t>cho</a:t>
            </a:r>
            <a:r>
              <a:rPr lang="en-US" sz="2400" dirty="0">
                <a:solidFill>
                  <a:prstClr val="black"/>
                </a:solidFill>
                <a:latin typeface="Calibri" panose="020F0502020204030204"/>
              </a:rPr>
              <a:t> </a:t>
            </a:r>
            <a:r>
              <a:rPr lang="en-US" sz="2400" dirty="0" err="1">
                <a:solidFill>
                  <a:prstClr val="black"/>
                </a:solidFill>
                <a:latin typeface="Calibri" panose="020F0502020204030204"/>
              </a:rPr>
              <a:t>tụ</a:t>
            </a:r>
            <a:r>
              <a:rPr lang="en-US" sz="2400" dirty="0">
                <a:solidFill>
                  <a:prstClr val="black"/>
                </a:solidFill>
                <a:latin typeface="Calibri" panose="020F0502020204030204"/>
              </a:rPr>
              <a:t> </a:t>
            </a:r>
            <a:r>
              <a:rPr lang="en-US" sz="2400" dirty="0" err="1">
                <a:solidFill>
                  <a:prstClr val="black"/>
                </a:solidFill>
                <a:latin typeface="Calibri" panose="020F0502020204030204"/>
              </a:rPr>
              <a:t>điện</a:t>
            </a:r>
            <a:r>
              <a:rPr lang="en-US" sz="2400" dirty="0">
                <a:solidFill>
                  <a:prstClr val="black"/>
                </a:solidFill>
                <a:latin typeface="Calibri" panose="020F0502020204030204"/>
              </a:rPr>
              <a:t>, </a:t>
            </a:r>
            <a:r>
              <a:rPr lang="en-US" sz="2400" dirty="0" err="1">
                <a:solidFill>
                  <a:prstClr val="black"/>
                </a:solidFill>
                <a:latin typeface="Calibri" panose="020F0502020204030204"/>
              </a:rPr>
              <a:t>nếu</a:t>
            </a:r>
            <a:r>
              <a:rPr lang="en-US" sz="2400" dirty="0">
                <a:solidFill>
                  <a:prstClr val="black"/>
                </a:solidFill>
                <a:latin typeface="Calibri" panose="020F0502020204030204"/>
              </a:rPr>
              <a:t> </a:t>
            </a:r>
            <a:r>
              <a:rPr lang="en-US" sz="2400" dirty="0" err="1">
                <a:solidFill>
                  <a:prstClr val="black"/>
                </a:solidFill>
                <a:latin typeface="Calibri" panose="020F0502020204030204"/>
              </a:rPr>
              <a:t>nối</a:t>
            </a:r>
            <a:r>
              <a:rPr lang="en-US" sz="2400" dirty="0">
                <a:solidFill>
                  <a:prstClr val="black"/>
                </a:solidFill>
                <a:latin typeface="Calibri" panose="020F0502020204030204"/>
              </a:rPr>
              <a:t> </a:t>
            </a:r>
            <a:r>
              <a:rPr lang="en-US" sz="2400" dirty="0" err="1">
                <a:solidFill>
                  <a:prstClr val="black"/>
                </a:solidFill>
                <a:latin typeface="Calibri" panose="020F0502020204030204"/>
              </a:rPr>
              <a:t>giữa</a:t>
            </a:r>
            <a:r>
              <a:rPr lang="en-US" sz="2400" dirty="0">
                <a:solidFill>
                  <a:prstClr val="black"/>
                </a:solidFill>
                <a:latin typeface="Calibri" panose="020F0502020204030204"/>
              </a:rPr>
              <a:t> </a:t>
            </a:r>
            <a:r>
              <a:rPr lang="en-US" sz="2400" dirty="0" err="1">
                <a:solidFill>
                  <a:prstClr val="black"/>
                </a:solidFill>
                <a:latin typeface="Calibri" panose="020F0502020204030204"/>
              </a:rPr>
              <a:t>hai</a:t>
            </a:r>
            <a:r>
              <a:rPr lang="en-US" sz="2400" dirty="0">
                <a:solidFill>
                  <a:prstClr val="black"/>
                </a:solidFill>
                <a:latin typeface="Calibri" panose="020F0502020204030204"/>
              </a:rPr>
              <a:t> </a:t>
            </a:r>
            <a:r>
              <a:rPr lang="en-US" sz="2400" dirty="0" err="1">
                <a:solidFill>
                  <a:prstClr val="black"/>
                </a:solidFill>
                <a:latin typeface="Calibri" panose="020F0502020204030204"/>
              </a:rPr>
              <a:t>bản</a:t>
            </a:r>
            <a:r>
              <a:rPr lang="en-US" sz="2400" dirty="0">
                <a:solidFill>
                  <a:prstClr val="black"/>
                </a:solidFill>
                <a:latin typeface="Calibri" panose="020F0502020204030204"/>
              </a:rPr>
              <a:t> </a:t>
            </a:r>
            <a:r>
              <a:rPr lang="en-US" sz="2400" dirty="0" err="1">
                <a:solidFill>
                  <a:prstClr val="black"/>
                </a:solidFill>
                <a:latin typeface="Calibri" panose="020F0502020204030204"/>
              </a:rPr>
              <a:t>bằng</a:t>
            </a:r>
            <a:r>
              <a:rPr lang="en-US" sz="2400" dirty="0">
                <a:solidFill>
                  <a:prstClr val="black"/>
                </a:solidFill>
                <a:latin typeface="Calibri" panose="020F0502020204030204"/>
              </a:rPr>
              <a:t> </a:t>
            </a:r>
            <a:r>
              <a:rPr lang="en-US" sz="2400" dirty="0" err="1">
                <a:solidFill>
                  <a:prstClr val="black"/>
                </a:solidFill>
                <a:latin typeface="Calibri" panose="020F0502020204030204"/>
              </a:rPr>
              <a:t>một</a:t>
            </a:r>
            <a:r>
              <a:rPr lang="en-US" sz="2400" dirty="0">
                <a:solidFill>
                  <a:prstClr val="black"/>
                </a:solidFill>
                <a:latin typeface="Calibri" panose="020F0502020204030204"/>
              </a:rPr>
              <a:t> </a:t>
            </a:r>
            <a:r>
              <a:rPr lang="en-US" sz="2400" dirty="0" err="1">
                <a:solidFill>
                  <a:prstClr val="black"/>
                </a:solidFill>
                <a:latin typeface="Calibri" panose="020F0502020204030204"/>
              </a:rPr>
              <a:t>dây</a:t>
            </a:r>
            <a:r>
              <a:rPr lang="en-US" sz="2400" dirty="0">
                <a:solidFill>
                  <a:prstClr val="black"/>
                </a:solidFill>
                <a:latin typeface="Calibri" panose="020F0502020204030204"/>
              </a:rPr>
              <a:t> </a:t>
            </a:r>
            <a:r>
              <a:rPr lang="en-US" sz="2400" dirty="0" err="1">
                <a:solidFill>
                  <a:prstClr val="black"/>
                </a:solidFill>
                <a:latin typeface="Calibri" panose="020F0502020204030204"/>
              </a:rPr>
              <a:t>dẫn</a:t>
            </a:r>
            <a:r>
              <a:rPr lang="en-US" sz="2400" dirty="0">
                <a:solidFill>
                  <a:prstClr val="black"/>
                </a:solidFill>
                <a:latin typeface="Calibri" panose="020F0502020204030204"/>
              </a:rPr>
              <a:t> </a:t>
            </a:r>
            <a:r>
              <a:rPr lang="en-US" sz="2400" dirty="0" err="1">
                <a:solidFill>
                  <a:prstClr val="black"/>
                </a:solidFill>
                <a:latin typeface="Calibri" panose="020F0502020204030204"/>
              </a:rPr>
              <a:t>thì</a:t>
            </a:r>
            <a:r>
              <a:rPr lang="en-US" sz="2400" dirty="0">
                <a:solidFill>
                  <a:prstClr val="black"/>
                </a:solidFill>
                <a:latin typeface="Calibri" panose="020F0502020204030204"/>
              </a:rPr>
              <a:t> </a:t>
            </a:r>
            <a:r>
              <a:rPr lang="en-US" sz="2400" dirty="0" err="1">
                <a:solidFill>
                  <a:prstClr val="black"/>
                </a:solidFill>
                <a:latin typeface="Calibri" panose="020F0502020204030204"/>
              </a:rPr>
              <a:t>sẽ</a:t>
            </a:r>
            <a:r>
              <a:rPr lang="en-US" sz="2400" dirty="0">
                <a:solidFill>
                  <a:prstClr val="black"/>
                </a:solidFill>
                <a:latin typeface="Calibri" panose="020F0502020204030204"/>
              </a:rPr>
              <a:t> </a:t>
            </a:r>
            <a:r>
              <a:rPr lang="en-US" sz="2400" dirty="0" err="1">
                <a:solidFill>
                  <a:prstClr val="black"/>
                </a:solidFill>
                <a:latin typeface="Calibri" panose="020F0502020204030204"/>
              </a:rPr>
              <a:t>xảy</a:t>
            </a:r>
            <a:r>
              <a:rPr lang="en-US" sz="2400" dirty="0">
                <a:solidFill>
                  <a:prstClr val="black"/>
                </a:solidFill>
                <a:latin typeface="Calibri" panose="020F0502020204030204"/>
              </a:rPr>
              <a:t> </a:t>
            </a:r>
            <a:r>
              <a:rPr lang="en-US" sz="2400" dirty="0" err="1">
                <a:solidFill>
                  <a:prstClr val="black"/>
                </a:solidFill>
                <a:latin typeface="Calibri" panose="020F0502020204030204"/>
              </a:rPr>
              <a:t>ra</a:t>
            </a:r>
            <a:r>
              <a:rPr lang="en-US" sz="2400" dirty="0">
                <a:solidFill>
                  <a:prstClr val="black"/>
                </a:solidFill>
                <a:latin typeface="Calibri" panose="020F0502020204030204"/>
              </a:rPr>
              <a:t> </a:t>
            </a:r>
            <a:r>
              <a:rPr lang="en-US" sz="2400" dirty="0" err="1">
                <a:solidFill>
                  <a:prstClr val="black"/>
                </a:solidFill>
                <a:latin typeface="Calibri" panose="020F0502020204030204"/>
              </a:rPr>
              <a:t>hiện</a:t>
            </a:r>
            <a:r>
              <a:rPr lang="en-US" sz="2400" dirty="0">
                <a:solidFill>
                  <a:prstClr val="black"/>
                </a:solidFill>
                <a:latin typeface="Calibri" panose="020F0502020204030204"/>
              </a:rPr>
              <a:t> </a:t>
            </a:r>
            <a:r>
              <a:rPr lang="en-US" sz="2400" dirty="0" err="1">
                <a:solidFill>
                  <a:prstClr val="black"/>
                </a:solidFill>
                <a:latin typeface="Calibri" panose="020F0502020204030204"/>
              </a:rPr>
              <a:t>tượng</a:t>
            </a:r>
            <a:r>
              <a:rPr lang="en-US" sz="2400" dirty="0">
                <a:solidFill>
                  <a:prstClr val="black"/>
                </a:solidFill>
                <a:latin typeface="Calibri" panose="020F0502020204030204"/>
              </a:rPr>
              <a:t> </a:t>
            </a:r>
            <a:r>
              <a:rPr lang="en-US" sz="2400" dirty="0" err="1">
                <a:solidFill>
                  <a:prstClr val="black"/>
                </a:solidFill>
                <a:latin typeface="Calibri" panose="020F0502020204030204"/>
              </a:rPr>
              <a:t>gì</a:t>
            </a:r>
            <a:r>
              <a:rPr lang="en-US" sz="2400" dirty="0">
                <a:solidFill>
                  <a:prstClr val="black"/>
                </a:solidFill>
                <a:latin typeface="Calibri" panose="020F0502020204030204"/>
              </a:rPr>
              <a:t>?</a:t>
            </a:r>
            <a:endParaRPr lang="en-US" sz="2400" b="1" dirty="0">
              <a:solidFill>
                <a:srgbClr val="00B050"/>
              </a:solidFill>
              <a:latin typeface="Arial" panose="020B0604020202020204" pitchFamily="34" charset="0"/>
              <a:ea typeface="Calibri" panose="020F0502020204030204" pitchFamily="34" charset="0"/>
              <a:cs typeface="Arial" panose="020B0604020202020204" pitchFamily="34" charset="0"/>
            </a:endParaRPr>
          </a:p>
          <a:p>
            <a:pPr algn="ctr" defTabSz="1371600">
              <a:defRPr/>
            </a:pPr>
            <a:endParaRPr lang="en-US" sz="2800" b="1" dirty="0">
              <a:solidFill>
                <a:srgbClr val="00B050"/>
              </a:solidFill>
              <a:latin typeface="Arial" panose="020B0604020202020204" pitchFamily="34" charset="0"/>
              <a:ea typeface="Calibri" panose="020F0502020204030204" pitchFamily="34" charset="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par>
                                <p:cTn id="13" presetID="14" presetClass="entr" presetSubtype="1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randombar(horizontal)">
                                      <p:cBhvr>
                                        <p:cTn id="15" dur="500"/>
                                        <p:tgtEl>
                                          <p:spTgt spid="11"/>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randombar(horizontal)">
                                      <p:cBhvr>
                                        <p:cTn id="18" dur="500"/>
                                        <p:tgtEl>
                                          <p:spTgt spid="7"/>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p:bldP spid="2" grpId="0" animBg="1"/>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023"/>
        <p:cNvGrpSpPr/>
        <p:nvPr/>
      </p:nvGrpSpPr>
      <p:grpSpPr>
        <a:xfrm>
          <a:off x="0" y="0"/>
          <a:ext cx="0" cy="0"/>
          <a:chOff x="0" y="0"/>
          <a:chExt cx="0" cy="0"/>
        </a:xfrm>
      </p:grpSpPr>
      <p:grpSp>
        <p:nvGrpSpPr>
          <p:cNvPr id="1027" name="Google Shape;1027;p36"/>
          <p:cNvGrpSpPr/>
          <p:nvPr/>
        </p:nvGrpSpPr>
        <p:grpSpPr>
          <a:xfrm>
            <a:off x="630106" y="4291925"/>
            <a:ext cx="962807" cy="722624"/>
            <a:chOff x="630106" y="4291925"/>
            <a:chExt cx="962807" cy="722624"/>
          </a:xfrm>
        </p:grpSpPr>
        <p:grpSp>
          <p:nvGrpSpPr>
            <p:cNvPr id="1028" name="Google Shape;1028;p36"/>
            <p:cNvGrpSpPr/>
            <p:nvPr/>
          </p:nvGrpSpPr>
          <p:grpSpPr>
            <a:xfrm flipH="1">
              <a:off x="630106" y="4291925"/>
              <a:ext cx="262069" cy="70200"/>
              <a:chOff x="7931225" y="3954075"/>
              <a:chExt cx="262069" cy="70200"/>
            </a:xfrm>
          </p:grpSpPr>
          <p:sp>
            <p:nvSpPr>
              <p:cNvPr id="1029" name="Google Shape;1029;p36"/>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36"/>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1" name="Google Shape;1031;p36"/>
            <p:cNvGrpSpPr/>
            <p:nvPr/>
          </p:nvGrpSpPr>
          <p:grpSpPr>
            <a:xfrm>
              <a:off x="1041300" y="4330290"/>
              <a:ext cx="551614" cy="684259"/>
              <a:chOff x="6256175" y="736728"/>
              <a:chExt cx="551614" cy="684259"/>
            </a:xfrm>
          </p:grpSpPr>
          <p:sp>
            <p:nvSpPr>
              <p:cNvPr id="1032" name="Google Shape;1032;p36"/>
              <p:cNvSpPr/>
              <p:nvPr/>
            </p:nvSpPr>
            <p:spPr>
              <a:xfrm>
                <a:off x="6304245" y="785050"/>
                <a:ext cx="503543" cy="635937"/>
              </a:xfrm>
              <a:custGeom>
                <a:avLst/>
                <a:gdLst/>
                <a:ahLst/>
                <a:cxnLst/>
                <a:rect l="l" t="t" r="r" b="b"/>
                <a:pathLst>
                  <a:path w="16016" h="20227" extrusionOk="0">
                    <a:moveTo>
                      <a:pt x="13926" y="0"/>
                    </a:moveTo>
                    <a:cubicBezTo>
                      <a:pt x="13763" y="0"/>
                      <a:pt x="13641" y="130"/>
                      <a:pt x="13641" y="285"/>
                    </a:cubicBezTo>
                    <a:cubicBezTo>
                      <a:pt x="13641" y="439"/>
                      <a:pt x="13763" y="569"/>
                      <a:pt x="13926" y="569"/>
                    </a:cubicBezTo>
                    <a:lnTo>
                      <a:pt x="15446" y="569"/>
                    </a:lnTo>
                    <a:lnTo>
                      <a:pt x="15446" y="19649"/>
                    </a:lnTo>
                    <a:lnTo>
                      <a:pt x="577" y="19649"/>
                    </a:lnTo>
                    <a:lnTo>
                      <a:pt x="577" y="18121"/>
                    </a:lnTo>
                    <a:cubicBezTo>
                      <a:pt x="577" y="17966"/>
                      <a:pt x="447" y="17836"/>
                      <a:pt x="285" y="17836"/>
                    </a:cubicBezTo>
                    <a:cubicBezTo>
                      <a:pt x="130" y="17836"/>
                      <a:pt x="0" y="17966"/>
                      <a:pt x="0" y="18121"/>
                    </a:cubicBezTo>
                    <a:lnTo>
                      <a:pt x="0" y="19934"/>
                    </a:lnTo>
                    <a:cubicBezTo>
                      <a:pt x="0" y="20096"/>
                      <a:pt x="130" y="20226"/>
                      <a:pt x="285" y="20226"/>
                    </a:cubicBezTo>
                    <a:lnTo>
                      <a:pt x="15731" y="20226"/>
                    </a:lnTo>
                    <a:cubicBezTo>
                      <a:pt x="15885" y="20226"/>
                      <a:pt x="16015" y="20096"/>
                      <a:pt x="16015" y="19942"/>
                    </a:cubicBezTo>
                    <a:lnTo>
                      <a:pt x="16015" y="285"/>
                    </a:lnTo>
                    <a:cubicBezTo>
                      <a:pt x="16015" y="130"/>
                      <a:pt x="15893" y="0"/>
                      <a:pt x="157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36"/>
              <p:cNvSpPr/>
              <p:nvPr/>
            </p:nvSpPr>
            <p:spPr>
              <a:xfrm>
                <a:off x="6256175" y="736728"/>
                <a:ext cx="485905" cy="618048"/>
              </a:xfrm>
              <a:custGeom>
                <a:avLst/>
                <a:gdLst/>
                <a:ahLst/>
                <a:cxnLst/>
                <a:rect l="l" t="t" r="r" b="b"/>
                <a:pathLst>
                  <a:path w="15455" h="19658" extrusionOk="0">
                    <a:moveTo>
                      <a:pt x="1" y="1"/>
                    </a:moveTo>
                    <a:lnTo>
                      <a:pt x="1" y="19658"/>
                    </a:lnTo>
                    <a:lnTo>
                      <a:pt x="9618" y="19658"/>
                    </a:lnTo>
                    <a:lnTo>
                      <a:pt x="15455" y="13821"/>
                    </a:lnTo>
                    <a:lnTo>
                      <a:pt x="1545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36"/>
              <p:cNvSpPr/>
              <p:nvPr/>
            </p:nvSpPr>
            <p:spPr>
              <a:xfrm>
                <a:off x="6558525" y="1171217"/>
                <a:ext cx="183547" cy="183547"/>
              </a:xfrm>
              <a:custGeom>
                <a:avLst/>
                <a:gdLst/>
                <a:ahLst/>
                <a:cxnLst/>
                <a:rect l="l" t="t" r="r" b="b"/>
                <a:pathLst>
                  <a:path w="5838" h="5838" extrusionOk="0">
                    <a:moveTo>
                      <a:pt x="1" y="1"/>
                    </a:moveTo>
                    <a:lnTo>
                      <a:pt x="1" y="5838"/>
                    </a:lnTo>
                    <a:lnTo>
                      <a:pt x="583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36"/>
              <p:cNvSpPr/>
              <p:nvPr/>
            </p:nvSpPr>
            <p:spPr>
              <a:xfrm>
                <a:off x="6337728" y="891377"/>
                <a:ext cx="204486" cy="17921"/>
              </a:xfrm>
              <a:custGeom>
                <a:avLst/>
                <a:gdLst/>
                <a:ahLst/>
                <a:cxnLst/>
                <a:rect l="l" t="t" r="r" b="b"/>
                <a:pathLst>
                  <a:path w="6504" h="570" extrusionOk="0">
                    <a:moveTo>
                      <a:pt x="285" y="0"/>
                    </a:moveTo>
                    <a:cubicBezTo>
                      <a:pt x="122" y="0"/>
                      <a:pt x="0" y="130"/>
                      <a:pt x="0" y="285"/>
                    </a:cubicBezTo>
                    <a:cubicBezTo>
                      <a:pt x="0" y="439"/>
                      <a:pt x="122" y="569"/>
                      <a:pt x="285" y="569"/>
                    </a:cubicBezTo>
                    <a:lnTo>
                      <a:pt x="6219" y="569"/>
                    </a:lnTo>
                    <a:cubicBezTo>
                      <a:pt x="6374" y="569"/>
                      <a:pt x="6504" y="439"/>
                      <a:pt x="6504" y="285"/>
                    </a:cubicBezTo>
                    <a:cubicBezTo>
                      <a:pt x="6504" y="130"/>
                      <a:pt x="6374" y="0"/>
                      <a:pt x="62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36"/>
              <p:cNvSpPr/>
              <p:nvPr/>
            </p:nvSpPr>
            <p:spPr>
              <a:xfrm>
                <a:off x="6337728" y="992580"/>
                <a:ext cx="68759" cy="17921"/>
              </a:xfrm>
              <a:custGeom>
                <a:avLst/>
                <a:gdLst/>
                <a:ahLst/>
                <a:cxnLst/>
                <a:rect l="l" t="t" r="r" b="b"/>
                <a:pathLst>
                  <a:path w="2187" h="570" extrusionOk="0">
                    <a:moveTo>
                      <a:pt x="285" y="0"/>
                    </a:moveTo>
                    <a:cubicBezTo>
                      <a:pt x="122" y="0"/>
                      <a:pt x="0" y="130"/>
                      <a:pt x="0" y="285"/>
                    </a:cubicBezTo>
                    <a:cubicBezTo>
                      <a:pt x="0" y="447"/>
                      <a:pt x="122" y="569"/>
                      <a:pt x="285" y="569"/>
                    </a:cubicBezTo>
                    <a:lnTo>
                      <a:pt x="1902" y="569"/>
                    </a:lnTo>
                    <a:cubicBezTo>
                      <a:pt x="2057" y="569"/>
                      <a:pt x="2187" y="447"/>
                      <a:pt x="2187" y="285"/>
                    </a:cubicBezTo>
                    <a:cubicBezTo>
                      <a:pt x="2187" y="130"/>
                      <a:pt x="2057" y="0"/>
                      <a:pt x="19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36"/>
              <p:cNvSpPr/>
              <p:nvPr/>
            </p:nvSpPr>
            <p:spPr>
              <a:xfrm>
                <a:off x="6443269" y="992580"/>
                <a:ext cx="69042" cy="17921"/>
              </a:xfrm>
              <a:custGeom>
                <a:avLst/>
                <a:gdLst/>
                <a:ahLst/>
                <a:cxnLst/>
                <a:rect l="l" t="t" r="r" b="b"/>
                <a:pathLst>
                  <a:path w="2196" h="570" extrusionOk="0">
                    <a:moveTo>
                      <a:pt x="285" y="0"/>
                    </a:moveTo>
                    <a:cubicBezTo>
                      <a:pt x="131" y="0"/>
                      <a:pt x="1" y="130"/>
                      <a:pt x="1" y="285"/>
                    </a:cubicBezTo>
                    <a:cubicBezTo>
                      <a:pt x="1" y="447"/>
                      <a:pt x="131" y="569"/>
                      <a:pt x="285" y="569"/>
                    </a:cubicBezTo>
                    <a:lnTo>
                      <a:pt x="1903" y="569"/>
                    </a:lnTo>
                    <a:cubicBezTo>
                      <a:pt x="2065" y="569"/>
                      <a:pt x="2196" y="447"/>
                      <a:pt x="2196" y="285"/>
                    </a:cubicBezTo>
                    <a:cubicBezTo>
                      <a:pt x="2196" y="130"/>
                      <a:pt x="2065" y="0"/>
                      <a:pt x="19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36"/>
              <p:cNvSpPr/>
              <p:nvPr/>
            </p:nvSpPr>
            <p:spPr>
              <a:xfrm>
                <a:off x="6543969" y="992580"/>
                <a:ext cx="131419" cy="17921"/>
              </a:xfrm>
              <a:custGeom>
                <a:avLst/>
                <a:gdLst/>
                <a:ahLst/>
                <a:cxnLst/>
                <a:rect l="l" t="t" r="r" b="b"/>
                <a:pathLst>
                  <a:path w="4180" h="570" extrusionOk="0">
                    <a:moveTo>
                      <a:pt x="285" y="0"/>
                    </a:moveTo>
                    <a:cubicBezTo>
                      <a:pt x="123" y="0"/>
                      <a:pt x="1" y="130"/>
                      <a:pt x="1" y="285"/>
                    </a:cubicBezTo>
                    <a:cubicBezTo>
                      <a:pt x="1" y="447"/>
                      <a:pt x="123" y="569"/>
                      <a:pt x="285" y="569"/>
                    </a:cubicBezTo>
                    <a:lnTo>
                      <a:pt x="3895" y="569"/>
                    </a:lnTo>
                    <a:cubicBezTo>
                      <a:pt x="4057" y="569"/>
                      <a:pt x="4179" y="447"/>
                      <a:pt x="4179" y="285"/>
                    </a:cubicBezTo>
                    <a:cubicBezTo>
                      <a:pt x="4179" y="130"/>
                      <a:pt x="4057" y="0"/>
                      <a:pt x="38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36"/>
              <p:cNvSpPr/>
              <p:nvPr/>
            </p:nvSpPr>
            <p:spPr>
              <a:xfrm>
                <a:off x="6337728" y="1094034"/>
                <a:ext cx="123465" cy="17921"/>
              </a:xfrm>
              <a:custGeom>
                <a:avLst/>
                <a:gdLst/>
                <a:ahLst/>
                <a:cxnLst/>
                <a:rect l="l" t="t" r="r" b="b"/>
                <a:pathLst>
                  <a:path w="3927" h="570" extrusionOk="0">
                    <a:moveTo>
                      <a:pt x="285" y="1"/>
                    </a:moveTo>
                    <a:cubicBezTo>
                      <a:pt x="122" y="1"/>
                      <a:pt x="0" y="123"/>
                      <a:pt x="0" y="285"/>
                    </a:cubicBezTo>
                    <a:cubicBezTo>
                      <a:pt x="0" y="440"/>
                      <a:pt x="122" y="570"/>
                      <a:pt x="285" y="570"/>
                    </a:cubicBezTo>
                    <a:lnTo>
                      <a:pt x="3642" y="570"/>
                    </a:lnTo>
                    <a:cubicBezTo>
                      <a:pt x="3805" y="570"/>
                      <a:pt x="3927" y="440"/>
                      <a:pt x="3927" y="285"/>
                    </a:cubicBezTo>
                    <a:cubicBezTo>
                      <a:pt x="3927" y="123"/>
                      <a:pt x="3805" y="1"/>
                      <a:pt x="36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36"/>
              <p:cNvSpPr/>
              <p:nvPr/>
            </p:nvSpPr>
            <p:spPr>
              <a:xfrm>
                <a:off x="6491057" y="1094034"/>
                <a:ext cx="184333" cy="17921"/>
              </a:xfrm>
              <a:custGeom>
                <a:avLst/>
                <a:gdLst/>
                <a:ahLst/>
                <a:cxnLst/>
                <a:rect l="l" t="t" r="r" b="b"/>
                <a:pathLst>
                  <a:path w="5863" h="570" extrusionOk="0">
                    <a:moveTo>
                      <a:pt x="285" y="1"/>
                    </a:moveTo>
                    <a:cubicBezTo>
                      <a:pt x="131" y="1"/>
                      <a:pt x="1" y="123"/>
                      <a:pt x="1" y="285"/>
                    </a:cubicBezTo>
                    <a:cubicBezTo>
                      <a:pt x="1" y="440"/>
                      <a:pt x="123" y="570"/>
                      <a:pt x="285" y="570"/>
                    </a:cubicBezTo>
                    <a:lnTo>
                      <a:pt x="5578" y="570"/>
                    </a:lnTo>
                    <a:cubicBezTo>
                      <a:pt x="5740" y="570"/>
                      <a:pt x="5862" y="440"/>
                      <a:pt x="5862" y="285"/>
                    </a:cubicBezTo>
                    <a:cubicBezTo>
                      <a:pt x="5862" y="123"/>
                      <a:pt x="5740" y="1"/>
                      <a:pt x="55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36"/>
              <p:cNvSpPr/>
              <p:nvPr/>
            </p:nvSpPr>
            <p:spPr>
              <a:xfrm>
                <a:off x="6581287" y="891377"/>
                <a:ext cx="94100" cy="17921"/>
              </a:xfrm>
              <a:custGeom>
                <a:avLst/>
                <a:gdLst/>
                <a:ahLst/>
                <a:cxnLst/>
                <a:rect l="l" t="t" r="r" b="b"/>
                <a:pathLst>
                  <a:path w="2993" h="570" extrusionOk="0">
                    <a:moveTo>
                      <a:pt x="285" y="0"/>
                    </a:moveTo>
                    <a:cubicBezTo>
                      <a:pt x="131" y="0"/>
                      <a:pt x="0" y="130"/>
                      <a:pt x="0" y="285"/>
                    </a:cubicBezTo>
                    <a:cubicBezTo>
                      <a:pt x="0" y="439"/>
                      <a:pt x="131" y="569"/>
                      <a:pt x="285" y="569"/>
                    </a:cubicBezTo>
                    <a:lnTo>
                      <a:pt x="2708" y="569"/>
                    </a:lnTo>
                    <a:cubicBezTo>
                      <a:pt x="2870" y="569"/>
                      <a:pt x="2992" y="439"/>
                      <a:pt x="2992" y="285"/>
                    </a:cubicBezTo>
                    <a:cubicBezTo>
                      <a:pt x="2992" y="130"/>
                      <a:pt x="2870" y="0"/>
                      <a:pt x="27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042" name="Google Shape;1042;p36"/>
          <p:cNvGrpSpPr/>
          <p:nvPr/>
        </p:nvGrpSpPr>
        <p:grpSpPr>
          <a:xfrm>
            <a:off x="8318202" y="1500600"/>
            <a:ext cx="694784" cy="460954"/>
            <a:chOff x="8100002" y="1449000"/>
            <a:chExt cx="694784" cy="460954"/>
          </a:xfrm>
        </p:grpSpPr>
        <p:sp>
          <p:nvSpPr>
            <p:cNvPr id="1043" name="Google Shape;1043;p36"/>
            <p:cNvSpPr/>
            <p:nvPr/>
          </p:nvSpPr>
          <p:spPr>
            <a:xfrm>
              <a:off x="8100002" y="1625660"/>
              <a:ext cx="332882" cy="284294"/>
            </a:xfrm>
            <a:custGeom>
              <a:avLst/>
              <a:gdLst/>
              <a:ahLst/>
              <a:cxnLst/>
              <a:rect l="l" t="t" r="r" b="b"/>
              <a:pathLst>
                <a:path w="11366" h="9707" extrusionOk="0">
                  <a:moveTo>
                    <a:pt x="2529" y="0"/>
                  </a:moveTo>
                  <a:cubicBezTo>
                    <a:pt x="1139" y="0"/>
                    <a:pt x="1" y="1138"/>
                    <a:pt x="1" y="2520"/>
                  </a:cubicBezTo>
                  <a:lnTo>
                    <a:pt x="1" y="5049"/>
                  </a:lnTo>
                  <a:cubicBezTo>
                    <a:pt x="1" y="6439"/>
                    <a:pt x="1139" y="7577"/>
                    <a:pt x="2529" y="7577"/>
                  </a:cubicBezTo>
                  <a:lnTo>
                    <a:pt x="3846" y="7577"/>
                  </a:lnTo>
                  <a:cubicBezTo>
                    <a:pt x="3846" y="7577"/>
                    <a:pt x="4179" y="8723"/>
                    <a:pt x="3301" y="9406"/>
                  </a:cubicBezTo>
                  <a:cubicBezTo>
                    <a:pt x="3171" y="9503"/>
                    <a:pt x="3253" y="9707"/>
                    <a:pt x="3407" y="9707"/>
                  </a:cubicBezTo>
                  <a:cubicBezTo>
                    <a:pt x="4204" y="9674"/>
                    <a:pt x="5578" y="9357"/>
                    <a:pt x="6000" y="7577"/>
                  </a:cubicBezTo>
                  <a:lnTo>
                    <a:pt x="8837" y="7577"/>
                  </a:lnTo>
                  <a:cubicBezTo>
                    <a:pt x="10228" y="7577"/>
                    <a:pt x="11366" y="6439"/>
                    <a:pt x="11366" y="5049"/>
                  </a:cubicBezTo>
                  <a:lnTo>
                    <a:pt x="11366" y="2520"/>
                  </a:lnTo>
                  <a:cubicBezTo>
                    <a:pt x="11366" y="1138"/>
                    <a:pt x="10228" y="0"/>
                    <a:pt x="88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36"/>
            <p:cNvSpPr/>
            <p:nvPr/>
          </p:nvSpPr>
          <p:spPr>
            <a:xfrm>
              <a:off x="8289050" y="1457318"/>
              <a:ext cx="497390" cy="424552"/>
            </a:xfrm>
            <a:custGeom>
              <a:avLst/>
              <a:gdLst/>
              <a:ahLst/>
              <a:cxnLst/>
              <a:rect l="l" t="t" r="r" b="b"/>
              <a:pathLst>
                <a:path w="16983" h="14496" extrusionOk="0">
                  <a:moveTo>
                    <a:pt x="3773" y="1"/>
                  </a:moveTo>
                  <a:cubicBezTo>
                    <a:pt x="1700" y="1"/>
                    <a:pt x="1" y="1700"/>
                    <a:pt x="1" y="3773"/>
                  </a:cubicBezTo>
                  <a:lnTo>
                    <a:pt x="1" y="7545"/>
                  </a:lnTo>
                  <a:cubicBezTo>
                    <a:pt x="1" y="9626"/>
                    <a:pt x="1700" y="11325"/>
                    <a:pt x="3773" y="11325"/>
                  </a:cubicBezTo>
                  <a:lnTo>
                    <a:pt x="8016" y="11325"/>
                  </a:lnTo>
                  <a:cubicBezTo>
                    <a:pt x="8650" y="13975"/>
                    <a:pt x="10699" y="14455"/>
                    <a:pt x="11886" y="14495"/>
                  </a:cubicBezTo>
                  <a:cubicBezTo>
                    <a:pt x="11889" y="14496"/>
                    <a:pt x="11892" y="14496"/>
                    <a:pt x="11895" y="14496"/>
                  </a:cubicBezTo>
                  <a:cubicBezTo>
                    <a:pt x="12133" y="14496"/>
                    <a:pt x="12241" y="14201"/>
                    <a:pt x="12048" y="14056"/>
                  </a:cubicBezTo>
                  <a:cubicBezTo>
                    <a:pt x="10740" y="13040"/>
                    <a:pt x="11235" y="11325"/>
                    <a:pt x="11235" y="11325"/>
                  </a:cubicBezTo>
                  <a:lnTo>
                    <a:pt x="13211" y="11325"/>
                  </a:lnTo>
                  <a:cubicBezTo>
                    <a:pt x="15284" y="11325"/>
                    <a:pt x="16983" y="9626"/>
                    <a:pt x="16983" y="7545"/>
                  </a:cubicBezTo>
                  <a:lnTo>
                    <a:pt x="16983" y="3773"/>
                  </a:lnTo>
                  <a:cubicBezTo>
                    <a:pt x="16983" y="1700"/>
                    <a:pt x="15284" y="1"/>
                    <a:pt x="132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36"/>
            <p:cNvSpPr/>
            <p:nvPr/>
          </p:nvSpPr>
          <p:spPr>
            <a:xfrm>
              <a:off x="8280703" y="1449000"/>
              <a:ext cx="514083" cy="441450"/>
            </a:xfrm>
            <a:custGeom>
              <a:avLst/>
              <a:gdLst/>
              <a:ahLst/>
              <a:cxnLst/>
              <a:rect l="l" t="t" r="r" b="b"/>
              <a:pathLst>
                <a:path w="17553" h="15073" extrusionOk="0">
                  <a:moveTo>
                    <a:pt x="13496" y="569"/>
                  </a:moveTo>
                  <a:cubicBezTo>
                    <a:pt x="15414" y="569"/>
                    <a:pt x="16983" y="2138"/>
                    <a:pt x="16983" y="4057"/>
                  </a:cubicBezTo>
                  <a:lnTo>
                    <a:pt x="16983" y="7829"/>
                  </a:lnTo>
                  <a:cubicBezTo>
                    <a:pt x="16983" y="9755"/>
                    <a:pt x="15414" y="11316"/>
                    <a:pt x="13496" y="11316"/>
                  </a:cubicBezTo>
                  <a:lnTo>
                    <a:pt x="11301" y="11316"/>
                  </a:lnTo>
                  <a:lnTo>
                    <a:pt x="11244" y="11528"/>
                  </a:lnTo>
                  <a:cubicBezTo>
                    <a:pt x="11220" y="11601"/>
                    <a:pt x="10732" y="13365"/>
                    <a:pt x="12065" y="14487"/>
                  </a:cubicBezTo>
                  <a:cubicBezTo>
                    <a:pt x="10748" y="14414"/>
                    <a:pt x="9122" y="13820"/>
                    <a:pt x="8586" y="11536"/>
                  </a:cubicBezTo>
                  <a:lnTo>
                    <a:pt x="8529" y="11316"/>
                  </a:lnTo>
                  <a:lnTo>
                    <a:pt x="4058" y="11316"/>
                  </a:lnTo>
                  <a:cubicBezTo>
                    <a:pt x="2139" y="11316"/>
                    <a:pt x="570" y="9755"/>
                    <a:pt x="570" y="7829"/>
                  </a:cubicBezTo>
                  <a:lnTo>
                    <a:pt x="570" y="4057"/>
                  </a:lnTo>
                  <a:cubicBezTo>
                    <a:pt x="570" y="2138"/>
                    <a:pt x="2139" y="569"/>
                    <a:pt x="4058" y="569"/>
                  </a:cubicBezTo>
                  <a:close/>
                  <a:moveTo>
                    <a:pt x="4058" y="0"/>
                  </a:moveTo>
                  <a:cubicBezTo>
                    <a:pt x="1822" y="0"/>
                    <a:pt x="1" y="1821"/>
                    <a:pt x="1" y="4057"/>
                  </a:cubicBezTo>
                  <a:lnTo>
                    <a:pt x="1" y="7829"/>
                  </a:lnTo>
                  <a:cubicBezTo>
                    <a:pt x="1" y="10073"/>
                    <a:pt x="1822" y="11894"/>
                    <a:pt x="4058" y="11894"/>
                  </a:cubicBezTo>
                  <a:lnTo>
                    <a:pt x="8082" y="11894"/>
                  </a:lnTo>
                  <a:cubicBezTo>
                    <a:pt x="8813" y="14544"/>
                    <a:pt x="10943" y="15023"/>
                    <a:pt x="12163" y="15072"/>
                  </a:cubicBezTo>
                  <a:lnTo>
                    <a:pt x="12179" y="15072"/>
                  </a:lnTo>
                  <a:cubicBezTo>
                    <a:pt x="12407" y="15072"/>
                    <a:pt x="12610" y="14934"/>
                    <a:pt x="12683" y="14714"/>
                  </a:cubicBezTo>
                  <a:cubicBezTo>
                    <a:pt x="12764" y="14495"/>
                    <a:pt x="12699" y="14259"/>
                    <a:pt x="12512" y="14113"/>
                  </a:cubicBezTo>
                  <a:cubicBezTo>
                    <a:pt x="11610" y="13414"/>
                    <a:pt x="11675" y="12341"/>
                    <a:pt x="11748" y="11894"/>
                  </a:cubicBezTo>
                  <a:lnTo>
                    <a:pt x="13496" y="11894"/>
                  </a:lnTo>
                  <a:cubicBezTo>
                    <a:pt x="15731" y="11894"/>
                    <a:pt x="17552" y="10073"/>
                    <a:pt x="17552" y="7829"/>
                  </a:cubicBezTo>
                  <a:lnTo>
                    <a:pt x="17552" y="4057"/>
                  </a:lnTo>
                  <a:cubicBezTo>
                    <a:pt x="17552" y="1821"/>
                    <a:pt x="15731" y="0"/>
                    <a:pt x="134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36"/>
            <p:cNvSpPr/>
            <p:nvPr/>
          </p:nvSpPr>
          <p:spPr>
            <a:xfrm>
              <a:off x="8625938" y="1583047"/>
              <a:ext cx="72897" cy="72867"/>
            </a:xfrm>
            <a:custGeom>
              <a:avLst/>
              <a:gdLst/>
              <a:ahLst/>
              <a:cxnLst/>
              <a:rect l="l" t="t" r="r" b="b"/>
              <a:pathLst>
                <a:path w="2489" h="2488" extrusionOk="0">
                  <a:moveTo>
                    <a:pt x="1244" y="0"/>
                  </a:moveTo>
                  <a:cubicBezTo>
                    <a:pt x="562" y="0"/>
                    <a:pt x="1" y="553"/>
                    <a:pt x="1" y="1244"/>
                  </a:cubicBezTo>
                  <a:cubicBezTo>
                    <a:pt x="1" y="1927"/>
                    <a:pt x="562" y="2488"/>
                    <a:pt x="1244" y="2488"/>
                  </a:cubicBezTo>
                  <a:cubicBezTo>
                    <a:pt x="1935" y="2488"/>
                    <a:pt x="2488" y="1927"/>
                    <a:pt x="2488" y="1244"/>
                  </a:cubicBezTo>
                  <a:cubicBezTo>
                    <a:pt x="2488" y="553"/>
                    <a:pt x="1935"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36"/>
            <p:cNvSpPr/>
            <p:nvPr/>
          </p:nvSpPr>
          <p:spPr>
            <a:xfrm>
              <a:off x="8501409" y="1583047"/>
              <a:ext cx="72662" cy="72867"/>
            </a:xfrm>
            <a:custGeom>
              <a:avLst/>
              <a:gdLst/>
              <a:ahLst/>
              <a:cxnLst/>
              <a:rect l="l" t="t" r="r" b="b"/>
              <a:pathLst>
                <a:path w="2481" h="2488" extrusionOk="0">
                  <a:moveTo>
                    <a:pt x="1245" y="0"/>
                  </a:moveTo>
                  <a:cubicBezTo>
                    <a:pt x="554" y="0"/>
                    <a:pt x="1" y="553"/>
                    <a:pt x="1" y="1244"/>
                  </a:cubicBezTo>
                  <a:cubicBezTo>
                    <a:pt x="1" y="1927"/>
                    <a:pt x="554" y="2488"/>
                    <a:pt x="1245" y="2488"/>
                  </a:cubicBezTo>
                  <a:cubicBezTo>
                    <a:pt x="1928" y="2488"/>
                    <a:pt x="2480" y="1927"/>
                    <a:pt x="2480" y="1244"/>
                  </a:cubicBezTo>
                  <a:cubicBezTo>
                    <a:pt x="2480" y="553"/>
                    <a:pt x="1928" y="0"/>
                    <a:pt x="12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36"/>
            <p:cNvSpPr/>
            <p:nvPr/>
          </p:nvSpPr>
          <p:spPr>
            <a:xfrm>
              <a:off x="8376676" y="1583047"/>
              <a:ext cx="72867" cy="72867"/>
            </a:xfrm>
            <a:custGeom>
              <a:avLst/>
              <a:gdLst/>
              <a:ahLst/>
              <a:cxnLst/>
              <a:rect l="l" t="t" r="r" b="b"/>
              <a:pathLst>
                <a:path w="2488" h="2488" extrusionOk="0">
                  <a:moveTo>
                    <a:pt x="1244" y="0"/>
                  </a:moveTo>
                  <a:cubicBezTo>
                    <a:pt x="553" y="0"/>
                    <a:pt x="0" y="553"/>
                    <a:pt x="0" y="1244"/>
                  </a:cubicBezTo>
                  <a:cubicBezTo>
                    <a:pt x="0" y="1927"/>
                    <a:pt x="553" y="2488"/>
                    <a:pt x="1244" y="2488"/>
                  </a:cubicBezTo>
                  <a:cubicBezTo>
                    <a:pt x="1927" y="2488"/>
                    <a:pt x="2488" y="1927"/>
                    <a:pt x="2488" y="1244"/>
                  </a:cubicBezTo>
                  <a:cubicBezTo>
                    <a:pt x="2488" y="553"/>
                    <a:pt x="1927"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9" name="Google Shape;1049;p36"/>
          <p:cNvGrpSpPr/>
          <p:nvPr/>
        </p:nvGrpSpPr>
        <p:grpSpPr>
          <a:xfrm>
            <a:off x="7910714" y="188425"/>
            <a:ext cx="671236" cy="758900"/>
            <a:chOff x="7910714" y="188425"/>
            <a:chExt cx="671236" cy="758900"/>
          </a:xfrm>
        </p:grpSpPr>
        <p:grpSp>
          <p:nvGrpSpPr>
            <p:cNvPr id="1050" name="Google Shape;1050;p36"/>
            <p:cNvGrpSpPr/>
            <p:nvPr/>
          </p:nvGrpSpPr>
          <p:grpSpPr>
            <a:xfrm>
              <a:off x="8430725" y="188425"/>
              <a:ext cx="151225" cy="758900"/>
              <a:chOff x="6488600" y="1358975"/>
              <a:chExt cx="151225" cy="758900"/>
            </a:xfrm>
          </p:grpSpPr>
          <p:sp>
            <p:nvSpPr>
              <p:cNvPr id="1051" name="Google Shape;1051;p36"/>
              <p:cNvSpPr/>
              <p:nvPr/>
            </p:nvSpPr>
            <p:spPr>
              <a:xfrm>
                <a:off x="6582700" y="1421575"/>
                <a:ext cx="57125" cy="216075"/>
              </a:xfrm>
              <a:custGeom>
                <a:avLst/>
                <a:gdLst/>
                <a:ahLst/>
                <a:cxnLst/>
                <a:rect l="l" t="t" r="r" b="b"/>
                <a:pathLst>
                  <a:path w="2285" h="8643" extrusionOk="0">
                    <a:moveTo>
                      <a:pt x="285" y="1"/>
                    </a:moveTo>
                    <a:cubicBezTo>
                      <a:pt x="130" y="1"/>
                      <a:pt x="0" y="131"/>
                      <a:pt x="0" y="285"/>
                    </a:cubicBezTo>
                    <a:cubicBezTo>
                      <a:pt x="0" y="448"/>
                      <a:pt x="130" y="578"/>
                      <a:pt x="285" y="578"/>
                    </a:cubicBezTo>
                    <a:cubicBezTo>
                      <a:pt x="1065" y="578"/>
                      <a:pt x="1707" y="1212"/>
                      <a:pt x="1707" y="2000"/>
                    </a:cubicBezTo>
                    <a:lnTo>
                      <a:pt x="1707" y="8358"/>
                    </a:lnTo>
                    <a:cubicBezTo>
                      <a:pt x="1707" y="8520"/>
                      <a:pt x="1837" y="8642"/>
                      <a:pt x="1992" y="8642"/>
                    </a:cubicBezTo>
                    <a:cubicBezTo>
                      <a:pt x="2154" y="8642"/>
                      <a:pt x="2284" y="8520"/>
                      <a:pt x="2284" y="8358"/>
                    </a:cubicBezTo>
                    <a:lnTo>
                      <a:pt x="2276" y="1992"/>
                    </a:lnTo>
                    <a:cubicBezTo>
                      <a:pt x="2276" y="895"/>
                      <a:pt x="1382" y="1"/>
                      <a:pt x="28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36"/>
              <p:cNvSpPr/>
              <p:nvPr/>
            </p:nvSpPr>
            <p:spPr>
              <a:xfrm>
                <a:off x="6494475" y="2034325"/>
                <a:ext cx="100425" cy="83550"/>
              </a:xfrm>
              <a:custGeom>
                <a:avLst/>
                <a:gdLst/>
                <a:ahLst/>
                <a:cxnLst/>
                <a:rect l="l" t="t" r="r" b="b"/>
                <a:pathLst>
                  <a:path w="4017" h="3342" extrusionOk="0">
                    <a:moveTo>
                      <a:pt x="3196" y="578"/>
                    </a:moveTo>
                    <a:lnTo>
                      <a:pt x="2009" y="2505"/>
                    </a:lnTo>
                    <a:lnTo>
                      <a:pt x="814" y="578"/>
                    </a:lnTo>
                    <a:close/>
                    <a:moveTo>
                      <a:pt x="302" y="1"/>
                    </a:moveTo>
                    <a:cubicBezTo>
                      <a:pt x="196" y="1"/>
                      <a:pt x="98" y="58"/>
                      <a:pt x="50" y="147"/>
                    </a:cubicBezTo>
                    <a:cubicBezTo>
                      <a:pt x="1" y="245"/>
                      <a:pt x="1" y="350"/>
                      <a:pt x="58" y="440"/>
                    </a:cubicBezTo>
                    <a:lnTo>
                      <a:pt x="1765" y="3204"/>
                    </a:lnTo>
                    <a:cubicBezTo>
                      <a:pt x="1814" y="3285"/>
                      <a:pt x="1903" y="3342"/>
                      <a:pt x="2009" y="3342"/>
                    </a:cubicBezTo>
                    <a:cubicBezTo>
                      <a:pt x="2106" y="3342"/>
                      <a:pt x="2204" y="3285"/>
                      <a:pt x="2253" y="3204"/>
                    </a:cubicBezTo>
                    <a:lnTo>
                      <a:pt x="3960" y="440"/>
                    </a:lnTo>
                    <a:cubicBezTo>
                      <a:pt x="4009" y="350"/>
                      <a:pt x="4017" y="236"/>
                      <a:pt x="3960" y="147"/>
                    </a:cubicBezTo>
                    <a:cubicBezTo>
                      <a:pt x="3911" y="58"/>
                      <a:pt x="3814" y="1"/>
                      <a:pt x="37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36"/>
              <p:cNvSpPr/>
              <p:nvPr/>
            </p:nvSpPr>
            <p:spPr>
              <a:xfrm>
                <a:off x="6502825" y="1562225"/>
                <a:ext cx="85175" cy="473950"/>
              </a:xfrm>
              <a:custGeom>
                <a:avLst/>
                <a:gdLst/>
                <a:ahLst/>
                <a:cxnLst/>
                <a:rect l="l" t="t" r="r" b="b"/>
                <a:pathLst>
                  <a:path w="3407" h="18958" extrusionOk="0">
                    <a:moveTo>
                      <a:pt x="0" y="0"/>
                    </a:moveTo>
                    <a:lnTo>
                      <a:pt x="0" y="18958"/>
                    </a:lnTo>
                    <a:lnTo>
                      <a:pt x="3406" y="18958"/>
                    </a:lnTo>
                    <a:lnTo>
                      <a:pt x="3406" y="0"/>
                    </a:lnTo>
                    <a:close/>
                  </a:path>
                </a:pathLst>
              </a:custGeom>
              <a:solidFill>
                <a:schemeClr val="lt2"/>
              </a:solid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36"/>
              <p:cNvSpPr/>
              <p:nvPr/>
            </p:nvSpPr>
            <p:spPr>
              <a:xfrm>
                <a:off x="6495500" y="1555100"/>
                <a:ext cx="99825" cy="488400"/>
              </a:xfrm>
              <a:custGeom>
                <a:avLst/>
                <a:gdLst/>
                <a:ahLst/>
                <a:cxnLst/>
                <a:rect l="l" t="t" r="r" b="b"/>
                <a:pathLst>
                  <a:path w="3993" h="19536" extrusionOk="0">
                    <a:moveTo>
                      <a:pt x="3415" y="570"/>
                    </a:moveTo>
                    <a:lnTo>
                      <a:pt x="3423" y="18958"/>
                    </a:lnTo>
                    <a:lnTo>
                      <a:pt x="586" y="18958"/>
                    </a:lnTo>
                    <a:lnTo>
                      <a:pt x="578" y="570"/>
                    </a:lnTo>
                    <a:close/>
                    <a:moveTo>
                      <a:pt x="293" y="1"/>
                    </a:moveTo>
                    <a:cubicBezTo>
                      <a:pt x="212" y="1"/>
                      <a:pt x="139" y="33"/>
                      <a:pt x="90" y="90"/>
                    </a:cubicBezTo>
                    <a:cubicBezTo>
                      <a:pt x="33" y="139"/>
                      <a:pt x="1" y="212"/>
                      <a:pt x="1" y="285"/>
                    </a:cubicBezTo>
                    <a:lnTo>
                      <a:pt x="9" y="19243"/>
                    </a:lnTo>
                    <a:cubicBezTo>
                      <a:pt x="9" y="19405"/>
                      <a:pt x="139" y="19536"/>
                      <a:pt x="293" y="19536"/>
                    </a:cubicBezTo>
                    <a:lnTo>
                      <a:pt x="293" y="19527"/>
                    </a:lnTo>
                    <a:lnTo>
                      <a:pt x="3708" y="19527"/>
                    </a:lnTo>
                    <a:cubicBezTo>
                      <a:pt x="3781" y="19527"/>
                      <a:pt x="3854" y="19503"/>
                      <a:pt x="3911" y="19446"/>
                    </a:cubicBezTo>
                    <a:cubicBezTo>
                      <a:pt x="3960" y="19397"/>
                      <a:pt x="3992" y="19324"/>
                      <a:pt x="3992" y="19243"/>
                    </a:cubicBezTo>
                    <a:lnTo>
                      <a:pt x="3984" y="285"/>
                    </a:lnTo>
                    <a:cubicBezTo>
                      <a:pt x="3984" y="131"/>
                      <a:pt x="3854" y="1"/>
                      <a:pt x="369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36"/>
              <p:cNvSpPr/>
              <p:nvPr/>
            </p:nvSpPr>
            <p:spPr>
              <a:xfrm>
                <a:off x="6502625" y="1366100"/>
                <a:ext cx="85375" cy="196150"/>
              </a:xfrm>
              <a:custGeom>
                <a:avLst/>
                <a:gdLst/>
                <a:ahLst/>
                <a:cxnLst/>
                <a:rect l="l" t="t" r="r" b="b"/>
                <a:pathLst>
                  <a:path w="3415" h="7846" extrusionOk="0">
                    <a:moveTo>
                      <a:pt x="1707" y="0"/>
                    </a:moveTo>
                    <a:cubicBezTo>
                      <a:pt x="764" y="0"/>
                      <a:pt x="0" y="764"/>
                      <a:pt x="0" y="1699"/>
                    </a:cubicBezTo>
                    <a:lnTo>
                      <a:pt x="8" y="7845"/>
                    </a:lnTo>
                    <a:lnTo>
                      <a:pt x="3414" y="7845"/>
                    </a:lnTo>
                    <a:lnTo>
                      <a:pt x="3414" y="1707"/>
                    </a:lnTo>
                    <a:cubicBezTo>
                      <a:pt x="3414" y="764"/>
                      <a:pt x="2650" y="0"/>
                      <a:pt x="170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36"/>
              <p:cNvSpPr/>
              <p:nvPr/>
            </p:nvSpPr>
            <p:spPr>
              <a:xfrm>
                <a:off x="6495500" y="1358975"/>
                <a:ext cx="99600" cy="210375"/>
              </a:xfrm>
              <a:custGeom>
                <a:avLst/>
                <a:gdLst/>
                <a:ahLst/>
                <a:cxnLst/>
                <a:rect l="l" t="t" r="r" b="b"/>
                <a:pathLst>
                  <a:path w="3984" h="8415" extrusionOk="0">
                    <a:moveTo>
                      <a:pt x="1992" y="570"/>
                    </a:moveTo>
                    <a:cubicBezTo>
                      <a:pt x="2773" y="570"/>
                      <a:pt x="3415" y="1204"/>
                      <a:pt x="3415" y="1992"/>
                    </a:cubicBezTo>
                    <a:lnTo>
                      <a:pt x="3415" y="7846"/>
                    </a:lnTo>
                    <a:lnTo>
                      <a:pt x="578" y="7846"/>
                    </a:lnTo>
                    <a:lnTo>
                      <a:pt x="578" y="1984"/>
                    </a:lnTo>
                    <a:cubicBezTo>
                      <a:pt x="578" y="1204"/>
                      <a:pt x="1212" y="570"/>
                      <a:pt x="1992" y="570"/>
                    </a:cubicBezTo>
                    <a:close/>
                    <a:moveTo>
                      <a:pt x="1992" y="1"/>
                    </a:moveTo>
                    <a:cubicBezTo>
                      <a:pt x="895" y="1"/>
                      <a:pt x="1" y="895"/>
                      <a:pt x="1" y="1984"/>
                    </a:cubicBezTo>
                    <a:lnTo>
                      <a:pt x="9" y="8130"/>
                    </a:lnTo>
                    <a:cubicBezTo>
                      <a:pt x="9" y="8293"/>
                      <a:pt x="131" y="8415"/>
                      <a:pt x="293" y="8415"/>
                    </a:cubicBezTo>
                    <a:lnTo>
                      <a:pt x="3699" y="8415"/>
                    </a:lnTo>
                    <a:cubicBezTo>
                      <a:pt x="3781" y="8415"/>
                      <a:pt x="3854" y="8390"/>
                      <a:pt x="3903" y="8333"/>
                    </a:cubicBezTo>
                    <a:cubicBezTo>
                      <a:pt x="3960" y="8276"/>
                      <a:pt x="3984" y="8211"/>
                      <a:pt x="3984" y="8130"/>
                    </a:cubicBezTo>
                    <a:lnTo>
                      <a:pt x="3984" y="1992"/>
                    </a:lnTo>
                    <a:cubicBezTo>
                      <a:pt x="3984" y="895"/>
                      <a:pt x="3090" y="1"/>
                      <a:pt x="1992" y="1"/>
                    </a:cubicBezTo>
                    <a:close/>
                  </a:path>
                </a:pathLst>
              </a:custGeom>
              <a:solidFill>
                <a:schemeClr val="lt2"/>
              </a:solid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6"/>
              <p:cNvSpPr/>
              <p:nvPr/>
            </p:nvSpPr>
            <p:spPr>
              <a:xfrm>
                <a:off x="6488600" y="1516075"/>
                <a:ext cx="111400" cy="14250"/>
              </a:xfrm>
              <a:custGeom>
                <a:avLst/>
                <a:gdLst/>
                <a:ahLst/>
                <a:cxnLst/>
                <a:rect l="l" t="t" r="r" b="b"/>
                <a:pathLst>
                  <a:path w="4456" h="570" extrusionOk="0">
                    <a:moveTo>
                      <a:pt x="285" y="1"/>
                    </a:moveTo>
                    <a:cubicBezTo>
                      <a:pt x="130" y="1"/>
                      <a:pt x="0" y="131"/>
                      <a:pt x="0" y="285"/>
                    </a:cubicBezTo>
                    <a:cubicBezTo>
                      <a:pt x="0" y="448"/>
                      <a:pt x="130" y="570"/>
                      <a:pt x="285" y="570"/>
                    </a:cubicBezTo>
                    <a:lnTo>
                      <a:pt x="4171" y="570"/>
                    </a:lnTo>
                    <a:cubicBezTo>
                      <a:pt x="4333" y="570"/>
                      <a:pt x="4455" y="448"/>
                      <a:pt x="4455" y="285"/>
                    </a:cubicBezTo>
                    <a:cubicBezTo>
                      <a:pt x="4455" y="131"/>
                      <a:pt x="4333" y="1"/>
                      <a:pt x="41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6"/>
              <p:cNvSpPr/>
              <p:nvPr/>
            </p:nvSpPr>
            <p:spPr>
              <a:xfrm>
                <a:off x="6488600" y="1549000"/>
                <a:ext cx="111400" cy="14450"/>
              </a:xfrm>
              <a:custGeom>
                <a:avLst/>
                <a:gdLst/>
                <a:ahLst/>
                <a:cxnLst/>
                <a:rect l="l" t="t" r="r" b="b"/>
                <a:pathLst>
                  <a:path w="4456" h="578" extrusionOk="0">
                    <a:moveTo>
                      <a:pt x="285" y="1"/>
                    </a:moveTo>
                    <a:cubicBezTo>
                      <a:pt x="130" y="1"/>
                      <a:pt x="0" y="131"/>
                      <a:pt x="0" y="293"/>
                    </a:cubicBezTo>
                    <a:cubicBezTo>
                      <a:pt x="0" y="448"/>
                      <a:pt x="130" y="578"/>
                      <a:pt x="285" y="578"/>
                    </a:cubicBezTo>
                    <a:lnTo>
                      <a:pt x="4171" y="578"/>
                    </a:lnTo>
                    <a:cubicBezTo>
                      <a:pt x="4333" y="578"/>
                      <a:pt x="4455" y="448"/>
                      <a:pt x="4455" y="293"/>
                    </a:cubicBezTo>
                    <a:cubicBezTo>
                      <a:pt x="4455" y="131"/>
                      <a:pt x="4333" y="1"/>
                      <a:pt x="41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9" name="Google Shape;1059;p36"/>
            <p:cNvSpPr/>
            <p:nvPr/>
          </p:nvSpPr>
          <p:spPr>
            <a:xfrm rot="10800000">
              <a:off x="7910714" y="540578"/>
              <a:ext cx="145426" cy="192671"/>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 name="TextBox 12">
            <a:extLst>
              <a:ext uri="{FF2B5EF4-FFF2-40B4-BE49-F238E27FC236}">
                <a16:creationId xmlns:a16="http://schemas.microsoft.com/office/drawing/2014/main" id="{13E0DE30-EADD-0045-14A6-9102EEBE8FD4}"/>
              </a:ext>
            </a:extLst>
          </p:cNvPr>
          <p:cNvSpPr txBox="1"/>
          <p:nvPr/>
        </p:nvSpPr>
        <p:spPr>
          <a:xfrm>
            <a:off x="476257" y="467100"/>
            <a:ext cx="7232973" cy="2746008"/>
          </a:xfrm>
          <a:prstGeom prst="rect">
            <a:avLst/>
          </a:prstGeom>
          <a:noFill/>
        </p:spPr>
        <p:txBody>
          <a:bodyPr wrap="square">
            <a:spAutoFit/>
          </a:bodyPr>
          <a:lstStyle/>
          <a:p>
            <a:pPr marR="0" algn="just">
              <a:lnSpc>
                <a:spcPct val="112000"/>
              </a:lnSpc>
              <a:spcBef>
                <a:spcPts val="0"/>
              </a:spcBef>
              <a:spcAft>
                <a:spcPts val="800"/>
              </a:spcAft>
            </a:pPr>
            <a:r>
              <a:rPr lang="en-US" sz="2400" b="1" dirty="0">
                <a:solidFill>
                  <a:srgbClr val="000000"/>
                </a:solidFill>
                <a:effectLst/>
                <a:latin typeface="+mj-lt"/>
                <a:ea typeface="Times New Roman" panose="02020603050405020304" pitchFamily="18" charset="0"/>
                <a:cs typeface="Times New Roman" panose="02020603050405020304" pitchFamily="18" charset="0"/>
              </a:rPr>
              <a:t>1. </a:t>
            </a:r>
            <a:r>
              <a:rPr lang="en-US" sz="2400" b="1" dirty="0" err="1">
                <a:latin typeface="+mj-lt"/>
                <a:ea typeface="Times New Roman" panose="02020603050405020304" pitchFamily="18" charset="0"/>
                <a:cs typeface="Times New Roman" panose="02020603050405020304" pitchFamily="18" charset="0"/>
              </a:rPr>
              <a:t>Tụ</a:t>
            </a:r>
            <a:r>
              <a:rPr lang="en-US" sz="2400" b="1" dirty="0">
                <a:latin typeface="+mj-lt"/>
                <a:ea typeface="Times New Roman" panose="02020603050405020304" pitchFamily="18" charset="0"/>
                <a:cs typeface="Times New Roman" panose="02020603050405020304" pitchFamily="18" charset="0"/>
              </a:rPr>
              <a:t> </a:t>
            </a:r>
            <a:r>
              <a:rPr lang="en-US" sz="2400" b="1" dirty="0" err="1">
                <a:latin typeface="+mj-lt"/>
                <a:ea typeface="Times New Roman" panose="02020603050405020304" pitchFamily="18" charset="0"/>
                <a:cs typeface="Times New Roman" panose="02020603050405020304" pitchFamily="18" charset="0"/>
              </a:rPr>
              <a:t>điện</a:t>
            </a:r>
            <a:r>
              <a:rPr lang="en-US" sz="2400" b="1" dirty="0">
                <a:latin typeface="+mj-lt"/>
                <a:ea typeface="Times New Roman" panose="02020603050405020304" pitchFamily="18" charset="0"/>
                <a:cs typeface="Times New Roman" panose="02020603050405020304" pitchFamily="18" charset="0"/>
              </a:rPr>
              <a:t>:</a:t>
            </a:r>
            <a:endParaRPr lang="en-US" sz="2400" b="1" dirty="0">
              <a:solidFill>
                <a:srgbClr val="000000"/>
              </a:solidFill>
              <a:effectLst/>
              <a:latin typeface="+mj-lt"/>
              <a:ea typeface="Times New Roman" panose="02020603050405020304" pitchFamily="18" charset="0"/>
              <a:cs typeface="Times New Roman" panose="02020603050405020304" pitchFamily="18" charset="0"/>
            </a:endParaRPr>
          </a:p>
          <a:p>
            <a:pPr marL="342900" marR="0" indent="-342900" algn="just">
              <a:lnSpc>
                <a:spcPct val="112000"/>
              </a:lnSpc>
              <a:spcBef>
                <a:spcPts val="0"/>
              </a:spcBef>
              <a:spcAft>
                <a:spcPts val="800"/>
              </a:spcAft>
              <a:buFont typeface="Arial" panose="020B0604020202020204" pitchFamily="34" charset="0"/>
              <a:buChar char="•"/>
            </a:pPr>
            <a:r>
              <a:rPr lang="en-US" sz="2400" dirty="0" err="1">
                <a:solidFill>
                  <a:srgbClr val="000000"/>
                </a:solidFill>
                <a:effectLst/>
                <a:latin typeface="+mj-lt"/>
                <a:ea typeface="Times New Roman" panose="02020603050405020304" pitchFamily="18" charset="0"/>
                <a:cs typeface="Times New Roman" panose="02020603050405020304" pitchFamily="18" charset="0"/>
              </a:rPr>
              <a:t>Tụ</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iệ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là</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một</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loại</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linh</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kiệ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iệ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tử</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gồm</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hai</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vật</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dẫ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ặt</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gầ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nhau</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và</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ngă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cách</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nhau</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bởi</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môi</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trường</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cách</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iệ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iệ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môi</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Mỗi</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vật</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dẫ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ược</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gọi</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là</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một</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bả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tụ</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iện</a:t>
            </a:r>
            <a:r>
              <a:rPr lang="en-US" sz="2400" dirty="0">
                <a:solidFill>
                  <a:srgbClr val="000000"/>
                </a:solidFill>
                <a:effectLst/>
                <a:latin typeface="+mj-lt"/>
                <a:ea typeface="Times New Roman" panose="02020603050405020304" pitchFamily="18" charset="0"/>
                <a:cs typeface="Times New Roman" panose="02020603050405020304" pitchFamily="18" charset="0"/>
              </a:rPr>
              <a:t>.</a:t>
            </a:r>
            <a:endParaRPr lang="en-US" sz="2400" dirty="0">
              <a:latin typeface="+mj-lt"/>
              <a:ea typeface="Times New Roman" panose="02020603050405020304" pitchFamily="18" charset="0"/>
              <a:cs typeface="Times New Roman" panose="02020603050405020304" pitchFamily="18" charset="0"/>
            </a:endParaRPr>
          </a:p>
          <a:p>
            <a:pPr marL="342900" marR="0" indent="-342900" algn="just">
              <a:lnSpc>
                <a:spcPct val="112000"/>
              </a:lnSpc>
              <a:spcBef>
                <a:spcPts val="0"/>
              </a:spcBef>
              <a:spcAft>
                <a:spcPts val="800"/>
              </a:spcAft>
              <a:buFont typeface="Arial" panose="020B0604020202020204" pitchFamily="34" charset="0"/>
              <a:buChar char="•"/>
            </a:pPr>
            <a:r>
              <a:rPr lang="en-US" sz="2400" dirty="0">
                <a:solidFill>
                  <a:srgbClr val="000000"/>
                </a:solidFill>
                <a:effectLst/>
                <a:latin typeface="+mj-lt"/>
                <a:ea typeface="Times New Roman" panose="02020603050405020304" pitchFamily="18" charset="0"/>
                <a:cs typeface="Times New Roman" panose="02020603050405020304" pitchFamily="18" charset="0"/>
              </a:rPr>
              <a:t>Khi </a:t>
            </a:r>
            <a:r>
              <a:rPr lang="en-US" sz="2400" dirty="0" err="1">
                <a:solidFill>
                  <a:srgbClr val="000000"/>
                </a:solidFill>
                <a:effectLst/>
                <a:latin typeface="+mj-lt"/>
                <a:ea typeface="Times New Roman" panose="02020603050405020304" pitchFamily="18" charset="0"/>
                <a:cs typeface="Times New Roman" panose="02020603050405020304" pitchFamily="18" charset="0"/>
              </a:rPr>
              <a:t>vẽ</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mạch</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iệ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tụ</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iện</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được</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kí</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hiệu</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như</a:t>
            </a:r>
            <a:r>
              <a:rPr lang="en-US" sz="2400" dirty="0">
                <a:solidFill>
                  <a:srgbClr val="000000"/>
                </a:solidFill>
                <a:effectLst/>
                <a:latin typeface="+mj-lt"/>
                <a:ea typeface="Times New Roman" panose="02020603050405020304" pitchFamily="18" charset="0"/>
                <a:cs typeface="Times New Roman" panose="02020603050405020304" pitchFamily="18" charset="0"/>
              </a:rPr>
              <a:t> </a:t>
            </a:r>
            <a:r>
              <a:rPr lang="en-US" sz="2400" dirty="0" err="1">
                <a:solidFill>
                  <a:srgbClr val="000000"/>
                </a:solidFill>
                <a:effectLst/>
                <a:latin typeface="+mj-lt"/>
                <a:ea typeface="Times New Roman" panose="02020603050405020304" pitchFamily="18" charset="0"/>
                <a:cs typeface="Times New Roman" panose="02020603050405020304" pitchFamily="18" charset="0"/>
              </a:rPr>
              <a:t>hình</a:t>
            </a:r>
            <a:endParaRPr lang="en-US" sz="2400" dirty="0">
              <a:effectLst/>
              <a:latin typeface="+mj-lt"/>
              <a:ea typeface="Calibri" panose="020F0502020204030204" pitchFamily="34" charset="0"/>
              <a:cs typeface="Times New Roman" panose="02020603050405020304" pitchFamily="18" charset="0"/>
            </a:endParaRPr>
          </a:p>
        </p:txBody>
      </p:sp>
      <p:pic>
        <p:nvPicPr>
          <p:cNvPr id="15" name="Picture 14">
            <a:extLst>
              <a:ext uri="{FF2B5EF4-FFF2-40B4-BE49-F238E27FC236}">
                <a16:creationId xmlns:a16="http://schemas.microsoft.com/office/drawing/2014/main" id="{9556F44F-8DE0-9D23-8E7E-843D52594FBC}"/>
              </a:ext>
            </a:extLst>
          </p:cNvPr>
          <p:cNvPicPr>
            <a:picLocks noChangeAspect="1"/>
          </p:cNvPicPr>
          <p:nvPr/>
        </p:nvPicPr>
        <p:blipFill>
          <a:blip r:embed="rId3"/>
          <a:stretch>
            <a:fillRect/>
          </a:stretch>
        </p:blipFill>
        <p:spPr>
          <a:xfrm rot="21441254">
            <a:off x="1522686" y="3056982"/>
            <a:ext cx="5907404" cy="1556862"/>
          </a:xfrm>
          <a:prstGeom prst="roundRect">
            <a:avLst>
              <a:gd name="adj" fmla="val 16667"/>
            </a:avLst>
          </a:prstGeom>
          <a:ln>
            <a:noFill/>
          </a:ln>
          <a:effectLst>
            <a:outerShdw blurRad="152400" dist="12000" dir="900000" sy="98000" kx="110000" ky="200000" algn="tl" rotWithShape="0">
              <a:srgbClr val="000000">
                <a:alpha val="30000"/>
              </a:srgbClr>
            </a:outerShdw>
          </a:effectLst>
          <a:scene3d>
            <a:camera prst="perspectiveRelaxed">
              <a:rot lat="19800000" lon="1200000" rev="20820000"/>
            </a:camera>
            <a:lightRig rig="threePt" dir="t"/>
          </a:scene3d>
          <a:sp3d contourW="6350" prstMaterial="matte">
            <a:bevelT w="101600" h="101600"/>
            <a:contourClr>
              <a:srgbClr val="969696"/>
            </a:contourClr>
          </a:sp3d>
        </p:spPr>
      </p:pic>
    </p:spTree>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023">
          <a:extLst>
            <a:ext uri="{FF2B5EF4-FFF2-40B4-BE49-F238E27FC236}">
              <a16:creationId xmlns:a16="http://schemas.microsoft.com/office/drawing/2014/main" id="{77054AF9-7D84-95A0-610B-804324037783}"/>
            </a:ext>
          </a:extLst>
        </p:cNvPr>
        <p:cNvGrpSpPr/>
        <p:nvPr/>
      </p:nvGrpSpPr>
      <p:grpSpPr>
        <a:xfrm>
          <a:off x="0" y="0"/>
          <a:ext cx="0" cy="0"/>
          <a:chOff x="0" y="0"/>
          <a:chExt cx="0" cy="0"/>
        </a:xfrm>
      </p:grpSpPr>
      <p:grpSp>
        <p:nvGrpSpPr>
          <p:cNvPr id="1027" name="Google Shape;1027;p36">
            <a:extLst>
              <a:ext uri="{FF2B5EF4-FFF2-40B4-BE49-F238E27FC236}">
                <a16:creationId xmlns:a16="http://schemas.microsoft.com/office/drawing/2014/main" id="{6939E4E6-9A59-C0B7-8AB9-708CD190BAC6}"/>
              </a:ext>
            </a:extLst>
          </p:cNvPr>
          <p:cNvGrpSpPr/>
          <p:nvPr/>
        </p:nvGrpSpPr>
        <p:grpSpPr>
          <a:xfrm>
            <a:off x="630106" y="4291925"/>
            <a:ext cx="962807" cy="722624"/>
            <a:chOff x="630106" y="4291925"/>
            <a:chExt cx="962807" cy="722624"/>
          </a:xfrm>
        </p:grpSpPr>
        <p:grpSp>
          <p:nvGrpSpPr>
            <p:cNvPr id="1028" name="Google Shape;1028;p36">
              <a:extLst>
                <a:ext uri="{FF2B5EF4-FFF2-40B4-BE49-F238E27FC236}">
                  <a16:creationId xmlns:a16="http://schemas.microsoft.com/office/drawing/2014/main" id="{AE77ACB9-0E79-28ED-2CFE-BEB752747E6D}"/>
                </a:ext>
              </a:extLst>
            </p:cNvPr>
            <p:cNvGrpSpPr/>
            <p:nvPr/>
          </p:nvGrpSpPr>
          <p:grpSpPr>
            <a:xfrm flipH="1">
              <a:off x="630106" y="4291925"/>
              <a:ext cx="262069" cy="70200"/>
              <a:chOff x="7931225" y="3954075"/>
              <a:chExt cx="262069" cy="70200"/>
            </a:xfrm>
          </p:grpSpPr>
          <p:sp>
            <p:nvSpPr>
              <p:cNvPr id="1029" name="Google Shape;1029;p36">
                <a:extLst>
                  <a:ext uri="{FF2B5EF4-FFF2-40B4-BE49-F238E27FC236}">
                    <a16:creationId xmlns:a16="http://schemas.microsoft.com/office/drawing/2014/main" id="{47E85830-3267-B36F-F90D-CCEF7F07B222}"/>
                  </a:ext>
                </a:extLst>
              </p:cNvPr>
              <p:cNvSpPr/>
              <p:nvPr/>
            </p:nvSpPr>
            <p:spPr>
              <a:xfrm>
                <a:off x="7982255" y="3954075"/>
                <a:ext cx="211039" cy="19443"/>
              </a:xfrm>
              <a:custGeom>
                <a:avLst/>
                <a:gdLst/>
                <a:ahLst/>
                <a:cxnLst/>
                <a:rect l="l" t="t" r="r" b="b"/>
                <a:pathLst>
                  <a:path w="6187" h="570" extrusionOk="0">
                    <a:moveTo>
                      <a:pt x="285" y="0"/>
                    </a:moveTo>
                    <a:cubicBezTo>
                      <a:pt x="122" y="0"/>
                      <a:pt x="0" y="122"/>
                      <a:pt x="0" y="285"/>
                    </a:cubicBezTo>
                    <a:cubicBezTo>
                      <a:pt x="0" y="439"/>
                      <a:pt x="122" y="569"/>
                      <a:pt x="285" y="569"/>
                    </a:cubicBezTo>
                    <a:lnTo>
                      <a:pt x="5902" y="569"/>
                    </a:lnTo>
                    <a:cubicBezTo>
                      <a:pt x="6057" y="569"/>
                      <a:pt x="6187" y="439"/>
                      <a:pt x="6187" y="285"/>
                    </a:cubicBezTo>
                    <a:cubicBezTo>
                      <a:pt x="6187" y="122"/>
                      <a:pt x="6057" y="0"/>
                      <a:pt x="590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36">
                <a:extLst>
                  <a:ext uri="{FF2B5EF4-FFF2-40B4-BE49-F238E27FC236}">
                    <a16:creationId xmlns:a16="http://schemas.microsoft.com/office/drawing/2014/main" id="{5DD5229C-8802-A50A-4C5F-7703FC482652}"/>
                  </a:ext>
                </a:extLst>
              </p:cNvPr>
              <p:cNvSpPr/>
              <p:nvPr/>
            </p:nvSpPr>
            <p:spPr>
              <a:xfrm>
                <a:off x="7931225" y="4004832"/>
                <a:ext cx="211346" cy="19443"/>
              </a:xfrm>
              <a:custGeom>
                <a:avLst/>
                <a:gdLst/>
                <a:ahLst/>
                <a:cxnLst/>
                <a:rect l="l" t="t" r="r" b="b"/>
                <a:pathLst>
                  <a:path w="6196" h="570" extrusionOk="0">
                    <a:moveTo>
                      <a:pt x="293" y="0"/>
                    </a:moveTo>
                    <a:cubicBezTo>
                      <a:pt x="131" y="0"/>
                      <a:pt x="1" y="122"/>
                      <a:pt x="1" y="285"/>
                    </a:cubicBezTo>
                    <a:cubicBezTo>
                      <a:pt x="1" y="439"/>
                      <a:pt x="131" y="569"/>
                      <a:pt x="293" y="569"/>
                    </a:cubicBezTo>
                    <a:lnTo>
                      <a:pt x="5911" y="569"/>
                    </a:lnTo>
                    <a:cubicBezTo>
                      <a:pt x="6065" y="569"/>
                      <a:pt x="6195" y="439"/>
                      <a:pt x="6195" y="285"/>
                    </a:cubicBezTo>
                    <a:cubicBezTo>
                      <a:pt x="6195" y="122"/>
                      <a:pt x="6065" y="0"/>
                      <a:pt x="59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1" name="Google Shape;1031;p36">
              <a:extLst>
                <a:ext uri="{FF2B5EF4-FFF2-40B4-BE49-F238E27FC236}">
                  <a16:creationId xmlns:a16="http://schemas.microsoft.com/office/drawing/2014/main" id="{A0636041-60C7-8383-3F52-AC1FEF548CC9}"/>
                </a:ext>
              </a:extLst>
            </p:cNvPr>
            <p:cNvGrpSpPr/>
            <p:nvPr/>
          </p:nvGrpSpPr>
          <p:grpSpPr>
            <a:xfrm>
              <a:off x="1041300" y="4330290"/>
              <a:ext cx="551614" cy="684259"/>
              <a:chOff x="6256175" y="736728"/>
              <a:chExt cx="551614" cy="684259"/>
            </a:xfrm>
          </p:grpSpPr>
          <p:sp>
            <p:nvSpPr>
              <p:cNvPr id="1032" name="Google Shape;1032;p36">
                <a:extLst>
                  <a:ext uri="{FF2B5EF4-FFF2-40B4-BE49-F238E27FC236}">
                    <a16:creationId xmlns:a16="http://schemas.microsoft.com/office/drawing/2014/main" id="{279F0A48-6180-90E3-59FA-B78758357FA7}"/>
                  </a:ext>
                </a:extLst>
              </p:cNvPr>
              <p:cNvSpPr/>
              <p:nvPr/>
            </p:nvSpPr>
            <p:spPr>
              <a:xfrm>
                <a:off x="6304245" y="785050"/>
                <a:ext cx="503543" cy="635937"/>
              </a:xfrm>
              <a:custGeom>
                <a:avLst/>
                <a:gdLst/>
                <a:ahLst/>
                <a:cxnLst/>
                <a:rect l="l" t="t" r="r" b="b"/>
                <a:pathLst>
                  <a:path w="16016" h="20227" extrusionOk="0">
                    <a:moveTo>
                      <a:pt x="13926" y="0"/>
                    </a:moveTo>
                    <a:cubicBezTo>
                      <a:pt x="13763" y="0"/>
                      <a:pt x="13641" y="130"/>
                      <a:pt x="13641" y="285"/>
                    </a:cubicBezTo>
                    <a:cubicBezTo>
                      <a:pt x="13641" y="439"/>
                      <a:pt x="13763" y="569"/>
                      <a:pt x="13926" y="569"/>
                    </a:cubicBezTo>
                    <a:lnTo>
                      <a:pt x="15446" y="569"/>
                    </a:lnTo>
                    <a:lnTo>
                      <a:pt x="15446" y="19649"/>
                    </a:lnTo>
                    <a:lnTo>
                      <a:pt x="577" y="19649"/>
                    </a:lnTo>
                    <a:lnTo>
                      <a:pt x="577" y="18121"/>
                    </a:lnTo>
                    <a:cubicBezTo>
                      <a:pt x="577" y="17966"/>
                      <a:pt x="447" y="17836"/>
                      <a:pt x="285" y="17836"/>
                    </a:cubicBezTo>
                    <a:cubicBezTo>
                      <a:pt x="130" y="17836"/>
                      <a:pt x="0" y="17966"/>
                      <a:pt x="0" y="18121"/>
                    </a:cubicBezTo>
                    <a:lnTo>
                      <a:pt x="0" y="19934"/>
                    </a:lnTo>
                    <a:cubicBezTo>
                      <a:pt x="0" y="20096"/>
                      <a:pt x="130" y="20226"/>
                      <a:pt x="285" y="20226"/>
                    </a:cubicBezTo>
                    <a:lnTo>
                      <a:pt x="15731" y="20226"/>
                    </a:lnTo>
                    <a:cubicBezTo>
                      <a:pt x="15885" y="20226"/>
                      <a:pt x="16015" y="20096"/>
                      <a:pt x="16015" y="19942"/>
                    </a:cubicBezTo>
                    <a:lnTo>
                      <a:pt x="16015" y="285"/>
                    </a:lnTo>
                    <a:cubicBezTo>
                      <a:pt x="16015" y="130"/>
                      <a:pt x="15893" y="0"/>
                      <a:pt x="157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36">
                <a:extLst>
                  <a:ext uri="{FF2B5EF4-FFF2-40B4-BE49-F238E27FC236}">
                    <a16:creationId xmlns:a16="http://schemas.microsoft.com/office/drawing/2014/main" id="{D15B4696-9922-4220-0C1F-E300BA149BEE}"/>
                  </a:ext>
                </a:extLst>
              </p:cNvPr>
              <p:cNvSpPr/>
              <p:nvPr/>
            </p:nvSpPr>
            <p:spPr>
              <a:xfrm>
                <a:off x="6256175" y="736728"/>
                <a:ext cx="485905" cy="618048"/>
              </a:xfrm>
              <a:custGeom>
                <a:avLst/>
                <a:gdLst/>
                <a:ahLst/>
                <a:cxnLst/>
                <a:rect l="l" t="t" r="r" b="b"/>
                <a:pathLst>
                  <a:path w="15455" h="19658" extrusionOk="0">
                    <a:moveTo>
                      <a:pt x="1" y="1"/>
                    </a:moveTo>
                    <a:lnTo>
                      <a:pt x="1" y="19658"/>
                    </a:lnTo>
                    <a:lnTo>
                      <a:pt x="9618" y="19658"/>
                    </a:lnTo>
                    <a:lnTo>
                      <a:pt x="15455" y="13821"/>
                    </a:lnTo>
                    <a:lnTo>
                      <a:pt x="15455"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36">
                <a:extLst>
                  <a:ext uri="{FF2B5EF4-FFF2-40B4-BE49-F238E27FC236}">
                    <a16:creationId xmlns:a16="http://schemas.microsoft.com/office/drawing/2014/main" id="{8A7DA2DD-DC1A-901E-016C-AF3043A9E51C}"/>
                  </a:ext>
                </a:extLst>
              </p:cNvPr>
              <p:cNvSpPr/>
              <p:nvPr/>
            </p:nvSpPr>
            <p:spPr>
              <a:xfrm>
                <a:off x="6558525" y="1171217"/>
                <a:ext cx="183547" cy="183547"/>
              </a:xfrm>
              <a:custGeom>
                <a:avLst/>
                <a:gdLst/>
                <a:ahLst/>
                <a:cxnLst/>
                <a:rect l="l" t="t" r="r" b="b"/>
                <a:pathLst>
                  <a:path w="5838" h="5838" extrusionOk="0">
                    <a:moveTo>
                      <a:pt x="1" y="1"/>
                    </a:moveTo>
                    <a:lnTo>
                      <a:pt x="1" y="5838"/>
                    </a:lnTo>
                    <a:lnTo>
                      <a:pt x="5838"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36">
                <a:extLst>
                  <a:ext uri="{FF2B5EF4-FFF2-40B4-BE49-F238E27FC236}">
                    <a16:creationId xmlns:a16="http://schemas.microsoft.com/office/drawing/2014/main" id="{CA2AE8E9-19DB-1D14-2113-F46BB8DE02DD}"/>
                  </a:ext>
                </a:extLst>
              </p:cNvPr>
              <p:cNvSpPr/>
              <p:nvPr/>
            </p:nvSpPr>
            <p:spPr>
              <a:xfrm>
                <a:off x="6337728" y="891377"/>
                <a:ext cx="204486" cy="17921"/>
              </a:xfrm>
              <a:custGeom>
                <a:avLst/>
                <a:gdLst/>
                <a:ahLst/>
                <a:cxnLst/>
                <a:rect l="l" t="t" r="r" b="b"/>
                <a:pathLst>
                  <a:path w="6504" h="570" extrusionOk="0">
                    <a:moveTo>
                      <a:pt x="285" y="0"/>
                    </a:moveTo>
                    <a:cubicBezTo>
                      <a:pt x="122" y="0"/>
                      <a:pt x="0" y="130"/>
                      <a:pt x="0" y="285"/>
                    </a:cubicBezTo>
                    <a:cubicBezTo>
                      <a:pt x="0" y="439"/>
                      <a:pt x="122" y="569"/>
                      <a:pt x="285" y="569"/>
                    </a:cubicBezTo>
                    <a:lnTo>
                      <a:pt x="6219" y="569"/>
                    </a:lnTo>
                    <a:cubicBezTo>
                      <a:pt x="6374" y="569"/>
                      <a:pt x="6504" y="439"/>
                      <a:pt x="6504" y="285"/>
                    </a:cubicBezTo>
                    <a:cubicBezTo>
                      <a:pt x="6504" y="130"/>
                      <a:pt x="6374" y="0"/>
                      <a:pt x="62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36">
                <a:extLst>
                  <a:ext uri="{FF2B5EF4-FFF2-40B4-BE49-F238E27FC236}">
                    <a16:creationId xmlns:a16="http://schemas.microsoft.com/office/drawing/2014/main" id="{3AECEFB8-087D-8809-CEFA-EBC4ED1AFACB}"/>
                  </a:ext>
                </a:extLst>
              </p:cNvPr>
              <p:cNvSpPr/>
              <p:nvPr/>
            </p:nvSpPr>
            <p:spPr>
              <a:xfrm>
                <a:off x="6337728" y="992580"/>
                <a:ext cx="68759" cy="17921"/>
              </a:xfrm>
              <a:custGeom>
                <a:avLst/>
                <a:gdLst/>
                <a:ahLst/>
                <a:cxnLst/>
                <a:rect l="l" t="t" r="r" b="b"/>
                <a:pathLst>
                  <a:path w="2187" h="570" extrusionOk="0">
                    <a:moveTo>
                      <a:pt x="285" y="0"/>
                    </a:moveTo>
                    <a:cubicBezTo>
                      <a:pt x="122" y="0"/>
                      <a:pt x="0" y="130"/>
                      <a:pt x="0" y="285"/>
                    </a:cubicBezTo>
                    <a:cubicBezTo>
                      <a:pt x="0" y="447"/>
                      <a:pt x="122" y="569"/>
                      <a:pt x="285" y="569"/>
                    </a:cubicBezTo>
                    <a:lnTo>
                      <a:pt x="1902" y="569"/>
                    </a:lnTo>
                    <a:cubicBezTo>
                      <a:pt x="2057" y="569"/>
                      <a:pt x="2187" y="447"/>
                      <a:pt x="2187" y="285"/>
                    </a:cubicBezTo>
                    <a:cubicBezTo>
                      <a:pt x="2187" y="130"/>
                      <a:pt x="2057" y="0"/>
                      <a:pt x="190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36">
                <a:extLst>
                  <a:ext uri="{FF2B5EF4-FFF2-40B4-BE49-F238E27FC236}">
                    <a16:creationId xmlns:a16="http://schemas.microsoft.com/office/drawing/2014/main" id="{2A2A1287-B0D2-EBF5-0D66-A02B118CA409}"/>
                  </a:ext>
                </a:extLst>
              </p:cNvPr>
              <p:cNvSpPr/>
              <p:nvPr/>
            </p:nvSpPr>
            <p:spPr>
              <a:xfrm>
                <a:off x="6443269" y="992580"/>
                <a:ext cx="69042" cy="17921"/>
              </a:xfrm>
              <a:custGeom>
                <a:avLst/>
                <a:gdLst/>
                <a:ahLst/>
                <a:cxnLst/>
                <a:rect l="l" t="t" r="r" b="b"/>
                <a:pathLst>
                  <a:path w="2196" h="570" extrusionOk="0">
                    <a:moveTo>
                      <a:pt x="285" y="0"/>
                    </a:moveTo>
                    <a:cubicBezTo>
                      <a:pt x="131" y="0"/>
                      <a:pt x="1" y="130"/>
                      <a:pt x="1" y="285"/>
                    </a:cubicBezTo>
                    <a:cubicBezTo>
                      <a:pt x="1" y="447"/>
                      <a:pt x="131" y="569"/>
                      <a:pt x="285" y="569"/>
                    </a:cubicBezTo>
                    <a:lnTo>
                      <a:pt x="1903" y="569"/>
                    </a:lnTo>
                    <a:cubicBezTo>
                      <a:pt x="2065" y="569"/>
                      <a:pt x="2196" y="447"/>
                      <a:pt x="2196" y="285"/>
                    </a:cubicBezTo>
                    <a:cubicBezTo>
                      <a:pt x="2196" y="130"/>
                      <a:pt x="2065" y="0"/>
                      <a:pt x="19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36">
                <a:extLst>
                  <a:ext uri="{FF2B5EF4-FFF2-40B4-BE49-F238E27FC236}">
                    <a16:creationId xmlns:a16="http://schemas.microsoft.com/office/drawing/2014/main" id="{8B7ABEE7-C139-AF2A-8A27-9DB6573ED577}"/>
                  </a:ext>
                </a:extLst>
              </p:cNvPr>
              <p:cNvSpPr/>
              <p:nvPr/>
            </p:nvSpPr>
            <p:spPr>
              <a:xfrm>
                <a:off x="6543969" y="992580"/>
                <a:ext cx="131419" cy="17921"/>
              </a:xfrm>
              <a:custGeom>
                <a:avLst/>
                <a:gdLst/>
                <a:ahLst/>
                <a:cxnLst/>
                <a:rect l="l" t="t" r="r" b="b"/>
                <a:pathLst>
                  <a:path w="4180" h="570" extrusionOk="0">
                    <a:moveTo>
                      <a:pt x="285" y="0"/>
                    </a:moveTo>
                    <a:cubicBezTo>
                      <a:pt x="123" y="0"/>
                      <a:pt x="1" y="130"/>
                      <a:pt x="1" y="285"/>
                    </a:cubicBezTo>
                    <a:cubicBezTo>
                      <a:pt x="1" y="447"/>
                      <a:pt x="123" y="569"/>
                      <a:pt x="285" y="569"/>
                    </a:cubicBezTo>
                    <a:lnTo>
                      <a:pt x="3895" y="569"/>
                    </a:lnTo>
                    <a:cubicBezTo>
                      <a:pt x="4057" y="569"/>
                      <a:pt x="4179" y="447"/>
                      <a:pt x="4179" y="285"/>
                    </a:cubicBezTo>
                    <a:cubicBezTo>
                      <a:pt x="4179" y="130"/>
                      <a:pt x="4057" y="0"/>
                      <a:pt x="389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36">
                <a:extLst>
                  <a:ext uri="{FF2B5EF4-FFF2-40B4-BE49-F238E27FC236}">
                    <a16:creationId xmlns:a16="http://schemas.microsoft.com/office/drawing/2014/main" id="{E314DB92-500A-6AE1-F1B1-79CF6E3D4D84}"/>
                  </a:ext>
                </a:extLst>
              </p:cNvPr>
              <p:cNvSpPr/>
              <p:nvPr/>
            </p:nvSpPr>
            <p:spPr>
              <a:xfrm>
                <a:off x="6337728" y="1094034"/>
                <a:ext cx="123465" cy="17921"/>
              </a:xfrm>
              <a:custGeom>
                <a:avLst/>
                <a:gdLst/>
                <a:ahLst/>
                <a:cxnLst/>
                <a:rect l="l" t="t" r="r" b="b"/>
                <a:pathLst>
                  <a:path w="3927" h="570" extrusionOk="0">
                    <a:moveTo>
                      <a:pt x="285" y="1"/>
                    </a:moveTo>
                    <a:cubicBezTo>
                      <a:pt x="122" y="1"/>
                      <a:pt x="0" y="123"/>
                      <a:pt x="0" y="285"/>
                    </a:cubicBezTo>
                    <a:cubicBezTo>
                      <a:pt x="0" y="440"/>
                      <a:pt x="122" y="570"/>
                      <a:pt x="285" y="570"/>
                    </a:cubicBezTo>
                    <a:lnTo>
                      <a:pt x="3642" y="570"/>
                    </a:lnTo>
                    <a:cubicBezTo>
                      <a:pt x="3805" y="570"/>
                      <a:pt x="3927" y="440"/>
                      <a:pt x="3927" y="285"/>
                    </a:cubicBezTo>
                    <a:cubicBezTo>
                      <a:pt x="3927" y="123"/>
                      <a:pt x="3805" y="1"/>
                      <a:pt x="364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36">
                <a:extLst>
                  <a:ext uri="{FF2B5EF4-FFF2-40B4-BE49-F238E27FC236}">
                    <a16:creationId xmlns:a16="http://schemas.microsoft.com/office/drawing/2014/main" id="{30A60258-BD54-06F5-BA56-2BC508DD1464}"/>
                  </a:ext>
                </a:extLst>
              </p:cNvPr>
              <p:cNvSpPr/>
              <p:nvPr/>
            </p:nvSpPr>
            <p:spPr>
              <a:xfrm>
                <a:off x="6491057" y="1094034"/>
                <a:ext cx="184333" cy="17921"/>
              </a:xfrm>
              <a:custGeom>
                <a:avLst/>
                <a:gdLst/>
                <a:ahLst/>
                <a:cxnLst/>
                <a:rect l="l" t="t" r="r" b="b"/>
                <a:pathLst>
                  <a:path w="5863" h="570" extrusionOk="0">
                    <a:moveTo>
                      <a:pt x="285" y="1"/>
                    </a:moveTo>
                    <a:cubicBezTo>
                      <a:pt x="131" y="1"/>
                      <a:pt x="1" y="123"/>
                      <a:pt x="1" y="285"/>
                    </a:cubicBezTo>
                    <a:cubicBezTo>
                      <a:pt x="1" y="440"/>
                      <a:pt x="123" y="570"/>
                      <a:pt x="285" y="570"/>
                    </a:cubicBezTo>
                    <a:lnTo>
                      <a:pt x="5578" y="570"/>
                    </a:lnTo>
                    <a:cubicBezTo>
                      <a:pt x="5740" y="570"/>
                      <a:pt x="5862" y="440"/>
                      <a:pt x="5862" y="285"/>
                    </a:cubicBezTo>
                    <a:cubicBezTo>
                      <a:pt x="5862" y="123"/>
                      <a:pt x="5740" y="1"/>
                      <a:pt x="557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36">
                <a:extLst>
                  <a:ext uri="{FF2B5EF4-FFF2-40B4-BE49-F238E27FC236}">
                    <a16:creationId xmlns:a16="http://schemas.microsoft.com/office/drawing/2014/main" id="{5BD3F3FD-0E13-3578-24E6-B4665F9550EC}"/>
                  </a:ext>
                </a:extLst>
              </p:cNvPr>
              <p:cNvSpPr/>
              <p:nvPr/>
            </p:nvSpPr>
            <p:spPr>
              <a:xfrm>
                <a:off x="6581287" y="891377"/>
                <a:ext cx="94100" cy="17921"/>
              </a:xfrm>
              <a:custGeom>
                <a:avLst/>
                <a:gdLst/>
                <a:ahLst/>
                <a:cxnLst/>
                <a:rect l="l" t="t" r="r" b="b"/>
                <a:pathLst>
                  <a:path w="2993" h="570" extrusionOk="0">
                    <a:moveTo>
                      <a:pt x="285" y="0"/>
                    </a:moveTo>
                    <a:cubicBezTo>
                      <a:pt x="131" y="0"/>
                      <a:pt x="0" y="130"/>
                      <a:pt x="0" y="285"/>
                    </a:cubicBezTo>
                    <a:cubicBezTo>
                      <a:pt x="0" y="439"/>
                      <a:pt x="131" y="569"/>
                      <a:pt x="285" y="569"/>
                    </a:cubicBezTo>
                    <a:lnTo>
                      <a:pt x="2708" y="569"/>
                    </a:lnTo>
                    <a:cubicBezTo>
                      <a:pt x="2870" y="569"/>
                      <a:pt x="2992" y="439"/>
                      <a:pt x="2992" y="285"/>
                    </a:cubicBezTo>
                    <a:cubicBezTo>
                      <a:pt x="2992" y="130"/>
                      <a:pt x="2870" y="0"/>
                      <a:pt x="270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042" name="Google Shape;1042;p36">
            <a:extLst>
              <a:ext uri="{FF2B5EF4-FFF2-40B4-BE49-F238E27FC236}">
                <a16:creationId xmlns:a16="http://schemas.microsoft.com/office/drawing/2014/main" id="{D0902C8F-9549-F479-6F96-08831E906A03}"/>
              </a:ext>
            </a:extLst>
          </p:cNvPr>
          <p:cNvGrpSpPr/>
          <p:nvPr/>
        </p:nvGrpSpPr>
        <p:grpSpPr>
          <a:xfrm>
            <a:off x="8318202" y="1500600"/>
            <a:ext cx="694784" cy="460954"/>
            <a:chOff x="8100002" y="1449000"/>
            <a:chExt cx="694784" cy="460954"/>
          </a:xfrm>
        </p:grpSpPr>
        <p:sp>
          <p:nvSpPr>
            <p:cNvPr id="1043" name="Google Shape;1043;p36">
              <a:extLst>
                <a:ext uri="{FF2B5EF4-FFF2-40B4-BE49-F238E27FC236}">
                  <a16:creationId xmlns:a16="http://schemas.microsoft.com/office/drawing/2014/main" id="{A6C361FB-5E9E-A96F-FA3F-7B0768FA6D1A}"/>
                </a:ext>
              </a:extLst>
            </p:cNvPr>
            <p:cNvSpPr/>
            <p:nvPr/>
          </p:nvSpPr>
          <p:spPr>
            <a:xfrm>
              <a:off x="8100002" y="1625660"/>
              <a:ext cx="332882" cy="284294"/>
            </a:xfrm>
            <a:custGeom>
              <a:avLst/>
              <a:gdLst/>
              <a:ahLst/>
              <a:cxnLst/>
              <a:rect l="l" t="t" r="r" b="b"/>
              <a:pathLst>
                <a:path w="11366" h="9707" extrusionOk="0">
                  <a:moveTo>
                    <a:pt x="2529" y="0"/>
                  </a:moveTo>
                  <a:cubicBezTo>
                    <a:pt x="1139" y="0"/>
                    <a:pt x="1" y="1138"/>
                    <a:pt x="1" y="2520"/>
                  </a:cubicBezTo>
                  <a:lnTo>
                    <a:pt x="1" y="5049"/>
                  </a:lnTo>
                  <a:cubicBezTo>
                    <a:pt x="1" y="6439"/>
                    <a:pt x="1139" y="7577"/>
                    <a:pt x="2529" y="7577"/>
                  </a:cubicBezTo>
                  <a:lnTo>
                    <a:pt x="3846" y="7577"/>
                  </a:lnTo>
                  <a:cubicBezTo>
                    <a:pt x="3846" y="7577"/>
                    <a:pt x="4179" y="8723"/>
                    <a:pt x="3301" y="9406"/>
                  </a:cubicBezTo>
                  <a:cubicBezTo>
                    <a:pt x="3171" y="9503"/>
                    <a:pt x="3253" y="9707"/>
                    <a:pt x="3407" y="9707"/>
                  </a:cubicBezTo>
                  <a:cubicBezTo>
                    <a:pt x="4204" y="9674"/>
                    <a:pt x="5578" y="9357"/>
                    <a:pt x="6000" y="7577"/>
                  </a:cubicBezTo>
                  <a:lnTo>
                    <a:pt x="8837" y="7577"/>
                  </a:lnTo>
                  <a:cubicBezTo>
                    <a:pt x="10228" y="7577"/>
                    <a:pt x="11366" y="6439"/>
                    <a:pt x="11366" y="5049"/>
                  </a:cubicBezTo>
                  <a:lnTo>
                    <a:pt x="11366" y="2520"/>
                  </a:lnTo>
                  <a:cubicBezTo>
                    <a:pt x="11366" y="1138"/>
                    <a:pt x="10228" y="0"/>
                    <a:pt x="88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36">
              <a:extLst>
                <a:ext uri="{FF2B5EF4-FFF2-40B4-BE49-F238E27FC236}">
                  <a16:creationId xmlns:a16="http://schemas.microsoft.com/office/drawing/2014/main" id="{F47355FB-2400-9CD1-E85E-4FBCB6BF8B68}"/>
                </a:ext>
              </a:extLst>
            </p:cNvPr>
            <p:cNvSpPr/>
            <p:nvPr/>
          </p:nvSpPr>
          <p:spPr>
            <a:xfrm>
              <a:off x="8289050" y="1457318"/>
              <a:ext cx="497390" cy="424552"/>
            </a:xfrm>
            <a:custGeom>
              <a:avLst/>
              <a:gdLst/>
              <a:ahLst/>
              <a:cxnLst/>
              <a:rect l="l" t="t" r="r" b="b"/>
              <a:pathLst>
                <a:path w="16983" h="14496" extrusionOk="0">
                  <a:moveTo>
                    <a:pt x="3773" y="1"/>
                  </a:moveTo>
                  <a:cubicBezTo>
                    <a:pt x="1700" y="1"/>
                    <a:pt x="1" y="1700"/>
                    <a:pt x="1" y="3773"/>
                  </a:cubicBezTo>
                  <a:lnTo>
                    <a:pt x="1" y="7545"/>
                  </a:lnTo>
                  <a:cubicBezTo>
                    <a:pt x="1" y="9626"/>
                    <a:pt x="1700" y="11325"/>
                    <a:pt x="3773" y="11325"/>
                  </a:cubicBezTo>
                  <a:lnTo>
                    <a:pt x="8016" y="11325"/>
                  </a:lnTo>
                  <a:cubicBezTo>
                    <a:pt x="8650" y="13975"/>
                    <a:pt x="10699" y="14455"/>
                    <a:pt x="11886" y="14495"/>
                  </a:cubicBezTo>
                  <a:cubicBezTo>
                    <a:pt x="11889" y="14496"/>
                    <a:pt x="11892" y="14496"/>
                    <a:pt x="11895" y="14496"/>
                  </a:cubicBezTo>
                  <a:cubicBezTo>
                    <a:pt x="12133" y="14496"/>
                    <a:pt x="12241" y="14201"/>
                    <a:pt x="12048" y="14056"/>
                  </a:cubicBezTo>
                  <a:cubicBezTo>
                    <a:pt x="10740" y="13040"/>
                    <a:pt x="11235" y="11325"/>
                    <a:pt x="11235" y="11325"/>
                  </a:cubicBezTo>
                  <a:lnTo>
                    <a:pt x="13211" y="11325"/>
                  </a:lnTo>
                  <a:cubicBezTo>
                    <a:pt x="15284" y="11325"/>
                    <a:pt x="16983" y="9626"/>
                    <a:pt x="16983" y="7545"/>
                  </a:cubicBezTo>
                  <a:lnTo>
                    <a:pt x="16983" y="3773"/>
                  </a:lnTo>
                  <a:cubicBezTo>
                    <a:pt x="16983" y="1700"/>
                    <a:pt x="15284" y="1"/>
                    <a:pt x="1321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36">
              <a:extLst>
                <a:ext uri="{FF2B5EF4-FFF2-40B4-BE49-F238E27FC236}">
                  <a16:creationId xmlns:a16="http://schemas.microsoft.com/office/drawing/2014/main" id="{B21F3C6A-9F71-8363-EF84-720D1AF9BCE8}"/>
                </a:ext>
              </a:extLst>
            </p:cNvPr>
            <p:cNvSpPr/>
            <p:nvPr/>
          </p:nvSpPr>
          <p:spPr>
            <a:xfrm>
              <a:off x="8280703" y="1449000"/>
              <a:ext cx="514083" cy="441450"/>
            </a:xfrm>
            <a:custGeom>
              <a:avLst/>
              <a:gdLst/>
              <a:ahLst/>
              <a:cxnLst/>
              <a:rect l="l" t="t" r="r" b="b"/>
              <a:pathLst>
                <a:path w="17553" h="15073" extrusionOk="0">
                  <a:moveTo>
                    <a:pt x="13496" y="569"/>
                  </a:moveTo>
                  <a:cubicBezTo>
                    <a:pt x="15414" y="569"/>
                    <a:pt x="16983" y="2138"/>
                    <a:pt x="16983" y="4057"/>
                  </a:cubicBezTo>
                  <a:lnTo>
                    <a:pt x="16983" y="7829"/>
                  </a:lnTo>
                  <a:cubicBezTo>
                    <a:pt x="16983" y="9755"/>
                    <a:pt x="15414" y="11316"/>
                    <a:pt x="13496" y="11316"/>
                  </a:cubicBezTo>
                  <a:lnTo>
                    <a:pt x="11301" y="11316"/>
                  </a:lnTo>
                  <a:lnTo>
                    <a:pt x="11244" y="11528"/>
                  </a:lnTo>
                  <a:cubicBezTo>
                    <a:pt x="11220" y="11601"/>
                    <a:pt x="10732" y="13365"/>
                    <a:pt x="12065" y="14487"/>
                  </a:cubicBezTo>
                  <a:cubicBezTo>
                    <a:pt x="10748" y="14414"/>
                    <a:pt x="9122" y="13820"/>
                    <a:pt x="8586" y="11536"/>
                  </a:cubicBezTo>
                  <a:lnTo>
                    <a:pt x="8529" y="11316"/>
                  </a:lnTo>
                  <a:lnTo>
                    <a:pt x="4058" y="11316"/>
                  </a:lnTo>
                  <a:cubicBezTo>
                    <a:pt x="2139" y="11316"/>
                    <a:pt x="570" y="9755"/>
                    <a:pt x="570" y="7829"/>
                  </a:cubicBezTo>
                  <a:lnTo>
                    <a:pt x="570" y="4057"/>
                  </a:lnTo>
                  <a:cubicBezTo>
                    <a:pt x="570" y="2138"/>
                    <a:pt x="2139" y="569"/>
                    <a:pt x="4058" y="569"/>
                  </a:cubicBezTo>
                  <a:close/>
                  <a:moveTo>
                    <a:pt x="4058" y="0"/>
                  </a:moveTo>
                  <a:cubicBezTo>
                    <a:pt x="1822" y="0"/>
                    <a:pt x="1" y="1821"/>
                    <a:pt x="1" y="4057"/>
                  </a:cubicBezTo>
                  <a:lnTo>
                    <a:pt x="1" y="7829"/>
                  </a:lnTo>
                  <a:cubicBezTo>
                    <a:pt x="1" y="10073"/>
                    <a:pt x="1822" y="11894"/>
                    <a:pt x="4058" y="11894"/>
                  </a:cubicBezTo>
                  <a:lnTo>
                    <a:pt x="8082" y="11894"/>
                  </a:lnTo>
                  <a:cubicBezTo>
                    <a:pt x="8813" y="14544"/>
                    <a:pt x="10943" y="15023"/>
                    <a:pt x="12163" y="15072"/>
                  </a:cubicBezTo>
                  <a:lnTo>
                    <a:pt x="12179" y="15072"/>
                  </a:lnTo>
                  <a:cubicBezTo>
                    <a:pt x="12407" y="15072"/>
                    <a:pt x="12610" y="14934"/>
                    <a:pt x="12683" y="14714"/>
                  </a:cubicBezTo>
                  <a:cubicBezTo>
                    <a:pt x="12764" y="14495"/>
                    <a:pt x="12699" y="14259"/>
                    <a:pt x="12512" y="14113"/>
                  </a:cubicBezTo>
                  <a:cubicBezTo>
                    <a:pt x="11610" y="13414"/>
                    <a:pt x="11675" y="12341"/>
                    <a:pt x="11748" y="11894"/>
                  </a:cubicBezTo>
                  <a:lnTo>
                    <a:pt x="13496" y="11894"/>
                  </a:lnTo>
                  <a:cubicBezTo>
                    <a:pt x="15731" y="11894"/>
                    <a:pt x="17552" y="10073"/>
                    <a:pt x="17552" y="7829"/>
                  </a:cubicBezTo>
                  <a:lnTo>
                    <a:pt x="17552" y="4057"/>
                  </a:lnTo>
                  <a:cubicBezTo>
                    <a:pt x="17552" y="1821"/>
                    <a:pt x="15731" y="0"/>
                    <a:pt x="134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36">
              <a:extLst>
                <a:ext uri="{FF2B5EF4-FFF2-40B4-BE49-F238E27FC236}">
                  <a16:creationId xmlns:a16="http://schemas.microsoft.com/office/drawing/2014/main" id="{2825BB0D-3610-1E69-6933-C7FDAC924524}"/>
                </a:ext>
              </a:extLst>
            </p:cNvPr>
            <p:cNvSpPr/>
            <p:nvPr/>
          </p:nvSpPr>
          <p:spPr>
            <a:xfrm>
              <a:off x="8625938" y="1583047"/>
              <a:ext cx="72897" cy="72867"/>
            </a:xfrm>
            <a:custGeom>
              <a:avLst/>
              <a:gdLst/>
              <a:ahLst/>
              <a:cxnLst/>
              <a:rect l="l" t="t" r="r" b="b"/>
              <a:pathLst>
                <a:path w="2489" h="2488" extrusionOk="0">
                  <a:moveTo>
                    <a:pt x="1244" y="0"/>
                  </a:moveTo>
                  <a:cubicBezTo>
                    <a:pt x="562" y="0"/>
                    <a:pt x="1" y="553"/>
                    <a:pt x="1" y="1244"/>
                  </a:cubicBezTo>
                  <a:cubicBezTo>
                    <a:pt x="1" y="1927"/>
                    <a:pt x="562" y="2488"/>
                    <a:pt x="1244" y="2488"/>
                  </a:cubicBezTo>
                  <a:cubicBezTo>
                    <a:pt x="1935" y="2488"/>
                    <a:pt x="2488" y="1927"/>
                    <a:pt x="2488" y="1244"/>
                  </a:cubicBezTo>
                  <a:cubicBezTo>
                    <a:pt x="2488" y="553"/>
                    <a:pt x="1935"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36">
              <a:extLst>
                <a:ext uri="{FF2B5EF4-FFF2-40B4-BE49-F238E27FC236}">
                  <a16:creationId xmlns:a16="http://schemas.microsoft.com/office/drawing/2014/main" id="{F01EB74F-97DB-CAE0-82D4-96ACED609A2A}"/>
                </a:ext>
              </a:extLst>
            </p:cNvPr>
            <p:cNvSpPr/>
            <p:nvPr/>
          </p:nvSpPr>
          <p:spPr>
            <a:xfrm>
              <a:off x="8501409" y="1583047"/>
              <a:ext cx="72662" cy="72867"/>
            </a:xfrm>
            <a:custGeom>
              <a:avLst/>
              <a:gdLst/>
              <a:ahLst/>
              <a:cxnLst/>
              <a:rect l="l" t="t" r="r" b="b"/>
              <a:pathLst>
                <a:path w="2481" h="2488" extrusionOk="0">
                  <a:moveTo>
                    <a:pt x="1245" y="0"/>
                  </a:moveTo>
                  <a:cubicBezTo>
                    <a:pt x="554" y="0"/>
                    <a:pt x="1" y="553"/>
                    <a:pt x="1" y="1244"/>
                  </a:cubicBezTo>
                  <a:cubicBezTo>
                    <a:pt x="1" y="1927"/>
                    <a:pt x="554" y="2488"/>
                    <a:pt x="1245" y="2488"/>
                  </a:cubicBezTo>
                  <a:cubicBezTo>
                    <a:pt x="1928" y="2488"/>
                    <a:pt x="2480" y="1927"/>
                    <a:pt x="2480" y="1244"/>
                  </a:cubicBezTo>
                  <a:cubicBezTo>
                    <a:pt x="2480" y="553"/>
                    <a:pt x="1928" y="0"/>
                    <a:pt x="124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36">
              <a:extLst>
                <a:ext uri="{FF2B5EF4-FFF2-40B4-BE49-F238E27FC236}">
                  <a16:creationId xmlns:a16="http://schemas.microsoft.com/office/drawing/2014/main" id="{B9818444-0CF2-46B4-1F22-CD27D1E22BB0}"/>
                </a:ext>
              </a:extLst>
            </p:cNvPr>
            <p:cNvSpPr/>
            <p:nvPr/>
          </p:nvSpPr>
          <p:spPr>
            <a:xfrm>
              <a:off x="8376676" y="1583047"/>
              <a:ext cx="72867" cy="72867"/>
            </a:xfrm>
            <a:custGeom>
              <a:avLst/>
              <a:gdLst/>
              <a:ahLst/>
              <a:cxnLst/>
              <a:rect l="l" t="t" r="r" b="b"/>
              <a:pathLst>
                <a:path w="2488" h="2488" extrusionOk="0">
                  <a:moveTo>
                    <a:pt x="1244" y="0"/>
                  </a:moveTo>
                  <a:cubicBezTo>
                    <a:pt x="553" y="0"/>
                    <a:pt x="0" y="553"/>
                    <a:pt x="0" y="1244"/>
                  </a:cubicBezTo>
                  <a:cubicBezTo>
                    <a:pt x="0" y="1927"/>
                    <a:pt x="553" y="2488"/>
                    <a:pt x="1244" y="2488"/>
                  </a:cubicBezTo>
                  <a:cubicBezTo>
                    <a:pt x="1927" y="2488"/>
                    <a:pt x="2488" y="1927"/>
                    <a:pt x="2488" y="1244"/>
                  </a:cubicBezTo>
                  <a:cubicBezTo>
                    <a:pt x="2488" y="553"/>
                    <a:pt x="1927" y="0"/>
                    <a:pt x="12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49" name="Google Shape;1049;p36">
            <a:extLst>
              <a:ext uri="{FF2B5EF4-FFF2-40B4-BE49-F238E27FC236}">
                <a16:creationId xmlns:a16="http://schemas.microsoft.com/office/drawing/2014/main" id="{F61E74EE-FC10-C210-C76D-04B17F2FC608}"/>
              </a:ext>
            </a:extLst>
          </p:cNvPr>
          <p:cNvGrpSpPr/>
          <p:nvPr/>
        </p:nvGrpSpPr>
        <p:grpSpPr>
          <a:xfrm>
            <a:off x="7910714" y="188425"/>
            <a:ext cx="671236" cy="758900"/>
            <a:chOff x="7910714" y="188425"/>
            <a:chExt cx="671236" cy="758900"/>
          </a:xfrm>
        </p:grpSpPr>
        <p:grpSp>
          <p:nvGrpSpPr>
            <p:cNvPr id="1050" name="Google Shape;1050;p36">
              <a:extLst>
                <a:ext uri="{FF2B5EF4-FFF2-40B4-BE49-F238E27FC236}">
                  <a16:creationId xmlns:a16="http://schemas.microsoft.com/office/drawing/2014/main" id="{4C785A40-9625-C615-DE3C-A92DF5669256}"/>
                </a:ext>
              </a:extLst>
            </p:cNvPr>
            <p:cNvGrpSpPr/>
            <p:nvPr/>
          </p:nvGrpSpPr>
          <p:grpSpPr>
            <a:xfrm>
              <a:off x="8430725" y="188425"/>
              <a:ext cx="151225" cy="758900"/>
              <a:chOff x="6488600" y="1358975"/>
              <a:chExt cx="151225" cy="758900"/>
            </a:xfrm>
          </p:grpSpPr>
          <p:sp>
            <p:nvSpPr>
              <p:cNvPr id="1051" name="Google Shape;1051;p36">
                <a:extLst>
                  <a:ext uri="{FF2B5EF4-FFF2-40B4-BE49-F238E27FC236}">
                    <a16:creationId xmlns:a16="http://schemas.microsoft.com/office/drawing/2014/main" id="{BB46B498-1C79-DF37-8929-16CC4AFDD5AD}"/>
                  </a:ext>
                </a:extLst>
              </p:cNvPr>
              <p:cNvSpPr/>
              <p:nvPr/>
            </p:nvSpPr>
            <p:spPr>
              <a:xfrm>
                <a:off x="6582700" y="1421575"/>
                <a:ext cx="57125" cy="216075"/>
              </a:xfrm>
              <a:custGeom>
                <a:avLst/>
                <a:gdLst/>
                <a:ahLst/>
                <a:cxnLst/>
                <a:rect l="l" t="t" r="r" b="b"/>
                <a:pathLst>
                  <a:path w="2285" h="8643" extrusionOk="0">
                    <a:moveTo>
                      <a:pt x="285" y="1"/>
                    </a:moveTo>
                    <a:cubicBezTo>
                      <a:pt x="130" y="1"/>
                      <a:pt x="0" y="131"/>
                      <a:pt x="0" y="285"/>
                    </a:cubicBezTo>
                    <a:cubicBezTo>
                      <a:pt x="0" y="448"/>
                      <a:pt x="130" y="578"/>
                      <a:pt x="285" y="578"/>
                    </a:cubicBezTo>
                    <a:cubicBezTo>
                      <a:pt x="1065" y="578"/>
                      <a:pt x="1707" y="1212"/>
                      <a:pt x="1707" y="2000"/>
                    </a:cubicBezTo>
                    <a:lnTo>
                      <a:pt x="1707" y="8358"/>
                    </a:lnTo>
                    <a:cubicBezTo>
                      <a:pt x="1707" y="8520"/>
                      <a:pt x="1837" y="8642"/>
                      <a:pt x="1992" y="8642"/>
                    </a:cubicBezTo>
                    <a:cubicBezTo>
                      <a:pt x="2154" y="8642"/>
                      <a:pt x="2284" y="8520"/>
                      <a:pt x="2284" y="8358"/>
                    </a:cubicBezTo>
                    <a:lnTo>
                      <a:pt x="2276" y="1992"/>
                    </a:lnTo>
                    <a:cubicBezTo>
                      <a:pt x="2276" y="895"/>
                      <a:pt x="1382" y="1"/>
                      <a:pt x="28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36">
                <a:extLst>
                  <a:ext uri="{FF2B5EF4-FFF2-40B4-BE49-F238E27FC236}">
                    <a16:creationId xmlns:a16="http://schemas.microsoft.com/office/drawing/2014/main" id="{F302324E-A9CA-CD78-5CC7-08AD5FB8AD63}"/>
                  </a:ext>
                </a:extLst>
              </p:cNvPr>
              <p:cNvSpPr/>
              <p:nvPr/>
            </p:nvSpPr>
            <p:spPr>
              <a:xfrm>
                <a:off x="6494475" y="2034325"/>
                <a:ext cx="100425" cy="83550"/>
              </a:xfrm>
              <a:custGeom>
                <a:avLst/>
                <a:gdLst/>
                <a:ahLst/>
                <a:cxnLst/>
                <a:rect l="l" t="t" r="r" b="b"/>
                <a:pathLst>
                  <a:path w="4017" h="3342" extrusionOk="0">
                    <a:moveTo>
                      <a:pt x="3196" y="578"/>
                    </a:moveTo>
                    <a:lnTo>
                      <a:pt x="2009" y="2505"/>
                    </a:lnTo>
                    <a:lnTo>
                      <a:pt x="814" y="578"/>
                    </a:lnTo>
                    <a:close/>
                    <a:moveTo>
                      <a:pt x="302" y="1"/>
                    </a:moveTo>
                    <a:cubicBezTo>
                      <a:pt x="196" y="1"/>
                      <a:pt x="98" y="58"/>
                      <a:pt x="50" y="147"/>
                    </a:cubicBezTo>
                    <a:cubicBezTo>
                      <a:pt x="1" y="245"/>
                      <a:pt x="1" y="350"/>
                      <a:pt x="58" y="440"/>
                    </a:cubicBezTo>
                    <a:lnTo>
                      <a:pt x="1765" y="3204"/>
                    </a:lnTo>
                    <a:cubicBezTo>
                      <a:pt x="1814" y="3285"/>
                      <a:pt x="1903" y="3342"/>
                      <a:pt x="2009" y="3342"/>
                    </a:cubicBezTo>
                    <a:cubicBezTo>
                      <a:pt x="2106" y="3342"/>
                      <a:pt x="2204" y="3285"/>
                      <a:pt x="2253" y="3204"/>
                    </a:cubicBezTo>
                    <a:lnTo>
                      <a:pt x="3960" y="440"/>
                    </a:lnTo>
                    <a:cubicBezTo>
                      <a:pt x="4009" y="350"/>
                      <a:pt x="4017" y="236"/>
                      <a:pt x="3960" y="147"/>
                    </a:cubicBezTo>
                    <a:cubicBezTo>
                      <a:pt x="3911" y="58"/>
                      <a:pt x="3814" y="1"/>
                      <a:pt x="371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36">
                <a:extLst>
                  <a:ext uri="{FF2B5EF4-FFF2-40B4-BE49-F238E27FC236}">
                    <a16:creationId xmlns:a16="http://schemas.microsoft.com/office/drawing/2014/main" id="{2450791C-AFB9-CC8D-D4D2-353EF57BD537}"/>
                  </a:ext>
                </a:extLst>
              </p:cNvPr>
              <p:cNvSpPr/>
              <p:nvPr/>
            </p:nvSpPr>
            <p:spPr>
              <a:xfrm>
                <a:off x="6502825" y="1562225"/>
                <a:ext cx="85175" cy="473950"/>
              </a:xfrm>
              <a:custGeom>
                <a:avLst/>
                <a:gdLst/>
                <a:ahLst/>
                <a:cxnLst/>
                <a:rect l="l" t="t" r="r" b="b"/>
                <a:pathLst>
                  <a:path w="3407" h="18958" extrusionOk="0">
                    <a:moveTo>
                      <a:pt x="0" y="0"/>
                    </a:moveTo>
                    <a:lnTo>
                      <a:pt x="0" y="18958"/>
                    </a:lnTo>
                    <a:lnTo>
                      <a:pt x="3406" y="18958"/>
                    </a:lnTo>
                    <a:lnTo>
                      <a:pt x="3406" y="0"/>
                    </a:lnTo>
                    <a:close/>
                  </a:path>
                </a:pathLst>
              </a:custGeom>
              <a:solidFill>
                <a:schemeClr val="lt2"/>
              </a:solid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36">
                <a:extLst>
                  <a:ext uri="{FF2B5EF4-FFF2-40B4-BE49-F238E27FC236}">
                    <a16:creationId xmlns:a16="http://schemas.microsoft.com/office/drawing/2014/main" id="{A9EED50F-6696-9FA5-E440-32F023717B47}"/>
                  </a:ext>
                </a:extLst>
              </p:cNvPr>
              <p:cNvSpPr/>
              <p:nvPr/>
            </p:nvSpPr>
            <p:spPr>
              <a:xfrm>
                <a:off x="6495500" y="1555100"/>
                <a:ext cx="99825" cy="488400"/>
              </a:xfrm>
              <a:custGeom>
                <a:avLst/>
                <a:gdLst/>
                <a:ahLst/>
                <a:cxnLst/>
                <a:rect l="l" t="t" r="r" b="b"/>
                <a:pathLst>
                  <a:path w="3993" h="19536" extrusionOk="0">
                    <a:moveTo>
                      <a:pt x="3415" y="570"/>
                    </a:moveTo>
                    <a:lnTo>
                      <a:pt x="3423" y="18958"/>
                    </a:lnTo>
                    <a:lnTo>
                      <a:pt x="586" y="18958"/>
                    </a:lnTo>
                    <a:lnTo>
                      <a:pt x="578" y="570"/>
                    </a:lnTo>
                    <a:close/>
                    <a:moveTo>
                      <a:pt x="293" y="1"/>
                    </a:moveTo>
                    <a:cubicBezTo>
                      <a:pt x="212" y="1"/>
                      <a:pt x="139" y="33"/>
                      <a:pt x="90" y="90"/>
                    </a:cubicBezTo>
                    <a:cubicBezTo>
                      <a:pt x="33" y="139"/>
                      <a:pt x="1" y="212"/>
                      <a:pt x="1" y="285"/>
                    </a:cubicBezTo>
                    <a:lnTo>
                      <a:pt x="9" y="19243"/>
                    </a:lnTo>
                    <a:cubicBezTo>
                      <a:pt x="9" y="19405"/>
                      <a:pt x="139" y="19536"/>
                      <a:pt x="293" y="19536"/>
                    </a:cubicBezTo>
                    <a:lnTo>
                      <a:pt x="293" y="19527"/>
                    </a:lnTo>
                    <a:lnTo>
                      <a:pt x="3708" y="19527"/>
                    </a:lnTo>
                    <a:cubicBezTo>
                      <a:pt x="3781" y="19527"/>
                      <a:pt x="3854" y="19503"/>
                      <a:pt x="3911" y="19446"/>
                    </a:cubicBezTo>
                    <a:cubicBezTo>
                      <a:pt x="3960" y="19397"/>
                      <a:pt x="3992" y="19324"/>
                      <a:pt x="3992" y="19243"/>
                    </a:cubicBezTo>
                    <a:lnTo>
                      <a:pt x="3984" y="285"/>
                    </a:lnTo>
                    <a:cubicBezTo>
                      <a:pt x="3984" y="131"/>
                      <a:pt x="3854" y="1"/>
                      <a:pt x="369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36">
                <a:extLst>
                  <a:ext uri="{FF2B5EF4-FFF2-40B4-BE49-F238E27FC236}">
                    <a16:creationId xmlns:a16="http://schemas.microsoft.com/office/drawing/2014/main" id="{6F4151F4-6F78-5E33-65F1-25580B6AC279}"/>
                  </a:ext>
                </a:extLst>
              </p:cNvPr>
              <p:cNvSpPr/>
              <p:nvPr/>
            </p:nvSpPr>
            <p:spPr>
              <a:xfrm>
                <a:off x="6502625" y="1366100"/>
                <a:ext cx="85375" cy="196150"/>
              </a:xfrm>
              <a:custGeom>
                <a:avLst/>
                <a:gdLst/>
                <a:ahLst/>
                <a:cxnLst/>
                <a:rect l="l" t="t" r="r" b="b"/>
                <a:pathLst>
                  <a:path w="3415" h="7846" extrusionOk="0">
                    <a:moveTo>
                      <a:pt x="1707" y="0"/>
                    </a:moveTo>
                    <a:cubicBezTo>
                      <a:pt x="764" y="0"/>
                      <a:pt x="0" y="764"/>
                      <a:pt x="0" y="1699"/>
                    </a:cubicBezTo>
                    <a:lnTo>
                      <a:pt x="8" y="7845"/>
                    </a:lnTo>
                    <a:lnTo>
                      <a:pt x="3414" y="7845"/>
                    </a:lnTo>
                    <a:lnTo>
                      <a:pt x="3414" y="1707"/>
                    </a:lnTo>
                    <a:cubicBezTo>
                      <a:pt x="3414" y="764"/>
                      <a:pt x="2650" y="0"/>
                      <a:pt x="170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36">
                <a:extLst>
                  <a:ext uri="{FF2B5EF4-FFF2-40B4-BE49-F238E27FC236}">
                    <a16:creationId xmlns:a16="http://schemas.microsoft.com/office/drawing/2014/main" id="{BF251D20-F4D4-D56F-210C-5B6986FD776A}"/>
                  </a:ext>
                </a:extLst>
              </p:cNvPr>
              <p:cNvSpPr/>
              <p:nvPr/>
            </p:nvSpPr>
            <p:spPr>
              <a:xfrm>
                <a:off x="6495500" y="1358975"/>
                <a:ext cx="99600" cy="210375"/>
              </a:xfrm>
              <a:custGeom>
                <a:avLst/>
                <a:gdLst/>
                <a:ahLst/>
                <a:cxnLst/>
                <a:rect l="l" t="t" r="r" b="b"/>
                <a:pathLst>
                  <a:path w="3984" h="8415" extrusionOk="0">
                    <a:moveTo>
                      <a:pt x="1992" y="570"/>
                    </a:moveTo>
                    <a:cubicBezTo>
                      <a:pt x="2773" y="570"/>
                      <a:pt x="3415" y="1204"/>
                      <a:pt x="3415" y="1992"/>
                    </a:cubicBezTo>
                    <a:lnTo>
                      <a:pt x="3415" y="7846"/>
                    </a:lnTo>
                    <a:lnTo>
                      <a:pt x="578" y="7846"/>
                    </a:lnTo>
                    <a:lnTo>
                      <a:pt x="578" y="1984"/>
                    </a:lnTo>
                    <a:cubicBezTo>
                      <a:pt x="578" y="1204"/>
                      <a:pt x="1212" y="570"/>
                      <a:pt x="1992" y="570"/>
                    </a:cubicBezTo>
                    <a:close/>
                    <a:moveTo>
                      <a:pt x="1992" y="1"/>
                    </a:moveTo>
                    <a:cubicBezTo>
                      <a:pt x="895" y="1"/>
                      <a:pt x="1" y="895"/>
                      <a:pt x="1" y="1984"/>
                    </a:cubicBezTo>
                    <a:lnTo>
                      <a:pt x="9" y="8130"/>
                    </a:lnTo>
                    <a:cubicBezTo>
                      <a:pt x="9" y="8293"/>
                      <a:pt x="131" y="8415"/>
                      <a:pt x="293" y="8415"/>
                    </a:cubicBezTo>
                    <a:lnTo>
                      <a:pt x="3699" y="8415"/>
                    </a:lnTo>
                    <a:cubicBezTo>
                      <a:pt x="3781" y="8415"/>
                      <a:pt x="3854" y="8390"/>
                      <a:pt x="3903" y="8333"/>
                    </a:cubicBezTo>
                    <a:cubicBezTo>
                      <a:pt x="3960" y="8276"/>
                      <a:pt x="3984" y="8211"/>
                      <a:pt x="3984" y="8130"/>
                    </a:cubicBezTo>
                    <a:lnTo>
                      <a:pt x="3984" y="1992"/>
                    </a:lnTo>
                    <a:cubicBezTo>
                      <a:pt x="3984" y="895"/>
                      <a:pt x="3090" y="1"/>
                      <a:pt x="1992" y="1"/>
                    </a:cubicBezTo>
                    <a:close/>
                  </a:path>
                </a:pathLst>
              </a:custGeom>
              <a:solidFill>
                <a:schemeClr val="lt2"/>
              </a:solid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6">
                <a:extLst>
                  <a:ext uri="{FF2B5EF4-FFF2-40B4-BE49-F238E27FC236}">
                    <a16:creationId xmlns:a16="http://schemas.microsoft.com/office/drawing/2014/main" id="{799C11CE-7AAC-10AE-3063-C5438599816E}"/>
                  </a:ext>
                </a:extLst>
              </p:cNvPr>
              <p:cNvSpPr/>
              <p:nvPr/>
            </p:nvSpPr>
            <p:spPr>
              <a:xfrm>
                <a:off x="6488600" y="1516075"/>
                <a:ext cx="111400" cy="14250"/>
              </a:xfrm>
              <a:custGeom>
                <a:avLst/>
                <a:gdLst/>
                <a:ahLst/>
                <a:cxnLst/>
                <a:rect l="l" t="t" r="r" b="b"/>
                <a:pathLst>
                  <a:path w="4456" h="570" extrusionOk="0">
                    <a:moveTo>
                      <a:pt x="285" y="1"/>
                    </a:moveTo>
                    <a:cubicBezTo>
                      <a:pt x="130" y="1"/>
                      <a:pt x="0" y="131"/>
                      <a:pt x="0" y="285"/>
                    </a:cubicBezTo>
                    <a:cubicBezTo>
                      <a:pt x="0" y="448"/>
                      <a:pt x="130" y="570"/>
                      <a:pt x="285" y="570"/>
                    </a:cubicBezTo>
                    <a:lnTo>
                      <a:pt x="4171" y="570"/>
                    </a:lnTo>
                    <a:cubicBezTo>
                      <a:pt x="4333" y="570"/>
                      <a:pt x="4455" y="448"/>
                      <a:pt x="4455" y="285"/>
                    </a:cubicBezTo>
                    <a:cubicBezTo>
                      <a:pt x="4455" y="131"/>
                      <a:pt x="4333" y="1"/>
                      <a:pt x="41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6">
                <a:extLst>
                  <a:ext uri="{FF2B5EF4-FFF2-40B4-BE49-F238E27FC236}">
                    <a16:creationId xmlns:a16="http://schemas.microsoft.com/office/drawing/2014/main" id="{0465A27C-59AA-3CC9-30E0-67A29E74A384}"/>
                  </a:ext>
                </a:extLst>
              </p:cNvPr>
              <p:cNvSpPr/>
              <p:nvPr/>
            </p:nvSpPr>
            <p:spPr>
              <a:xfrm>
                <a:off x="6488600" y="1549000"/>
                <a:ext cx="111400" cy="14450"/>
              </a:xfrm>
              <a:custGeom>
                <a:avLst/>
                <a:gdLst/>
                <a:ahLst/>
                <a:cxnLst/>
                <a:rect l="l" t="t" r="r" b="b"/>
                <a:pathLst>
                  <a:path w="4456" h="578" extrusionOk="0">
                    <a:moveTo>
                      <a:pt x="285" y="1"/>
                    </a:moveTo>
                    <a:cubicBezTo>
                      <a:pt x="130" y="1"/>
                      <a:pt x="0" y="131"/>
                      <a:pt x="0" y="293"/>
                    </a:cubicBezTo>
                    <a:cubicBezTo>
                      <a:pt x="0" y="448"/>
                      <a:pt x="130" y="578"/>
                      <a:pt x="285" y="578"/>
                    </a:cubicBezTo>
                    <a:lnTo>
                      <a:pt x="4171" y="578"/>
                    </a:lnTo>
                    <a:cubicBezTo>
                      <a:pt x="4333" y="578"/>
                      <a:pt x="4455" y="448"/>
                      <a:pt x="4455" y="293"/>
                    </a:cubicBezTo>
                    <a:cubicBezTo>
                      <a:pt x="4455" y="131"/>
                      <a:pt x="4333" y="1"/>
                      <a:pt x="41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9" name="Google Shape;1059;p36">
              <a:extLst>
                <a:ext uri="{FF2B5EF4-FFF2-40B4-BE49-F238E27FC236}">
                  <a16:creationId xmlns:a16="http://schemas.microsoft.com/office/drawing/2014/main" id="{E8ED8697-8CC2-3F11-28BB-C56981AC4025}"/>
                </a:ext>
              </a:extLst>
            </p:cNvPr>
            <p:cNvSpPr/>
            <p:nvPr/>
          </p:nvSpPr>
          <p:spPr>
            <a:xfrm rot="10800000">
              <a:off x="7910714" y="540578"/>
              <a:ext cx="145426" cy="192671"/>
            </a:xfrm>
            <a:custGeom>
              <a:avLst/>
              <a:gdLst/>
              <a:ahLst/>
              <a:cxnLst/>
              <a:rect l="l" t="t" r="r" b="b"/>
              <a:pathLst>
                <a:path w="3903" h="5171" extrusionOk="0">
                  <a:moveTo>
                    <a:pt x="569" y="829"/>
                  </a:moveTo>
                  <a:lnTo>
                    <a:pt x="3114" y="2585"/>
                  </a:lnTo>
                  <a:lnTo>
                    <a:pt x="569" y="4341"/>
                  </a:lnTo>
                  <a:lnTo>
                    <a:pt x="569" y="829"/>
                  </a:lnTo>
                  <a:close/>
                  <a:moveTo>
                    <a:pt x="283" y="0"/>
                  </a:moveTo>
                  <a:cubicBezTo>
                    <a:pt x="239" y="0"/>
                    <a:pt x="194" y="11"/>
                    <a:pt x="155" y="33"/>
                  </a:cubicBezTo>
                  <a:cubicBezTo>
                    <a:pt x="57" y="81"/>
                    <a:pt x="0" y="179"/>
                    <a:pt x="0" y="285"/>
                  </a:cubicBezTo>
                  <a:lnTo>
                    <a:pt x="0" y="4886"/>
                  </a:lnTo>
                  <a:cubicBezTo>
                    <a:pt x="0" y="4991"/>
                    <a:pt x="57" y="5089"/>
                    <a:pt x="155" y="5138"/>
                  </a:cubicBezTo>
                  <a:cubicBezTo>
                    <a:pt x="195" y="5162"/>
                    <a:pt x="244" y="5170"/>
                    <a:pt x="285" y="5170"/>
                  </a:cubicBezTo>
                  <a:cubicBezTo>
                    <a:pt x="342" y="5170"/>
                    <a:pt x="399" y="5154"/>
                    <a:pt x="447" y="5122"/>
                  </a:cubicBezTo>
                  <a:lnTo>
                    <a:pt x="3780" y="2821"/>
                  </a:lnTo>
                  <a:cubicBezTo>
                    <a:pt x="3854" y="2764"/>
                    <a:pt x="3902" y="2683"/>
                    <a:pt x="3902" y="2585"/>
                  </a:cubicBezTo>
                  <a:cubicBezTo>
                    <a:pt x="3902" y="2488"/>
                    <a:pt x="3854" y="2406"/>
                    <a:pt x="3780" y="2349"/>
                  </a:cubicBezTo>
                  <a:lnTo>
                    <a:pt x="447" y="49"/>
                  </a:lnTo>
                  <a:cubicBezTo>
                    <a:pt x="397" y="17"/>
                    <a:pt x="340" y="0"/>
                    <a:pt x="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 name="TextBox 12">
            <a:extLst>
              <a:ext uri="{FF2B5EF4-FFF2-40B4-BE49-F238E27FC236}">
                <a16:creationId xmlns:a16="http://schemas.microsoft.com/office/drawing/2014/main" id="{DB66A975-646E-7330-2511-CD42B9195F72}"/>
              </a:ext>
            </a:extLst>
          </p:cNvPr>
          <p:cNvSpPr txBox="1"/>
          <p:nvPr/>
        </p:nvSpPr>
        <p:spPr>
          <a:xfrm>
            <a:off x="476257" y="667820"/>
            <a:ext cx="7648891" cy="1856919"/>
          </a:xfrm>
          <a:prstGeom prst="rect">
            <a:avLst/>
          </a:prstGeom>
          <a:noFill/>
        </p:spPr>
        <p:txBody>
          <a:bodyPr wrap="square">
            <a:spAutoFit/>
          </a:bodyPr>
          <a:lstStyle/>
          <a:p>
            <a:pPr marR="0" algn="just">
              <a:lnSpc>
                <a:spcPct val="150000"/>
              </a:lnSpc>
              <a:spcBef>
                <a:spcPts val="0"/>
              </a:spcBef>
              <a:spcAft>
                <a:spcPts val="800"/>
              </a:spcAft>
            </a:pPr>
            <a:r>
              <a:rPr lang="en-US" sz="2400" b="1" dirty="0">
                <a:solidFill>
                  <a:srgbClr val="000000"/>
                </a:solidFill>
                <a:effectLst/>
                <a:latin typeface="+mj-lt"/>
                <a:ea typeface="Times New Roman" panose="02020603050405020304" pitchFamily="18" charset="0"/>
                <a:cs typeface="Times New Roman" panose="02020603050405020304" pitchFamily="18" charset="0"/>
              </a:rPr>
              <a:t>2. </a:t>
            </a:r>
            <a:r>
              <a:rPr lang="en-US" sz="2400" b="1" dirty="0" err="1">
                <a:latin typeface="+mj-lt"/>
                <a:ea typeface="Times New Roman" panose="02020603050405020304" pitchFamily="18" charset="0"/>
                <a:cs typeface="Times New Roman" panose="02020603050405020304" pitchFamily="18" charset="0"/>
              </a:rPr>
              <a:t>Công</a:t>
            </a:r>
            <a:r>
              <a:rPr lang="en-US" sz="2400" b="1" dirty="0">
                <a:latin typeface="+mj-lt"/>
                <a:ea typeface="Times New Roman" panose="02020603050405020304" pitchFamily="18" charset="0"/>
                <a:cs typeface="Times New Roman" panose="02020603050405020304" pitchFamily="18" charset="0"/>
              </a:rPr>
              <a:t> </a:t>
            </a:r>
            <a:r>
              <a:rPr lang="en-US" sz="2400" b="1" dirty="0" err="1">
                <a:latin typeface="+mj-lt"/>
                <a:ea typeface="Times New Roman" panose="02020603050405020304" pitchFamily="18" charset="0"/>
                <a:cs typeface="Times New Roman" panose="02020603050405020304" pitchFamily="18" charset="0"/>
              </a:rPr>
              <a:t>dụng</a:t>
            </a:r>
            <a:r>
              <a:rPr lang="en-US" sz="2400" b="1" dirty="0">
                <a:latin typeface="+mj-lt"/>
                <a:ea typeface="Times New Roman" panose="02020603050405020304" pitchFamily="18" charset="0"/>
                <a:cs typeface="Times New Roman" panose="02020603050405020304" pitchFamily="18" charset="0"/>
              </a:rPr>
              <a:t> </a:t>
            </a:r>
            <a:r>
              <a:rPr lang="en-US" sz="2400" b="1" dirty="0" err="1">
                <a:latin typeface="+mj-lt"/>
                <a:ea typeface="Times New Roman" panose="02020603050405020304" pitchFamily="18" charset="0"/>
                <a:cs typeface="Times New Roman" panose="02020603050405020304" pitchFamily="18" charset="0"/>
              </a:rPr>
              <a:t>của</a:t>
            </a:r>
            <a:r>
              <a:rPr lang="en-US" sz="2400" b="1" dirty="0">
                <a:latin typeface="+mj-lt"/>
                <a:ea typeface="Times New Roman" panose="02020603050405020304" pitchFamily="18" charset="0"/>
                <a:cs typeface="Times New Roman" panose="02020603050405020304" pitchFamily="18" charset="0"/>
              </a:rPr>
              <a:t> </a:t>
            </a:r>
            <a:r>
              <a:rPr lang="en-US" sz="2400" b="1" dirty="0" err="1">
                <a:latin typeface="+mj-lt"/>
                <a:ea typeface="Times New Roman" panose="02020603050405020304" pitchFamily="18" charset="0"/>
                <a:cs typeface="Times New Roman" panose="02020603050405020304" pitchFamily="18" charset="0"/>
              </a:rPr>
              <a:t>tụ</a:t>
            </a:r>
            <a:r>
              <a:rPr lang="en-US" sz="2400" b="1" dirty="0">
                <a:latin typeface="+mj-lt"/>
                <a:ea typeface="Times New Roman" panose="02020603050405020304" pitchFamily="18" charset="0"/>
                <a:cs typeface="Times New Roman" panose="02020603050405020304" pitchFamily="18" charset="0"/>
              </a:rPr>
              <a:t> </a:t>
            </a:r>
            <a:r>
              <a:rPr lang="en-US" sz="2400" b="1" dirty="0" err="1">
                <a:latin typeface="+mj-lt"/>
                <a:ea typeface="Times New Roman" panose="02020603050405020304" pitchFamily="18" charset="0"/>
                <a:cs typeface="Times New Roman" panose="02020603050405020304" pitchFamily="18" charset="0"/>
              </a:rPr>
              <a:t>điện</a:t>
            </a:r>
            <a:r>
              <a:rPr lang="en-US" sz="2400" b="1" dirty="0">
                <a:latin typeface="+mj-lt"/>
                <a:ea typeface="Times New Roman" panose="02020603050405020304" pitchFamily="18" charset="0"/>
                <a:cs typeface="Times New Roman" panose="02020603050405020304" pitchFamily="18" charset="0"/>
              </a:rPr>
              <a:t>:</a:t>
            </a:r>
            <a:endParaRPr lang="en-US" sz="2400" b="1" dirty="0">
              <a:solidFill>
                <a:srgbClr val="000000"/>
              </a:solidFill>
              <a:effectLst/>
              <a:latin typeface="+mj-lt"/>
              <a:ea typeface="Times New Roman" panose="02020603050405020304" pitchFamily="18" charset="0"/>
              <a:cs typeface="Times New Roman" panose="02020603050405020304" pitchFamily="18" charset="0"/>
            </a:endParaRPr>
          </a:p>
          <a:p>
            <a:pPr algn="just" defTabSz="1371600">
              <a:tabLst>
                <a:tab pos="228600" algn="l"/>
              </a:tabLst>
            </a:pP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ụ</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ứa</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defTabSz="1371600">
              <a:tabLst>
                <a:tab pos="228600" algn="l"/>
              </a:tabLst>
            </a:pP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Trong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ạch</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xoay</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iều</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ạch</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ô</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uyế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ụ</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iệm</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ụ</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phóng</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ạch</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ện</a:t>
            </a:r>
            <a:r>
              <a:rPr 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47738253"/>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theme/theme1.xml><?xml version="1.0" encoding="utf-8"?>
<a:theme xmlns:a="http://schemas.openxmlformats.org/drawingml/2006/main" name="SQ3R Study Method by Slidesgo">
  <a:themeElements>
    <a:clrScheme name="Simple Light">
      <a:dk1>
        <a:srgbClr val="292929"/>
      </a:dk1>
      <a:lt1>
        <a:srgbClr val="F8F8F8"/>
      </a:lt1>
      <a:dk2>
        <a:srgbClr val="E67C35"/>
      </a:dk2>
      <a:lt2>
        <a:srgbClr val="B62170"/>
      </a:lt2>
      <a:accent1>
        <a:srgbClr val="FFFFFF"/>
      </a:accent1>
      <a:accent2>
        <a:srgbClr val="FFFFFF"/>
      </a:accent2>
      <a:accent3>
        <a:srgbClr val="FFFFFF"/>
      </a:accent3>
      <a:accent4>
        <a:srgbClr val="FFFFFF"/>
      </a:accent4>
      <a:accent5>
        <a:srgbClr val="FFFFFF"/>
      </a:accent5>
      <a:accent6>
        <a:srgbClr val="FFFFFF"/>
      </a:accent6>
      <a:hlink>
        <a:srgbClr val="29292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3</TotalTime>
  <Words>1070</Words>
  <Application>Microsoft Office PowerPoint</Application>
  <PresentationFormat>On-screen Show (16:9)</PresentationFormat>
  <Paragraphs>98</Paragraphs>
  <Slides>21</Slides>
  <Notes>15</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6" baseType="lpstr">
      <vt:lpstr>Calibri</vt:lpstr>
      <vt:lpstr>Epilogue</vt:lpstr>
      <vt:lpstr>Noto Sans Symbols</vt:lpstr>
      <vt:lpstr>Anek Malayalam</vt:lpstr>
      <vt:lpstr>Arimo</vt:lpstr>
      <vt:lpstr>VNI-Times</vt:lpstr>
      <vt:lpstr>Courier New</vt:lpstr>
      <vt:lpstr>Nunito Light</vt:lpstr>
      <vt:lpstr>Arial</vt:lpstr>
      <vt:lpstr>Epilogue Medium</vt:lpstr>
      <vt:lpstr>Wingdings</vt:lpstr>
      <vt:lpstr>Arial Black</vt:lpstr>
      <vt:lpstr>Times New Roman</vt:lpstr>
      <vt:lpstr>SQ3R Study Method by Slidesgo</vt:lpstr>
      <vt:lpstr>Equation</vt:lpstr>
      <vt:lpstr> CHÀO MỪNG QUÝ THẦY CÔ VỀ DỰ GIỜ LỚP 11A1 HÔM NAY!</vt:lpstr>
      <vt:lpstr>PowerPoint Presentation</vt:lpstr>
      <vt:lpstr>KHỞI ĐỘNG</vt:lpstr>
      <vt:lpstr>TỤ ĐIỆN</vt:lpstr>
      <vt:lpstr>NỘI DUNG BÀI HỌC</vt:lpstr>
      <vt:lpstr>TỤ ĐIỆN</vt:lpstr>
      <vt:lpstr>PowerPoint Presentation</vt:lpstr>
      <vt:lpstr>PowerPoint Presentation</vt:lpstr>
      <vt:lpstr>PowerPoint Presentation</vt:lpstr>
      <vt:lpstr>PowerPoint Presentation</vt:lpstr>
      <vt:lpstr>PowerPoint Presentation</vt:lpstr>
      <vt:lpstr>PowerPoint Presentation</vt:lpstr>
      <vt:lpstr>ĐIỆN DUNG CỦA TỤ ĐIỆN</vt:lpstr>
      <vt:lpstr>PowerPoint Presentation</vt:lpstr>
      <vt:lpstr>II. ĐIỆN DUNG CỦA TỤ ĐIỆN</vt:lpstr>
      <vt:lpstr>II. ĐIỆN DUNG CỦA TỤ ĐIỆN</vt:lpstr>
      <vt:lpstr>PowerPoint Presentation</vt:lpstr>
      <vt:lpstr>PowerPoint Presentation</vt:lpstr>
      <vt:lpstr>PowerPoint Presentation</vt:lpstr>
      <vt:lpstr>PowerPoint Presentation</vt:lpstr>
      <vt:lpstr>BÀI HỌC KẾT THÚC, CẢM ƠN CÁC EM!</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HÀO MỪNG CÁC EM  ĐẾN VỚI BÀI HỌC HÔM NAY!</dc:title>
  <dc:creator>Admin</dc:creator>
  <cp:lastModifiedBy>Admin</cp:lastModifiedBy>
  <cp:revision>59</cp:revision>
  <dcterms:modified xsi:type="dcterms:W3CDTF">2024-04-14T06:59:51Z</dcterms:modified>
</cp:coreProperties>
</file>